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BD6CB9" w14:textId="77777777" w:rsidR="008450FD" w:rsidRPr="00C17D13" w:rsidRDefault="008450FD" w:rsidP="008450FD">
      <w:pPr>
        <w:rPr>
          <w:rFonts w:ascii="Arial" w:hAnsi="Arial" w:cs="Arial"/>
          <w:b/>
          <w:bCs/>
        </w:rPr>
      </w:pPr>
      <w:bookmarkStart w:id="0" w:name="_GoBack"/>
      <w:bookmarkEnd w:id="0"/>
      <w:r w:rsidRPr="00C17D13">
        <w:rPr>
          <w:rFonts w:ascii="Arial" w:hAnsi="Arial" w:cs="Arial"/>
          <w:b/>
          <w:bCs/>
        </w:rPr>
        <w:t>Supplementary Information</w:t>
      </w:r>
    </w:p>
    <w:p w14:paraId="4F00AD67" w14:textId="77777777" w:rsidR="008450FD" w:rsidRPr="00C17D13" w:rsidRDefault="008450FD">
      <w:pPr>
        <w:rPr>
          <w:rFonts w:ascii="Arial" w:hAnsi="Arial" w:cs="Arial"/>
        </w:rPr>
      </w:pPr>
    </w:p>
    <w:p w14:paraId="68092B19" w14:textId="77777777" w:rsidR="003661ED" w:rsidRPr="00F679FA" w:rsidRDefault="003661ED" w:rsidP="006C04D0">
      <w:pPr>
        <w:pStyle w:val="09ArticleText"/>
      </w:pPr>
      <w:r w:rsidRPr="00F679FA">
        <w:t>The compounds Ru(CO)</w:t>
      </w:r>
      <w:r w:rsidRPr="00F679FA">
        <w:rPr>
          <w:vertAlign w:val="subscript"/>
        </w:rPr>
        <w:t>3</w:t>
      </w:r>
      <w:r w:rsidRPr="00F679FA">
        <w:t xml:space="preserve">(dpae) </w:t>
      </w:r>
      <w:r w:rsidRPr="00F679FA">
        <w:rPr>
          <w:b/>
          <w:bCs/>
        </w:rPr>
        <w:t>1</w:t>
      </w:r>
      <w:r w:rsidRPr="00F679FA">
        <w:t xml:space="preserve"> and Ru(CO)</w:t>
      </w:r>
      <w:r w:rsidRPr="00F679FA">
        <w:rPr>
          <w:vertAlign w:val="subscript"/>
        </w:rPr>
        <w:t>2</w:t>
      </w:r>
      <w:r w:rsidRPr="00F679FA">
        <w:t>(PPh</w:t>
      </w:r>
      <w:r w:rsidRPr="00F679FA">
        <w:rPr>
          <w:vertAlign w:val="subscript"/>
        </w:rPr>
        <w:t>3</w:t>
      </w:r>
      <w:r w:rsidRPr="00F679FA">
        <w:t>)(dpae)</w:t>
      </w:r>
      <w:r w:rsidR="00D17ED0" w:rsidRPr="00F679FA">
        <w:t>,</w:t>
      </w:r>
      <w:r w:rsidRPr="00F679FA">
        <w:t xml:space="preserve"> </w:t>
      </w:r>
      <w:r w:rsidRPr="00F679FA">
        <w:rPr>
          <w:b/>
          <w:bCs/>
        </w:rPr>
        <w:t>2</w:t>
      </w:r>
      <w:r w:rsidRPr="00F679FA">
        <w:t xml:space="preserve">, were prepared and purified as described </w:t>
      </w:r>
      <w:r w:rsidR="00AF7EBF" w:rsidRPr="00F679FA">
        <w:t>below</w:t>
      </w:r>
      <w:r w:rsidRPr="00F679FA">
        <w:t>. Appropriate IR (</w:t>
      </w:r>
      <w:r w:rsidRPr="00F679FA">
        <w:rPr>
          <w:rFonts w:ascii="Symbol" w:hAnsi="Symbol"/>
        </w:rPr>
        <w:sym w:font="Symbol" w:char="F06E"/>
      </w:r>
      <w:r w:rsidRPr="00F679FA">
        <w:rPr>
          <w:vertAlign w:val="subscript"/>
        </w:rPr>
        <w:t>CO</w:t>
      </w:r>
      <w:r w:rsidRPr="00F679FA">
        <w:t>), NMR and FAB mass spectral dat</w:t>
      </w:r>
      <w:r w:rsidR="007F6E0A" w:rsidRPr="00F679FA">
        <w:t>a</w:t>
      </w:r>
      <w:r w:rsidRPr="00F679FA">
        <w:t xml:space="preserve"> are provided in Table </w:t>
      </w:r>
      <w:r w:rsidR="00542259">
        <w:t>S</w:t>
      </w:r>
      <w:r w:rsidRPr="00F679FA">
        <w:t xml:space="preserve">1. The dominant ligand arrangements of the three compounds are shown in </w:t>
      </w:r>
      <w:r w:rsidR="00AE2C89" w:rsidRPr="00F679FA">
        <w:t xml:space="preserve">Scheme </w:t>
      </w:r>
      <w:r w:rsidR="00542259">
        <w:t>S</w:t>
      </w:r>
      <w:r w:rsidR="00AE2C89" w:rsidRPr="00F679FA">
        <w:t>1</w:t>
      </w:r>
      <w:r w:rsidRPr="00F679FA">
        <w:t>.</w:t>
      </w:r>
    </w:p>
    <w:p w14:paraId="42C74063" w14:textId="77777777" w:rsidR="003661ED" w:rsidRPr="00C17D13" w:rsidRDefault="00CB4487" w:rsidP="003661ED">
      <w:pPr>
        <w:spacing w:line="360" w:lineRule="auto"/>
        <w:jc w:val="both"/>
        <w:rPr>
          <w:rFonts w:ascii="Arial" w:hAnsi="Arial" w:cs="Arial"/>
          <w:lang w:val="en-US"/>
        </w:rPr>
      </w:pPr>
      <w:r w:rsidRPr="00C17D13">
        <w:rPr>
          <w:rFonts w:ascii="Arial" w:hAnsi="Arial" w:cs="Arial"/>
          <w:b/>
          <w:bCs/>
          <w:noProof/>
        </w:rPr>
        <mc:AlternateContent>
          <mc:Choice Requires="wps">
            <w:drawing>
              <wp:anchor distT="0" distB="0" distL="114300" distR="114300" simplePos="0" relativeHeight="251658240" behindDoc="0" locked="0" layoutInCell="1" allowOverlap="1" wp14:anchorId="64F83CF6" wp14:editId="224798B7">
                <wp:simplePos x="0" y="0"/>
                <wp:positionH relativeFrom="column">
                  <wp:posOffset>1082040</wp:posOffset>
                </wp:positionH>
                <wp:positionV relativeFrom="paragraph">
                  <wp:posOffset>118745</wp:posOffset>
                </wp:positionV>
                <wp:extent cx="3391200" cy="17145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1200" cy="17145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458FC46C" w14:textId="77777777" w:rsidR="0078454C" w:rsidRDefault="0078454C" w:rsidP="007F6E0A">
                            <w:r>
                              <w:object w:dxaOrig="4440" w:dyaOrig="1815" w14:anchorId="2817F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1.25pt;height:90.75pt" o:ole="">
                                  <v:imagedata r:id="rId7" o:title=""/>
                                </v:shape>
                                <o:OLEObject Type="Embed" ProgID="ChemDraw.Document.6.0" ShapeID="_x0000_i1026" DrawAspect="Content" ObjectID="_1701607671" r:id="rId8"/>
                              </w:object>
                            </w:r>
                          </w:p>
                          <w:p w14:paraId="376F31AF" w14:textId="77777777" w:rsidR="0078454C" w:rsidRPr="00175944" w:rsidRDefault="0078454C" w:rsidP="00175944">
                            <w:pPr>
                              <w:pStyle w:val="12FigureSchemecaption"/>
                              <w:spacing w:before="260"/>
                              <w:rPr>
                                <w:rFonts w:ascii="Arial" w:hAnsi="Arial" w:cs="Arial"/>
                              </w:rPr>
                            </w:pPr>
                            <w:r w:rsidRPr="00175944">
                              <w:rPr>
                                <w:rFonts w:ascii="Arial" w:hAnsi="Arial" w:cs="Arial"/>
                              </w:rPr>
                              <w:t xml:space="preserve">Scheme S1. Structures of </w:t>
                            </w:r>
                            <w:r w:rsidRPr="00175944">
                              <w:rPr>
                                <w:rFonts w:ascii="Arial" w:hAnsi="Arial" w:cs="Arial"/>
                                <w:b/>
                                <w:bCs/>
                              </w:rPr>
                              <w:t xml:space="preserve">1 </w:t>
                            </w:r>
                            <w:r w:rsidRPr="00175944">
                              <w:rPr>
                                <w:rFonts w:ascii="Arial" w:hAnsi="Arial" w:cs="Arial"/>
                              </w:rPr>
                              <w:t xml:space="preserve">and </w:t>
                            </w:r>
                            <w:r w:rsidRPr="00175944">
                              <w:rPr>
                                <w:rFonts w:ascii="Arial" w:hAnsi="Arial" w:cs="Arial"/>
                                <w:b/>
                                <w:bCs/>
                              </w:rPr>
                              <w:t>2</w:t>
                            </w:r>
                            <w:r w:rsidRPr="00175944">
                              <w:rPr>
                                <w:rFonts w:ascii="Arial" w:hAnsi="Arial" w:cs="Arial"/>
                              </w:rPr>
                              <w:t>.</w:t>
                            </w:r>
                          </w:p>
                          <w:p w14:paraId="3FD1E73B" w14:textId="77777777" w:rsidR="0078454C" w:rsidRDefault="0078454C" w:rsidP="003661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F83CF6" id="_x0000_t202" coordsize="21600,21600" o:spt="202" path="m,l,21600r21600,l21600,xe">
                <v:stroke joinstyle="miter"/>
                <v:path gradientshapeok="t" o:connecttype="rect"/>
              </v:shapetype>
              <v:shape id="Text Box 2" o:spid="_x0000_s1026" type="#_x0000_t202" style="position:absolute;left:0;text-align:left;margin-left:85.2pt;margin-top:9.35pt;width:267pt;height: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" filled="f" stroked="f">
                <v:textbox>
                  <w:txbxContent>
                    <w:p w14:paraId="458FC46C" w14:textId="77777777" w:rsidR="0078454C" w:rsidRDefault="0078454C" w:rsidP="007F6E0A">
                      <w:r>
                        <w:object w:dxaOrig="4440" w:dyaOrig="1815" w14:anchorId="2817F020">
                          <v:shape id="_x0000_i1026" type="#_x0000_t75" style="width:221.35pt;height:90.5pt" o:ole="">
                            <v:imagedata r:id="rId9" o:title=""/>
                          </v:shape>
                          <o:OLEObject Type="Embed" ProgID="ChemDraw.Document.6.0" ShapeID="_x0000_i1026" DrawAspect="Content" ObjectID="_1700900754" r:id="rId10"/>
                        </w:object>
                      </w:r>
                    </w:p>
                    <w:p w14:paraId="376F31AF" w14:textId="77777777" w:rsidR="0078454C" w:rsidRPr="00175944" w:rsidRDefault="0078454C" w:rsidP="00175944">
                      <w:pPr>
                        <w:pStyle w:val="12FigureSchemecaption"/>
                        <w:spacing w:before="260"/>
                        <w:rPr>
                          <w:rFonts w:ascii="Arial" w:hAnsi="Arial" w:cs="Arial"/>
                        </w:rPr>
                      </w:pPr>
                      <w:r w:rsidRPr="00175944">
                        <w:rPr>
                          <w:rFonts w:ascii="Arial" w:hAnsi="Arial" w:cs="Arial"/>
                        </w:rPr>
                        <w:t xml:space="preserve">Scheme S1. Structures of </w:t>
                      </w:r>
                      <w:r w:rsidRPr="00175944">
                        <w:rPr>
                          <w:rFonts w:ascii="Arial" w:hAnsi="Arial" w:cs="Arial"/>
                          <w:b/>
                          <w:bCs/>
                        </w:rPr>
                        <w:t xml:space="preserve">1 </w:t>
                      </w:r>
                      <w:r w:rsidRPr="00175944">
                        <w:rPr>
                          <w:rFonts w:ascii="Arial" w:hAnsi="Arial" w:cs="Arial"/>
                        </w:rPr>
                        <w:t xml:space="preserve">and </w:t>
                      </w:r>
                      <w:r w:rsidRPr="00175944">
                        <w:rPr>
                          <w:rFonts w:ascii="Arial" w:hAnsi="Arial" w:cs="Arial"/>
                          <w:b/>
                          <w:bCs/>
                        </w:rPr>
                        <w:t>2</w:t>
                      </w:r>
                      <w:r w:rsidRPr="00175944">
                        <w:rPr>
                          <w:rFonts w:ascii="Arial" w:hAnsi="Arial" w:cs="Arial"/>
                        </w:rPr>
                        <w:t>.</w:t>
                      </w:r>
                    </w:p>
                    <w:p w14:paraId="3FD1E73B" w14:textId="77777777" w:rsidR="0078454C" w:rsidRDefault="0078454C" w:rsidP="003661ED"/>
                  </w:txbxContent>
                </v:textbox>
              </v:shape>
            </w:pict>
          </mc:Fallback>
        </mc:AlternateContent>
      </w:r>
    </w:p>
    <w:p w14:paraId="70FDFBCA" w14:textId="77777777" w:rsidR="003661ED" w:rsidRPr="00C17D13" w:rsidRDefault="003661ED" w:rsidP="003661ED">
      <w:pPr>
        <w:spacing w:line="360" w:lineRule="auto"/>
        <w:jc w:val="both"/>
        <w:rPr>
          <w:rFonts w:ascii="Arial" w:hAnsi="Arial" w:cs="Arial"/>
          <w:b/>
          <w:bCs/>
          <w:lang w:val="en-US"/>
        </w:rPr>
      </w:pPr>
    </w:p>
    <w:p w14:paraId="5AB16ED0" w14:textId="77777777" w:rsidR="003661ED" w:rsidRPr="00C17D13" w:rsidRDefault="003661ED" w:rsidP="003661ED">
      <w:pPr>
        <w:spacing w:line="360" w:lineRule="auto"/>
        <w:jc w:val="both"/>
        <w:rPr>
          <w:rFonts w:ascii="Arial" w:hAnsi="Arial" w:cs="Arial"/>
          <w:b/>
          <w:bCs/>
          <w:lang w:val="en-US"/>
        </w:rPr>
      </w:pPr>
    </w:p>
    <w:p w14:paraId="63F51A45" w14:textId="77777777" w:rsidR="003661ED" w:rsidRPr="00C17D13" w:rsidRDefault="003661ED" w:rsidP="003661ED">
      <w:pPr>
        <w:spacing w:line="360" w:lineRule="auto"/>
        <w:jc w:val="both"/>
        <w:rPr>
          <w:rFonts w:ascii="Arial" w:hAnsi="Arial" w:cs="Arial"/>
          <w:b/>
          <w:bCs/>
          <w:lang w:val="en-US"/>
        </w:rPr>
      </w:pPr>
    </w:p>
    <w:p w14:paraId="4CFDBACF" w14:textId="77777777" w:rsidR="003661ED" w:rsidRPr="00C17D13" w:rsidRDefault="003661ED" w:rsidP="003661ED">
      <w:pPr>
        <w:spacing w:line="360" w:lineRule="auto"/>
        <w:jc w:val="both"/>
        <w:rPr>
          <w:rFonts w:ascii="Arial" w:hAnsi="Arial" w:cs="Arial"/>
          <w:b/>
          <w:bCs/>
          <w:lang w:val="en-US"/>
        </w:rPr>
      </w:pPr>
    </w:p>
    <w:p w14:paraId="3CF466B3" w14:textId="77777777" w:rsidR="003661ED" w:rsidRPr="00C17D13" w:rsidRDefault="003661ED" w:rsidP="003661ED">
      <w:pPr>
        <w:spacing w:line="360" w:lineRule="auto"/>
        <w:jc w:val="both"/>
        <w:rPr>
          <w:rFonts w:ascii="Arial" w:hAnsi="Arial" w:cs="Arial"/>
          <w:b/>
          <w:bCs/>
          <w:lang w:val="en-US"/>
        </w:rPr>
      </w:pPr>
    </w:p>
    <w:p w14:paraId="0714B028" w14:textId="77777777" w:rsidR="007F6E0A" w:rsidRPr="00F679FA" w:rsidRDefault="007F6E0A" w:rsidP="006C04D0">
      <w:pPr>
        <w:pStyle w:val="09ArticleText"/>
      </w:pPr>
    </w:p>
    <w:p w14:paraId="3FB69AD0" w14:textId="77777777" w:rsidR="007F6E0A" w:rsidRPr="00F679FA" w:rsidRDefault="007F6E0A" w:rsidP="006C04D0">
      <w:pPr>
        <w:pStyle w:val="09ArticleText"/>
      </w:pPr>
    </w:p>
    <w:p w14:paraId="5B5E04D0" w14:textId="77777777" w:rsidR="007F6E0A" w:rsidRPr="00F679FA" w:rsidRDefault="007F6E0A" w:rsidP="006C04D0">
      <w:pPr>
        <w:pStyle w:val="09ArticleText"/>
      </w:pPr>
    </w:p>
    <w:p w14:paraId="40EB84F1" w14:textId="77777777" w:rsidR="007F6E0A" w:rsidRPr="00F679FA" w:rsidRDefault="007F6E0A" w:rsidP="006C04D0">
      <w:pPr>
        <w:pStyle w:val="09ArticleText"/>
      </w:pPr>
    </w:p>
    <w:p w14:paraId="2657E22D" w14:textId="322A1763" w:rsidR="00AF7EBF" w:rsidRPr="00F679FA" w:rsidRDefault="00AF7EBF" w:rsidP="006C04D0">
      <w:pPr>
        <w:pStyle w:val="09ArticleText"/>
      </w:pPr>
      <w:r w:rsidRPr="00F679FA">
        <w:rPr>
          <w:b/>
        </w:rPr>
        <w:t>Preparation of Ru(CO)</w:t>
      </w:r>
      <w:r w:rsidRPr="00F679FA">
        <w:rPr>
          <w:b/>
          <w:vertAlign w:val="subscript"/>
        </w:rPr>
        <w:t>3</w:t>
      </w:r>
      <w:r w:rsidRPr="00F679FA">
        <w:rPr>
          <w:b/>
        </w:rPr>
        <w:t xml:space="preserve">(dpae) (1): </w:t>
      </w:r>
      <w:r w:rsidRPr="00F679FA">
        <w:t>The compound Ru(CO)</w:t>
      </w:r>
      <w:r w:rsidRPr="00F679FA">
        <w:rPr>
          <w:vertAlign w:val="subscript"/>
        </w:rPr>
        <w:t>3</w:t>
      </w:r>
      <w:r w:rsidRPr="00F679FA">
        <w:t>(dpae) was prepared by adapting the literature procedure for the preparation of Ru(CO)</w:t>
      </w:r>
      <w:r w:rsidRPr="00F679FA">
        <w:rPr>
          <w:vertAlign w:val="subscript"/>
        </w:rPr>
        <w:t>3</w:t>
      </w:r>
      <w:r w:rsidRPr="00F679FA">
        <w:t>(dppe). In a typical experiment, Ru</w:t>
      </w:r>
      <w:r w:rsidRPr="00F679FA">
        <w:rPr>
          <w:vertAlign w:val="subscript"/>
        </w:rPr>
        <w:t>3</w:t>
      </w:r>
      <w:r w:rsidRPr="00F679FA">
        <w:t>(CO)</w:t>
      </w:r>
      <w:r w:rsidRPr="00F679FA">
        <w:rPr>
          <w:vertAlign w:val="subscript"/>
        </w:rPr>
        <w:t>12</w:t>
      </w:r>
      <w:r w:rsidRPr="00F679FA">
        <w:t xml:space="preserve"> (100 mg, 0.16 mmol), dpae (230 mg, 0.47 mmol) and benzene (25 mL) were place in a stainless steel autoclave</w:t>
      </w:r>
      <w:r w:rsidR="00A202B0" w:rsidRPr="00F679FA">
        <w:t xml:space="preserve"> </w:t>
      </w:r>
      <w:r w:rsidR="00F40361" w:rsidRPr="00F679FA">
        <w:fldChar w:fldCharType="begin"/>
      </w:r>
      <w:r w:rsidR="00F40361" w:rsidRPr="00F679FA">
        <w:instrText xml:space="preserve"> ADDIN EN.CITE &lt;EndNote&gt;&lt;Cite&gt;&lt;Author&gt;Schott&lt;/Author&gt;&lt;Year&gt;2002&lt;/Year&gt;&lt;RecNum&gt;48&lt;/RecNum&gt;&lt;record&gt;&lt;rec-number&gt;48&lt;/rec-number&gt;&lt;ref-type name="Journal Article"&gt;17&lt;/ref-type&gt;&lt;contributors&gt;&lt;authors&gt;&lt;author&gt;Schott, D.&lt;/author&gt;&lt;author&gt;Sleigh, C. J.&lt;/author&gt;&lt;author&gt;Lowe, J. P.&lt;/author&gt;&lt;author&gt;Duckett, S. B.&lt;/author&gt;&lt;author&gt;Mawby, R. J.&lt;/author&gt;&lt;author&gt;Partridge, M. G.&lt;/author&gt;&lt;/authors&gt;&lt;/contributors&gt;&lt;titles&gt;&lt;title&gt;Ruthenium dihydride complexes: NMR studies of intramolecular isomerization and fluxionality including the detection of minor isomers by parahydrogen-induced polarization&lt;/title&gt;&lt;secondary-title&gt;Inorganic Chemistry&lt;/secondary-title&gt;&lt;/titles&gt;&lt;periodical&gt;&lt;full-title&gt;Inorganic Chemistry&lt;/full-title&gt;&lt;/periodical&gt;&lt;pages&gt;2960-2970&lt;/pages&gt;&lt;volume&gt;41&lt;/volume&gt;&lt;number&gt;11&lt;/number&gt;&lt;dates&gt;&lt;year&gt;2002&lt;/year&gt;&lt;/dates&gt;&lt;accession-num&gt;WOS:000175926200024&lt;/accession-num&gt;&lt;urls&gt;&lt;related-urls&gt;&lt;url&gt;&amp;lt;Go to ISI&amp;gt;://000175926200024 &lt;/url&gt;&lt;/related-urls&gt;&lt;/urls&gt;&lt;/record&gt;&lt;/Cite&gt;&lt;/EndNote&gt;</w:instrText>
      </w:r>
      <w:r w:rsidR="00F40361" w:rsidRPr="00F679FA">
        <w:fldChar w:fldCharType="separate"/>
      </w:r>
      <w:r w:rsidR="00F40361" w:rsidRPr="00F679FA">
        <w:t>(1)</w:t>
      </w:r>
      <w:r w:rsidR="00F40361" w:rsidRPr="00F679FA">
        <w:fldChar w:fldCharType="end"/>
      </w:r>
      <w:r w:rsidR="00A202B0" w:rsidRPr="00F679FA">
        <w:t>.</w:t>
      </w:r>
      <w:r w:rsidRPr="00F679FA">
        <w:t xml:space="preserve"> The autoclave was flushed with CO three times before being pressurised to 80 atm with CO and heated to 373 K for 16 hours. After cooling to room temperature, the excess pressure was released and the pale yellow solution reduced to half volume before cooling to 273 K for 4 hours; this gave Ru(CO)</w:t>
      </w:r>
      <w:r w:rsidRPr="00F679FA">
        <w:rPr>
          <w:vertAlign w:val="subscript"/>
        </w:rPr>
        <w:t>3</w:t>
      </w:r>
      <w:r w:rsidRPr="00F679FA">
        <w:t xml:space="preserve">(dpae) as a yellow microcrystalline material. The complex was washed with benzene and light petroleum and dried in vacuo.  Yield: 420 mg (95%). Analysis C: 52.51% (51.88% Theoretical) and H 3.50% (3.60% Theoretical). The characterization data for this complex are given in Table </w:t>
      </w:r>
      <w:r w:rsidR="001E55D5">
        <w:t>S</w:t>
      </w:r>
      <w:r w:rsidRPr="00F679FA">
        <w:t>1.</w:t>
      </w:r>
    </w:p>
    <w:p w14:paraId="148C9CE9" w14:textId="77777777" w:rsidR="007F6E0A" w:rsidRPr="00F679FA" w:rsidRDefault="007F6E0A" w:rsidP="006C04D0">
      <w:pPr>
        <w:pStyle w:val="09ArticleText"/>
      </w:pPr>
    </w:p>
    <w:p w14:paraId="716C51D6" w14:textId="13D00EDA" w:rsidR="00AF7EBF" w:rsidRPr="00F679FA" w:rsidRDefault="00AF7EBF" w:rsidP="006C04D0">
      <w:pPr>
        <w:pStyle w:val="09ArticleText"/>
      </w:pPr>
      <w:r w:rsidRPr="00F679FA">
        <w:rPr>
          <w:b/>
        </w:rPr>
        <w:t>Preparation of Ru(CO)</w:t>
      </w:r>
      <w:r w:rsidRPr="00F679FA">
        <w:rPr>
          <w:b/>
          <w:vertAlign w:val="subscript"/>
        </w:rPr>
        <w:t>2</w:t>
      </w:r>
      <w:r w:rsidRPr="00F679FA">
        <w:rPr>
          <w:b/>
        </w:rPr>
        <w:t>(</w:t>
      </w:r>
      <w:r w:rsidR="00274A73">
        <w:rPr>
          <w:b/>
        </w:rPr>
        <w:t>dpae)(</w:t>
      </w:r>
      <w:r w:rsidRPr="00F679FA">
        <w:rPr>
          <w:b/>
        </w:rPr>
        <w:t>PPh</w:t>
      </w:r>
      <w:r w:rsidRPr="00F679FA">
        <w:rPr>
          <w:b/>
          <w:vertAlign w:val="subscript"/>
        </w:rPr>
        <w:t>3</w:t>
      </w:r>
      <w:r w:rsidRPr="00F679FA">
        <w:rPr>
          <w:b/>
        </w:rPr>
        <w:t xml:space="preserve">) (2): </w:t>
      </w:r>
      <w:r w:rsidRPr="00F679FA">
        <w:t>To prepare this complex, Ru(CO)</w:t>
      </w:r>
      <w:r w:rsidRPr="00F679FA">
        <w:rPr>
          <w:vertAlign w:val="subscript"/>
        </w:rPr>
        <w:t>3</w:t>
      </w:r>
      <w:r w:rsidRPr="00F679FA">
        <w:t>(PPh</w:t>
      </w:r>
      <w:r w:rsidRPr="00F679FA">
        <w:rPr>
          <w:vertAlign w:val="subscript"/>
        </w:rPr>
        <w:t>3</w:t>
      </w:r>
      <w:r w:rsidRPr="00F679FA">
        <w:t>)</w:t>
      </w:r>
      <w:r w:rsidRPr="00F679FA">
        <w:rPr>
          <w:vertAlign w:val="subscript"/>
        </w:rPr>
        <w:t>2</w:t>
      </w:r>
      <w:r w:rsidRPr="00F679FA">
        <w:t xml:space="preserve"> (100 mg, 0.14 mmol) and dpae (69 mg, 0.14 mmol) were refluxed in toluene (10 mL) under a continuous flow of N</w:t>
      </w:r>
      <w:r w:rsidRPr="00F679FA">
        <w:rPr>
          <w:vertAlign w:val="subscript"/>
        </w:rPr>
        <w:t>2</w:t>
      </w:r>
      <w:r w:rsidRPr="00F679FA">
        <w:t xml:space="preserve"> for 4 hours. The sample was then left to stand at room temperature for 12 hours, yielding a yellow microcrystalline precipitate of Ru(CO)</w:t>
      </w:r>
      <w:r w:rsidRPr="00F679FA">
        <w:rPr>
          <w:vertAlign w:val="subscript"/>
        </w:rPr>
        <w:t>2</w:t>
      </w:r>
      <w:r w:rsidRPr="00F679FA">
        <w:t>(PPh</w:t>
      </w:r>
      <w:r w:rsidRPr="00F679FA">
        <w:rPr>
          <w:vertAlign w:val="subscript"/>
        </w:rPr>
        <w:t>3</w:t>
      </w:r>
      <w:r w:rsidRPr="00F679FA">
        <w:t xml:space="preserve">)(dpae), which was then </w:t>
      </w:r>
      <w:r w:rsidR="00A026EE" w:rsidRPr="00F679FA">
        <w:t>recrystallized</w:t>
      </w:r>
      <w:r w:rsidRPr="00F679FA">
        <w:t xml:space="preserve"> from THF/pentane (1 : 2). Yield: 87 mg (68%).  Analysis C: 68.10% (67.6% Theoretical) and H 4.93% (4.81% Theoretical). The characterization data for this compound are given in Table </w:t>
      </w:r>
      <w:r w:rsidR="001E55D5">
        <w:t>S</w:t>
      </w:r>
      <w:r w:rsidRPr="00F679FA">
        <w:t>1.</w:t>
      </w:r>
    </w:p>
    <w:p w14:paraId="638C6B9C" w14:textId="77777777" w:rsidR="007F6E0A" w:rsidRPr="00F679FA" w:rsidRDefault="007F6E0A" w:rsidP="006C04D0">
      <w:pPr>
        <w:pStyle w:val="09ArticleText"/>
      </w:pPr>
    </w:p>
    <w:p w14:paraId="24FDBB43" w14:textId="77777777" w:rsidR="007F6E0A" w:rsidRPr="00F679FA" w:rsidRDefault="007F6E0A" w:rsidP="00175944">
      <w:pPr>
        <w:pStyle w:val="12FigureSchemecaption"/>
        <w:spacing w:line="200" w:lineRule="exact"/>
        <w:rPr>
          <w:rFonts w:ascii="Arial" w:hAnsi="Arial" w:cs="Arial"/>
          <w:noProof w:val="0"/>
          <w:sz w:val="20"/>
          <w:lang w:val="en-US"/>
        </w:rPr>
      </w:pPr>
      <w:r w:rsidRPr="00F679FA">
        <w:rPr>
          <w:rFonts w:ascii="Arial" w:hAnsi="Arial" w:cs="Arial"/>
          <w:b/>
          <w:bCs/>
          <w:noProof w:val="0"/>
          <w:sz w:val="20"/>
          <w:lang w:val="en-US"/>
        </w:rPr>
        <w:t xml:space="preserve">Table </w:t>
      </w:r>
      <w:r w:rsidR="001E55D5">
        <w:rPr>
          <w:rFonts w:ascii="Arial" w:hAnsi="Arial" w:cs="Arial"/>
          <w:b/>
          <w:bCs/>
          <w:noProof w:val="0"/>
          <w:sz w:val="20"/>
          <w:lang w:val="en-US"/>
        </w:rPr>
        <w:t>S</w:t>
      </w:r>
      <w:r w:rsidRPr="00F679FA">
        <w:rPr>
          <w:rFonts w:ascii="Arial" w:hAnsi="Arial" w:cs="Arial"/>
          <w:b/>
          <w:bCs/>
          <w:noProof w:val="0"/>
          <w:sz w:val="20"/>
          <w:lang w:val="en-US"/>
        </w:rPr>
        <w:t>1.</w:t>
      </w:r>
      <w:r w:rsidRPr="00F679FA">
        <w:rPr>
          <w:rFonts w:ascii="Arial" w:hAnsi="Arial" w:cs="Arial"/>
          <w:noProof w:val="0"/>
          <w:sz w:val="20"/>
          <w:lang w:val="en-US"/>
        </w:rPr>
        <w:t xml:space="preserve"> Spectroscopic data for </w:t>
      </w:r>
      <w:r w:rsidRPr="00F679FA">
        <w:rPr>
          <w:rFonts w:ascii="Arial" w:hAnsi="Arial" w:cs="Arial"/>
          <w:b/>
          <w:bCs/>
          <w:noProof w:val="0"/>
          <w:sz w:val="20"/>
          <w:lang w:val="en-US"/>
        </w:rPr>
        <w:t>1</w:t>
      </w:r>
      <w:r w:rsidRPr="00F679FA">
        <w:rPr>
          <w:rFonts w:ascii="Arial" w:hAnsi="Arial" w:cs="Arial"/>
          <w:noProof w:val="0"/>
          <w:sz w:val="20"/>
          <w:lang w:val="en-US"/>
        </w:rPr>
        <w:t xml:space="preserve"> and </w:t>
      </w:r>
      <w:r w:rsidRPr="00F679FA">
        <w:rPr>
          <w:rFonts w:ascii="Arial" w:hAnsi="Arial" w:cs="Arial"/>
          <w:b/>
          <w:bCs/>
          <w:noProof w:val="0"/>
          <w:sz w:val="20"/>
          <w:lang w:val="en-US"/>
        </w:rPr>
        <w:t>2</w:t>
      </w:r>
      <w:r w:rsidRPr="00F679FA">
        <w:rPr>
          <w:rFonts w:ascii="Arial" w:hAnsi="Arial" w:cs="Arial"/>
          <w:noProof w:val="0"/>
          <w:sz w:val="20"/>
          <w:lang w:val="en-US"/>
        </w:rPr>
        <w:t xml:space="preserve">.  IR spectra were recorded in hexane, </w:t>
      </w:r>
      <w:r w:rsidRPr="00F679FA">
        <w:rPr>
          <w:rFonts w:ascii="Arial" w:hAnsi="Arial" w:cs="Arial"/>
          <w:noProof w:val="0"/>
          <w:sz w:val="20"/>
          <w:vertAlign w:val="superscript"/>
          <w:lang w:val="en-US"/>
        </w:rPr>
        <w:t>13</w:t>
      </w:r>
      <w:r w:rsidRPr="00F679FA">
        <w:rPr>
          <w:rFonts w:ascii="Arial" w:hAnsi="Arial" w:cs="Arial"/>
          <w:noProof w:val="0"/>
          <w:sz w:val="20"/>
          <w:lang w:val="en-US"/>
        </w:rPr>
        <w:t>C NMR spectra in CD</w:t>
      </w:r>
      <w:r w:rsidRPr="00F679FA">
        <w:rPr>
          <w:rFonts w:ascii="Arial" w:hAnsi="Arial" w:cs="Arial"/>
          <w:noProof w:val="0"/>
          <w:sz w:val="20"/>
          <w:vertAlign w:val="subscript"/>
          <w:lang w:val="en-US"/>
        </w:rPr>
        <w:t>2</w:t>
      </w:r>
      <w:r w:rsidRPr="00F679FA">
        <w:rPr>
          <w:rFonts w:ascii="Arial" w:hAnsi="Arial" w:cs="Arial"/>
          <w:noProof w:val="0"/>
          <w:sz w:val="20"/>
          <w:lang w:val="en-US"/>
        </w:rPr>
        <w:t>Cl</w:t>
      </w:r>
      <w:r w:rsidRPr="00F679FA">
        <w:rPr>
          <w:rFonts w:ascii="Arial" w:hAnsi="Arial" w:cs="Arial"/>
          <w:noProof w:val="0"/>
          <w:sz w:val="20"/>
          <w:vertAlign w:val="subscript"/>
          <w:lang w:val="en-US"/>
        </w:rPr>
        <w:t>2</w:t>
      </w:r>
      <w:r w:rsidRPr="00F679FA">
        <w:rPr>
          <w:rFonts w:ascii="Arial" w:hAnsi="Arial" w:cs="Arial"/>
          <w:noProof w:val="0"/>
          <w:sz w:val="20"/>
          <w:lang w:val="en-US"/>
        </w:rPr>
        <w:t xml:space="preserve"> and all other NMR spectra in C</w:t>
      </w:r>
      <w:r w:rsidRPr="00F679FA">
        <w:rPr>
          <w:rFonts w:ascii="Arial" w:hAnsi="Arial" w:cs="Arial"/>
          <w:noProof w:val="0"/>
          <w:sz w:val="20"/>
          <w:vertAlign w:val="subscript"/>
          <w:lang w:val="en-US"/>
        </w:rPr>
        <w:t>6</w:t>
      </w:r>
      <w:r w:rsidRPr="00F679FA">
        <w:rPr>
          <w:rFonts w:ascii="Arial" w:hAnsi="Arial" w:cs="Arial"/>
          <w:noProof w:val="0"/>
          <w:sz w:val="20"/>
          <w:lang w:val="en-US"/>
        </w:rPr>
        <w:t>D</w:t>
      </w:r>
      <w:r w:rsidRPr="00F679FA">
        <w:rPr>
          <w:rFonts w:ascii="Arial" w:hAnsi="Arial" w:cs="Arial"/>
          <w:noProof w:val="0"/>
          <w:sz w:val="20"/>
          <w:vertAlign w:val="subscript"/>
          <w:lang w:val="en-US"/>
        </w:rPr>
        <w:t>6</w:t>
      </w:r>
      <w:r w:rsidRPr="00F679FA">
        <w:rPr>
          <w:rFonts w:ascii="Arial" w:hAnsi="Arial" w:cs="Arial"/>
          <w:noProof w:val="0"/>
          <w:sz w:val="20"/>
          <w:lang w:val="en-US"/>
        </w:rPr>
        <w:t xml:space="preserve"> at 295 K.</w:t>
      </w:r>
    </w:p>
    <w:p w14:paraId="3505BD13" w14:textId="77777777" w:rsidR="007F6E0A" w:rsidRPr="00F679FA" w:rsidRDefault="007F6E0A" w:rsidP="006C04D0">
      <w:pPr>
        <w:pStyle w:val="09ArticleText"/>
      </w:pPr>
    </w:p>
    <w:tbl>
      <w:tblPr>
        <w:tblpPr w:leftFromText="181" w:rightFromText="181" w:topFromText="170" w:bottomFromText="57" w:vertAnchor="text" w:horzAnchor="margin" w:tblpXSpec="center" w:tblpY="12"/>
        <w:tblW w:w="69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113" w:type="dxa"/>
          <w:bottom w:w="113" w:type="dxa"/>
        </w:tblCellMar>
        <w:tblLook w:val="00A0" w:firstRow="1" w:lastRow="0" w:firstColumn="1" w:lastColumn="0" w:noHBand="0" w:noVBand="0"/>
      </w:tblPr>
      <w:tblGrid>
        <w:gridCol w:w="2847"/>
        <w:gridCol w:w="1680"/>
        <w:gridCol w:w="2420"/>
      </w:tblGrid>
      <w:tr w:rsidR="007F6E0A" w:rsidRPr="00C17D13" w14:paraId="6B750B65" w14:textId="77777777" w:rsidTr="00BC475E">
        <w:tc>
          <w:tcPr>
            <w:tcW w:w="2847" w:type="dxa"/>
            <w:tcMar>
              <w:left w:w="28" w:type="dxa"/>
              <w:right w:w="28" w:type="dxa"/>
            </w:tcMar>
            <w:vAlign w:val="center"/>
          </w:tcPr>
          <w:p w14:paraId="38336389"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Compound</w:t>
            </w:r>
          </w:p>
        </w:tc>
        <w:tc>
          <w:tcPr>
            <w:tcW w:w="1680" w:type="dxa"/>
            <w:vAlign w:val="center"/>
          </w:tcPr>
          <w:p w14:paraId="267E4C3F"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Ru(CO)</w:t>
            </w:r>
            <w:r w:rsidRPr="00BC475E">
              <w:rPr>
                <w:rFonts w:ascii="Arial" w:hAnsi="Arial" w:cs="Arial"/>
                <w:noProof w:val="0"/>
                <w:szCs w:val="16"/>
                <w:vertAlign w:val="subscript"/>
                <w:lang w:val="en-US"/>
              </w:rPr>
              <w:t>3</w:t>
            </w:r>
            <w:r w:rsidRPr="00BC475E">
              <w:rPr>
                <w:rFonts w:ascii="Arial" w:hAnsi="Arial" w:cs="Arial"/>
                <w:noProof w:val="0"/>
                <w:szCs w:val="16"/>
                <w:lang w:val="en-US"/>
              </w:rPr>
              <w:t>(dpae) (</w:t>
            </w:r>
            <w:r w:rsidRPr="00BC475E">
              <w:rPr>
                <w:rFonts w:ascii="Arial" w:hAnsi="Arial" w:cs="Arial"/>
                <w:b/>
                <w:bCs/>
                <w:noProof w:val="0"/>
                <w:szCs w:val="16"/>
                <w:lang w:val="en-US"/>
              </w:rPr>
              <w:t>1</w:t>
            </w:r>
            <w:r w:rsidRPr="00BC475E">
              <w:rPr>
                <w:rFonts w:ascii="Arial" w:hAnsi="Arial" w:cs="Arial"/>
                <w:noProof w:val="0"/>
                <w:szCs w:val="16"/>
                <w:lang w:val="en-US"/>
              </w:rPr>
              <w:t>)</w:t>
            </w:r>
          </w:p>
        </w:tc>
        <w:tc>
          <w:tcPr>
            <w:tcW w:w="2420" w:type="dxa"/>
            <w:tcMar>
              <w:left w:w="28" w:type="dxa"/>
              <w:right w:w="28" w:type="dxa"/>
            </w:tcMar>
            <w:vAlign w:val="center"/>
          </w:tcPr>
          <w:p w14:paraId="563FDFAE" w14:textId="04515A0C" w:rsidR="007F6E0A" w:rsidRPr="00BC475E" w:rsidRDefault="007F6E0A" w:rsidP="00274A73">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Ru(CO)</w:t>
            </w:r>
            <w:r w:rsidRPr="00BC475E">
              <w:rPr>
                <w:rFonts w:ascii="Arial" w:hAnsi="Arial" w:cs="Arial"/>
                <w:noProof w:val="0"/>
                <w:szCs w:val="16"/>
                <w:vertAlign w:val="subscript"/>
                <w:lang w:val="en-US"/>
              </w:rPr>
              <w:t>2</w:t>
            </w:r>
            <w:r w:rsidRPr="00BC475E">
              <w:rPr>
                <w:rFonts w:ascii="Arial" w:hAnsi="Arial" w:cs="Arial"/>
                <w:noProof w:val="0"/>
                <w:szCs w:val="16"/>
                <w:lang w:val="en-US"/>
              </w:rPr>
              <w:t>(dpae)</w:t>
            </w:r>
            <w:r w:rsidR="00274A73" w:rsidRPr="00BC475E">
              <w:rPr>
                <w:rFonts w:ascii="Arial" w:hAnsi="Arial" w:cs="Arial"/>
                <w:noProof w:val="0"/>
                <w:szCs w:val="16"/>
                <w:lang w:val="en-US"/>
              </w:rPr>
              <w:t>(PPh</w:t>
            </w:r>
            <w:r w:rsidR="00274A73" w:rsidRPr="00BC475E">
              <w:rPr>
                <w:rFonts w:ascii="Arial" w:hAnsi="Arial" w:cs="Arial"/>
                <w:noProof w:val="0"/>
                <w:szCs w:val="16"/>
                <w:vertAlign w:val="subscript"/>
                <w:lang w:val="en-US"/>
              </w:rPr>
              <w:t>3</w:t>
            </w:r>
            <w:r w:rsidR="00274A73" w:rsidRPr="00BC475E">
              <w:rPr>
                <w:rFonts w:ascii="Arial" w:hAnsi="Arial" w:cs="Arial"/>
                <w:noProof w:val="0"/>
                <w:szCs w:val="16"/>
                <w:lang w:val="en-US"/>
              </w:rPr>
              <w:t>)</w:t>
            </w:r>
            <w:r w:rsidRPr="00BC475E">
              <w:rPr>
                <w:rFonts w:ascii="Arial" w:hAnsi="Arial" w:cs="Arial"/>
                <w:noProof w:val="0"/>
                <w:szCs w:val="16"/>
                <w:lang w:val="en-US"/>
              </w:rPr>
              <w:t xml:space="preserve"> (</w:t>
            </w:r>
            <w:r w:rsidRPr="00BC475E">
              <w:rPr>
                <w:rFonts w:ascii="Arial" w:hAnsi="Arial" w:cs="Arial"/>
                <w:b/>
                <w:bCs/>
                <w:noProof w:val="0"/>
                <w:szCs w:val="16"/>
                <w:lang w:val="en-US"/>
              </w:rPr>
              <w:t>2</w:t>
            </w:r>
            <w:r w:rsidRPr="00BC475E">
              <w:rPr>
                <w:rFonts w:ascii="Arial" w:hAnsi="Arial" w:cs="Arial"/>
                <w:noProof w:val="0"/>
                <w:szCs w:val="16"/>
                <w:lang w:val="en-US"/>
              </w:rPr>
              <w:t>)</w:t>
            </w:r>
          </w:p>
        </w:tc>
      </w:tr>
      <w:tr w:rsidR="007F6E0A" w:rsidRPr="00C17D13" w14:paraId="091AFFE4" w14:textId="77777777" w:rsidTr="00BC475E">
        <w:tc>
          <w:tcPr>
            <w:tcW w:w="2847" w:type="dxa"/>
            <w:tcMar>
              <w:left w:w="28" w:type="dxa"/>
              <w:right w:w="28" w:type="dxa"/>
            </w:tcMar>
            <w:vAlign w:val="center"/>
          </w:tcPr>
          <w:p w14:paraId="04432532"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IR (</w:t>
            </w:r>
            <w:r w:rsidRPr="00BC475E">
              <w:rPr>
                <w:rFonts w:ascii="Symbol" w:hAnsi="Symbol" w:cs="Arial"/>
                <w:noProof w:val="0"/>
                <w:szCs w:val="16"/>
                <w:lang w:val="en-US"/>
              </w:rPr>
              <w:sym w:font="Symbol" w:char="F06E"/>
            </w:r>
            <w:r w:rsidRPr="00BC475E">
              <w:rPr>
                <w:rFonts w:ascii="Arial" w:hAnsi="Arial" w:cs="Arial"/>
                <w:noProof w:val="0"/>
                <w:szCs w:val="16"/>
                <w:vertAlign w:val="subscript"/>
                <w:lang w:val="en-US"/>
              </w:rPr>
              <w:t>CO</w:t>
            </w:r>
            <w:r w:rsidRPr="00BC475E">
              <w:rPr>
                <w:rFonts w:ascii="Arial" w:hAnsi="Arial" w:cs="Arial"/>
                <w:noProof w:val="0"/>
                <w:szCs w:val="16"/>
                <w:lang w:val="en-US"/>
              </w:rPr>
              <w:t>) / cm</w:t>
            </w:r>
            <w:r w:rsidRPr="00BC475E">
              <w:rPr>
                <w:rFonts w:ascii="Arial" w:hAnsi="Arial" w:cs="Arial"/>
                <w:noProof w:val="0"/>
                <w:szCs w:val="16"/>
                <w:vertAlign w:val="superscript"/>
                <w:lang w:val="en-US"/>
              </w:rPr>
              <w:t>–1</w:t>
            </w:r>
          </w:p>
        </w:tc>
        <w:tc>
          <w:tcPr>
            <w:tcW w:w="1680" w:type="dxa"/>
            <w:vAlign w:val="center"/>
          </w:tcPr>
          <w:p w14:paraId="1EF69A40"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color w:val="000000"/>
                <w:szCs w:val="16"/>
                <w:lang w:val="en-US"/>
              </w:rPr>
            </w:pPr>
            <w:r w:rsidRPr="00BC475E">
              <w:rPr>
                <w:rFonts w:ascii="Arial" w:hAnsi="Arial" w:cs="Arial"/>
                <w:noProof w:val="0"/>
                <w:color w:val="000000"/>
                <w:szCs w:val="16"/>
                <w:lang w:val="en-US"/>
              </w:rPr>
              <w:t>2000 (m), 1970 (s), 1872 (m)</w:t>
            </w:r>
          </w:p>
        </w:tc>
        <w:tc>
          <w:tcPr>
            <w:tcW w:w="2420" w:type="dxa"/>
            <w:tcMar>
              <w:left w:w="28" w:type="dxa"/>
              <w:right w:w="28" w:type="dxa"/>
            </w:tcMar>
            <w:vAlign w:val="center"/>
          </w:tcPr>
          <w:p w14:paraId="75884DBB"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2028 (s), 1896 (m)</w:t>
            </w:r>
          </w:p>
        </w:tc>
      </w:tr>
      <w:tr w:rsidR="007F6E0A" w:rsidRPr="00C17D13" w14:paraId="6D2A4718" w14:textId="77777777" w:rsidTr="00BC475E">
        <w:tc>
          <w:tcPr>
            <w:tcW w:w="2847" w:type="dxa"/>
            <w:tcMar>
              <w:left w:w="28" w:type="dxa"/>
              <w:right w:w="28" w:type="dxa"/>
            </w:tcMar>
            <w:vAlign w:val="center"/>
          </w:tcPr>
          <w:p w14:paraId="462150D7"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vertAlign w:val="superscript"/>
                <w:lang w:val="en-US"/>
              </w:rPr>
              <w:t>1</w:t>
            </w:r>
            <w:r w:rsidRPr="00BC475E">
              <w:rPr>
                <w:rFonts w:ascii="Arial" w:hAnsi="Arial" w:cs="Arial"/>
                <w:noProof w:val="0"/>
                <w:szCs w:val="16"/>
                <w:lang w:val="en-US"/>
              </w:rPr>
              <w:t>H NMR</w:t>
            </w:r>
          </w:p>
        </w:tc>
        <w:tc>
          <w:tcPr>
            <w:tcW w:w="1680" w:type="dxa"/>
            <w:vAlign w:val="center"/>
          </w:tcPr>
          <w:p w14:paraId="07272731"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92 (s)</w:t>
            </w:r>
          </w:p>
          <w:p w14:paraId="04174989"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7.10-7.30 (m)</w:t>
            </w:r>
          </w:p>
          <w:p w14:paraId="0C6CD23B"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7.65-7.75 (m)</w:t>
            </w:r>
          </w:p>
        </w:tc>
        <w:tc>
          <w:tcPr>
            <w:tcW w:w="2420" w:type="dxa"/>
            <w:tcMar>
              <w:left w:w="28" w:type="dxa"/>
              <w:right w:w="28" w:type="dxa"/>
            </w:tcMar>
            <w:vAlign w:val="center"/>
          </w:tcPr>
          <w:p w14:paraId="45C9E385"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2.00 (s), 7.00 (m), 7.15 (m), 7.62 (m), 7.80 (m)</w:t>
            </w:r>
          </w:p>
        </w:tc>
      </w:tr>
      <w:tr w:rsidR="007F6E0A" w:rsidRPr="00C17D13" w14:paraId="36D42378" w14:textId="77777777" w:rsidTr="00BC475E">
        <w:tc>
          <w:tcPr>
            <w:tcW w:w="2847" w:type="dxa"/>
            <w:tcMar>
              <w:left w:w="28" w:type="dxa"/>
              <w:right w:w="28" w:type="dxa"/>
            </w:tcMar>
            <w:vAlign w:val="center"/>
          </w:tcPr>
          <w:p w14:paraId="09F66580"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vertAlign w:val="superscript"/>
                <w:lang w:val="en-US"/>
              </w:rPr>
              <w:t>31</w:t>
            </w:r>
            <w:r w:rsidRPr="00BC475E">
              <w:rPr>
                <w:rFonts w:ascii="Arial" w:hAnsi="Arial" w:cs="Arial"/>
                <w:noProof w:val="0"/>
                <w:szCs w:val="16"/>
                <w:lang w:val="en-US"/>
              </w:rPr>
              <w:t>P {</w:t>
            </w:r>
            <w:r w:rsidRPr="00BC475E">
              <w:rPr>
                <w:rFonts w:ascii="Arial" w:hAnsi="Arial" w:cs="Arial"/>
                <w:noProof w:val="0"/>
                <w:szCs w:val="16"/>
                <w:vertAlign w:val="superscript"/>
                <w:lang w:val="en-US"/>
              </w:rPr>
              <w:t>1</w:t>
            </w:r>
            <w:r w:rsidRPr="00BC475E">
              <w:rPr>
                <w:rFonts w:ascii="Arial" w:hAnsi="Arial" w:cs="Arial"/>
                <w:noProof w:val="0"/>
                <w:szCs w:val="16"/>
                <w:lang w:val="en-US"/>
              </w:rPr>
              <w:t>H} NMR</w:t>
            </w:r>
          </w:p>
        </w:tc>
        <w:tc>
          <w:tcPr>
            <w:tcW w:w="1680" w:type="dxa"/>
            <w:vAlign w:val="center"/>
          </w:tcPr>
          <w:p w14:paraId="4CA083B1"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N/A</w:t>
            </w:r>
          </w:p>
        </w:tc>
        <w:tc>
          <w:tcPr>
            <w:tcW w:w="2420" w:type="dxa"/>
            <w:tcMar>
              <w:left w:w="28" w:type="dxa"/>
              <w:right w:w="28" w:type="dxa"/>
            </w:tcMar>
            <w:vAlign w:val="center"/>
          </w:tcPr>
          <w:p w14:paraId="44E8ECE0"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62.5 s</w:t>
            </w:r>
          </w:p>
        </w:tc>
      </w:tr>
      <w:tr w:rsidR="007F6E0A" w:rsidRPr="00C17D13" w14:paraId="3AF61AA4" w14:textId="77777777" w:rsidTr="00BC475E">
        <w:tc>
          <w:tcPr>
            <w:tcW w:w="2847" w:type="dxa"/>
            <w:tcMar>
              <w:left w:w="28" w:type="dxa"/>
              <w:right w:w="28" w:type="dxa"/>
            </w:tcMar>
            <w:vAlign w:val="center"/>
          </w:tcPr>
          <w:p w14:paraId="0361811F"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vertAlign w:val="superscript"/>
                <w:lang w:val="en-US"/>
              </w:rPr>
              <w:t>13</w:t>
            </w:r>
            <w:r w:rsidRPr="00BC475E">
              <w:rPr>
                <w:rFonts w:ascii="Arial" w:hAnsi="Arial" w:cs="Arial"/>
                <w:noProof w:val="0"/>
                <w:szCs w:val="16"/>
                <w:lang w:val="en-US"/>
              </w:rPr>
              <w:t>C {</w:t>
            </w:r>
            <w:r w:rsidRPr="00BC475E">
              <w:rPr>
                <w:rFonts w:ascii="Arial" w:hAnsi="Arial" w:cs="Arial"/>
                <w:noProof w:val="0"/>
                <w:szCs w:val="16"/>
                <w:vertAlign w:val="superscript"/>
                <w:lang w:val="en-US"/>
              </w:rPr>
              <w:t>1</w:t>
            </w:r>
            <w:r w:rsidRPr="00BC475E">
              <w:rPr>
                <w:rFonts w:ascii="Arial" w:hAnsi="Arial" w:cs="Arial"/>
                <w:noProof w:val="0"/>
                <w:szCs w:val="16"/>
                <w:lang w:val="en-US"/>
              </w:rPr>
              <w:t>H} NMR</w:t>
            </w:r>
          </w:p>
        </w:tc>
        <w:tc>
          <w:tcPr>
            <w:tcW w:w="1680" w:type="dxa"/>
            <w:vAlign w:val="center"/>
          </w:tcPr>
          <w:p w14:paraId="4EA34386"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sv-SE"/>
              </w:rPr>
            </w:pPr>
            <w:r w:rsidRPr="00BC475E">
              <w:rPr>
                <w:rFonts w:ascii="Arial" w:hAnsi="Arial" w:cs="Arial"/>
                <w:noProof w:val="0"/>
                <w:szCs w:val="16"/>
                <w:lang w:val="sv-SE"/>
              </w:rPr>
              <w:t>27.2 (CH</w:t>
            </w:r>
            <w:r w:rsidRPr="00BC475E">
              <w:rPr>
                <w:rFonts w:ascii="Arial" w:hAnsi="Arial" w:cs="Arial"/>
                <w:noProof w:val="0"/>
                <w:szCs w:val="16"/>
                <w:vertAlign w:val="subscript"/>
                <w:lang w:val="sv-SE"/>
              </w:rPr>
              <w:t>2</w:t>
            </w:r>
            <w:r w:rsidRPr="00BC475E">
              <w:rPr>
                <w:rFonts w:ascii="Arial" w:hAnsi="Arial" w:cs="Arial"/>
                <w:noProof w:val="0"/>
                <w:szCs w:val="16"/>
                <w:lang w:val="sv-SE"/>
              </w:rPr>
              <w:t>)</w:t>
            </w:r>
          </w:p>
          <w:p w14:paraId="68624D89"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sv-SE"/>
              </w:rPr>
            </w:pPr>
            <w:r w:rsidRPr="00BC475E">
              <w:rPr>
                <w:rFonts w:ascii="Arial" w:hAnsi="Arial" w:cs="Arial"/>
                <w:noProof w:val="0"/>
                <w:szCs w:val="16"/>
                <w:lang w:val="sv-SE"/>
              </w:rPr>
              <w:t>129.3 (meta-Ph)</w:t>
            </w:r>
          </w:p>
          <w:p w14:paraId="1E456327"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sv-SE"/>
              </w:rPr>
            </w:pPr>
            <w:r w:rsidRPr="00BC475E">
              <w:rPr>
                <w:rFonts w:ascii="Arial" w:hAnsi="Arial" w:cs="Arial"/>
                <w:noProof w:val="0"/>
                <w:szCs w:val="16"/>
                <w:lang w:val="sv-SE"/>
              </w:rPr>
              <w:t>130.4 (para-Ph)</w:t>
            </w:r>
          </w:p>
          <w:p w14:paraId="66F99599"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2.0 (ortho-Ph)</w:t>
            </w:r>
          </w:p>
          <w:p w14:paraId="0FED04E6"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7.8 (ipso-Ph)</w:t>
            </w:r>
          </w:p>
          <w:p w14:paraId="12E197C4"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211.4 (CO)</w:t>
            </w:r>
          </w:p>
        </w:tc>
        <w:tc>
          <w:tcPr>
            <w:tcW w:w="2420" w:type="dxa"/>
            <w:tcMar>
              <w:left w:w="28" w:type="dxa"/>
              <w:right w:w="28" w:type="dxa"/>
            </w:tcMar>
            <w:vAlign w:val="center"/>
          </w:tcPr>
          <w:p w14:paraId="7387F41F"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color w:val="000000"/>
                <w:szCs w:val="16"/>
                <w:lang w:val="en-US"/>
              </w:rPr>
            </w:pPr>
            <w:r w:rsidRPr="00BC475E">
              <w:rPr>
                <w:rFonts w:ascii="Arial" w:hAnsi="Arial" w:cs="Arial"/>
                <w:noProof w:val="0"/>
                <w:color w:val="000000"/>
                <w:szCs w:val="16"/>
                <w:lang w:val="en-US"/>
              </w:rPr>
              <w:t>30.1 (CH</w:t>
            </w:r>
            <w:r w:rsidRPr="00BC475E">
              <w:rPr>
                <w:rFonts w:ascii="Arial" w:hAnsi="Arial" w:cs="Arial"/>
                <w:noProof w:val="0"/>
                <w:color w:val="000000"/>
                <w:szCs w:val="16"/>
                <w:vertAlign w:val="subscript"/>
                <w:lang w:val="en-US"/>
              </w:rPr>
              <w:t>2</w:t>
            </w:r>
            <w:r w:rsidRPr="00BC475E">
              <w:rPr>
                <w:rFonts w:ascii="Arial" w:hAnsi="Arial" w:cs="Arial"/>
                <w:noProof w:val="0"/>
                <w:color w:val="000000"/>
                <w:szCs w:val="16"/>
                <w:lang w:val="en-US"/>
              </w:rPr>
              <w:t>)</w:t>
            </w:r>
          </w:p>
          <w:p w14:paraId="41AD32C3"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27.9 (P-Ph, meta)</w:t>
            </w:r>
          </w:p>
          <w:p w14:paraId="2C813317"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28.7 (As-Ph, meta)</w:t>
            </w:r>
          </w:p>
          <w:p w14:paraId="7391C16F"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s-ES"/>
              </w:rPr>
            </w:pPr>
            <w:r w:rsidRPr="00BC475E">
              <w:rPr>
                <w:rFonts w:ascii="Arial" w:hAnsi="Arial" w:cs="Arial"/>
                <w:noProof w:val="0"/>
                <w:szCs w:val="16"/>
                <w:lang w:val="es-ES"/>
              </w:rPr>
              <w:t>129.3 (As-Ph, para)</w:t>
            </w:r>
          </w:p>
          <w:p w14:paraId="39B6B57D"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s-ES"/>
              </w:rPr>
            </w:pPr>
            <w:r w:rsidRPr="00BC475E">
              <w:rPr>
                <w:rFonts w:ascii="Arial" w:hAnsi="Arial" w:cs="Arial"/>
                <w:noProof w:val="0"/>
                <w:szCs w:val="16"/>
                <w:lang w:val="es-ES"/>
              </w:rPr>
              <w:t>129.5 (P- Ph, para)</w:t>
            </w:r>
          </w:p>
          <w:p w14:paraId="315D411F"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2.4 (As-Ph, ortho)</w:t>
            </w:r>
          </w:p>
          <w:p w14:paraId="61980B64"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2.9 (P-Ph, ortho)</w:t>
            </w:r>
          </w:p>
          <w:p w14:paraId="20F9DFF6"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4.0 (As-Ph, ipso)</w:t>
            </w:r>
          </w:p>
          <w:p w14:paraId="2D1191AC"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134.8 (d, J</w:t>
            </w:r>
            <w:r w:rsidRPr="00BC475E">
              <w:rPr>
                <w:rFonts w:ascii="Arial" w:hAnsi="Arial" w:cs="Arial"/>
                <w:noProof w:val="0"/>
                <w:szCs w:val="16"/>
                <w:vertAlign w:val="subscript"/>
                <w:lang w:val="en-US"/>
              </w:rPr>
              <w:t>CP</w:t>
            </w:r>
            <w:r w:rsidRPr="00BC475E">
              <w:rPr>
                <w:rFonts w:ascii="Arial" w:hAnsi="Arial" w:cs="Arial"/>
                <w:noProof w:val="0"/>
                <w:szCs w:val="16"/>
                <w:lang w:val="en-US"/>
              </w:rPr>
              <w:t xml:space="preserve"> = 24 Hz, P-Ph, ipso)</w:t>
            </w:r>
          </w:p>
          <w:p w14:paraId="160E3AE5" w14:textId="77777777" w:rsidR="007F6E0A" w:rsidRPr="00BC475E" w:rsidRDefault="007F6E0A" w:rsidP="00F679FA">
            <w:pPr>
              <w:pStyle w:val="10Singlecolumntable"/>
              <w:framePr w:w="0" w:hSpace="0" w:wrap="auto" w:vAnchor="margin" w:hAnchor="text" w:xAlign="left" w:yAlign="inline"/>
              <w:jc w:val="center"/>
              <w:rPr>
                <w:rFonts w:ascii="Arial" w:hAnsi="Arial" w:cs="Arial"/>
                <w:noProof w:val="0"/>
                <w:szCs w:val="16"/>
                <w:lang w:val="en-US"/>
              </w:rPr>
            </w:pPr>
            <w:r w:rsidRPr="00BC475E">
              <w:rPr>
                <w:rFonts w:ascii="Arial" w:hAnsi="Arial" w:cs="Arial"/>
                <w:noProof w:val="0"/>
                <w:szCs w:val="16"/>
                <w:lang w:val="en-US"/>
              </w:rPr>
              <w:t>214.5 (br, CO)</w:t>
            </w:r>
          </w:p>
        </w:tc>
      </w:tr>
    </w:tbl>
    <w:p w14:paraId="0E68C8F1" w14:textId="77777777" w:rsidR="007F6E0A" w:rsidRPr="00F679FA" w:rsidRDefault="007F6E0A" w:rsidP="006C04D0">
      <w:pPr>
        <w:pStyle w:val="09ArticleText"/>
      </w:pPr>
    </w:p>
    <w:p w14:paraId="64F18457" w14:textId="77777777" w:rsidR="007F6E0A" w:rsidRPr="00C17D13" w:rsidRDefault="007F6E0A" w:rsidP="007F6E0A">
      <w:pPr>
        <w:rPr>
          <w:rFonts w:ascii="Arial" w:hAnsi="Arial" w:cs="Arial"/>
        </w:rPr>
      </w:pPr>
    </w:p>
    <w:p w14:paraId="206EDFB0" w14:textId="77777777" w:rsidR="007F6E0A" w:rsidRPr="00C17D13" w:rsidRDefault="007F6E0A" w:rsidP="007F6E0A">
      <w:pPr>
        <w:rPr>
          <w:rFonts w:ascii="Arial" w:hAnsi="Arial" w:cs="Arial"/>
        </w:rPr>
      </w:pPr>
    </w:p>
    <w:p w14:paraId="588833DC" w14:textId="77777777" w:rsidR="007F6E0A" w:rsidRPr="00C17D13" w:rsidRDefault="007F6E0A" w:rsidP="007F6E0A">
      <w:pPr>
        <w:rPr>
          <w:rFonts w:ascii="Arial" w:hAnsi="Arial" w:cs="Arial"/>
        </w:rPr>
      </w:pPr>
    </w:p>
    <w:p w14:paraId="7C3A5F5A" w14:textId="77777777" w:rsidR="007F6E0A" w:rsidRPr="00C17D13" w:rsidRDefault="007F6E0A" w:rsidP="007F6E0A">
      <w:pPr>
        <w:rPr>
          <w:rFonts w:ascii="Arial" w:hAnsi="Arial" w:cs="Arial"/>
        </w:rPr>
      </w:pPr>
    </w:p>
    <w:p w14:paraId="6668F721" w14:textId="77777777" w:rsidR="007F6E0A" w:rsidRPr="00C17D13" w:rsidRDefault="007F6E0A" w:rsidP="007F6E0A">
      <w:pPr>
        <w:rPr>
          <w:rFonts w:ascii="Arial" w:hAnsi="Arial" w:cs="Arial"/>
        </w:rPr>
      </w:pPr>
    </w:p>
    <w:p w14:paraId="63DD9B81" w14:textId="77777777" w:rsidR="007F6E0A" w:rsidRPr="00C17D13" w:rsidRDefault="007F6E0A" w:rsidP="007F6E0A">
      <w:pPr>
        <w:rPr>
          <w:rFonts w:ascii="Arial" w:hAnsi="Arial" w:cs="Arial"/>
        </w:rPr>
      </w:pPr>
    </w:p>
    <w:p w14:paraId="47A3A0FE" w14:textId="77777777" w:rsidR="007F6E0A" w:rsidRPr="00C17D13" w:rsidRDefault="007F6E0A" w:rsidP="007F6E0A">
      <w:pPr>
        <w:rPr>
          <w:rFonts w:ascii="Arial" w:hAnsi="Arial" w:cs="Arial"/>
        </w:rPr>
      </w:pPr>
    </w:p>
    <w:p w14:paraId="6B641726" w14:textId="77777777" w:rsidR="007F6E0A" w:rsidRPr="00C17D13" w:rsidRDefault="007F6E0A" w:rsidP="007F6E0A">
      <w:pPr>
        <w:rPr>
          <w:rFonts w:ascii="Arial" w:hAnsi="Arial" w:cs="Arial"/>
        </w:rPr>
      </w:pPr>
    </w:p>
    <w:p w14:paraId="79D8F5B3" w14:textId="77777777" w:rsidR="007F6E0A" w:rsidRPr="00C17D13" w:rsidRDefault="007F6E0A" w:rsidP="007F6E0A">
      <w:pPr>
        <w:rPr>
          <w:rFonts w:ascii="Arial" w:hAnsi="Arial" w:cs="Arial"/>
        </w:rPr>
      </w:pPr>
    </w:p>
    <w:p w14:paraId="1356DF9F" w14:textId="77777777" w:rsidR="007F6E0A" w:rsidRPr="00C17D13" w:rsidRDefault="007F6E0A" w:rsidP="007F6E0A">
      <w:pPr>
        <w:jc w:val="center"/>
        <w:rPr>
          <w:rFonts w:ascii="Arial" w:hAnsi="Arial" w:cs="Arial"/>
        </w:rPr>
      </w:pPr>
    </w:p>
    <w:p w14:paraId="06CD9987" w14:textId="77777777" w:rsidR="007F6E0A" w:rsidRPr="00C17D13" w:rsidRDefault="007F6E0A" w:rsidP="007F6E0A">
      <w:pPr>
        <w:rPr>
          <w:rFonts w:ascii="Arial" w:hAnsi="Arial" w:cs="Arial"/>
        </w:rPr>
      </w:pPr>
    </w:p>
    <w:p w14:paraId="18877D74" w14:textId="77777777" w:rsidR="007F6E0A" w:rsidRPr="00C17D13" w:rsidRDefault="007F6E0A" w:rsidP="007F6E0A">
      <w:pPr>
        <w:rPr>
          <w:rFonts w:ascii="Arial" w:hAnsi="Arial" w:cs="Arial"/>
        </w:rPr>
      </w:pPr>
    </w:p>
    <w:p w14:paraId="20E48177" w14:textId="77777777" w:rsidR="007F6E0A" w:rsidRPr="00F679FA" w:rsidRDefault="007F6E0A" w:rsidP="006C04D0">
      <w:pPr>
        <w:pStyle w:val="09ArticleText"/>
      </w:pPr>
    </w:p>
    <w:p w14:paraId="79478027" w14:textId="77777777" w:rsidR="007F6E0A" w:rsidRPr="00F679FA" w:rsidRDefault="007F6E0A" w:rsidP="006C04D0">
      <w:pPr>
        <w:pStyle w:val="09ArticleText"/>
      </w:pPr>
    </w:p>
    <w:p w14:paraId="470C54C6" w14:textId="77777777" w:rsidR="007F6E0A" w:rsidRPr="00F679FA" w:rsidRDefault="007F6E0A" w:rsidP="006C04D0">
      <w:pPr>
        <w:pStyle w:val="09ArticleText"/>
      </w:pPr>
    </w:p>
    <w:p w14:paraId="3F1D0C77" w14:textId="77777777" w:rsidR="007F6E0A" w:rsidRPr="00F679FA" w:rsidRDefault="007F6E0A" w:rsidP="006C04D0">
      <w:pPr>
        <w:pStyle w:val="09ArticleText"/>
      </w:pPr>
    </w:p>
    <w:p w14:paraId="58741795" w14:textId="77777777" w:rsidR="007F6E0A" w:rsidRPr="00F679FA" w:rsidRDefault="007F6E0A" w:rsidP="006C04D0">
      <w:pPr>
        <w:pStyle w:val="09ArticleText"/>
      </w:pPr>
    </w:p>
    <w:p w14:paraId="78B98D9C" w14:textId="77777777" w:rsidR="007F6E0A" w:rsidRPr="00F679FA" w:rsidRDefault="007F6E0A" w:rsidP="006C04D0">
      <w:pPr>
        <w:pStyle w:val="09ArticleText"/>
      </w:pPr>
    </w:p>
    <w:p w14:paraId="017A9BC0" w14:textId="77777777" w:rsidR="000F09BC" w:rsidRDefault="000F09BC" w:rsidP="006C04D0">
      <w:pPr>
        <w:pStyle w:val="09ArticleText"/>
      </w:pPr>
    </w:p>
    <w:p w14:paraId="7CC1E328" w14:textId="77777777" w:rsidR="000F09BC" w:rsidRPr="00F679FA" w:rsidRDefault="000F09BC" w:rsidP="006C04D0">
      <w:pPr>
        <w:pStyle w:val="09ArticleText"/>
      </w:pPr>
    </w:p>
    <w:p w14:paraId="35347B0E" w14:textId="54B374B6" w:rsidR="00B25362" w:rsidRPr="00F679FA" w:rsidRDefault="00AF7EBF" w:rsidP="006C04D0">
      <w:pPr>
        <w:pStyle w:val="09ArticleText"/>
      </w:pPr>
      <w:r w:rsidRPr="00F679FA">
        <w:rPr>
          <w:b/>
        </w:rPr>
        <w:t xml:space="preserve">NMR methods. </w:t>
      </w:r>
      <w:r w:rsidRPr="00F679FA">
        <w:t>All NMR solvents (</w:t>
      </w:r>
      <w:r w:rsidR="00274A73">
        <w:t>C</w:t>
      </w:r>
      <w:r w:rsidR="00274A73" w:rsidRPr="00274A73">
        <w:rPr>
          <w:vertAlign w:val="subscript"/>
        </w:rPr>
        <w:t>6</w:t>
      </w:r>
      <w:r w:rsidR="00274A73">
        <w:t>D</w:t>
      </w:r>
      <w:r w:rsidR="00274A73" w:rsidRPr="00274A73">
        <w:rPr>
          <w:vertAlign w:val="subscript"/>
        </w:rPr>
        <w:t>6</w:t>
      </w:r>
      <w:r w:rsidR="00274A73">
        <w:t>, THF-d</w:t>
      </w:r>
      <w:r w:rsidR="00274A73" w:rsidRPr="00274A73">
        <w:rPr>
          <w:vertAlign w:val="subscript"/>
        </w:rPr>
        <w:t>8</w:t>
      </w:r>
      <w:r w:rsidR="00274A73">
        <w:t>, and toluene-d</w:t>
      </w:r>
      <w:r w:rsidR="00274A73" w:rsidRPr="00274A73">
        <w:rPr>
          <w:vertAlign w:val="subscript"/>
        </w:rPr>
        <w:t>8</w:t>
      </w:r>
      <w:r w:rsidR="00274A73">
        <w:t xml:space="preserve"> </w:t>
      </w:r>
      <w:r w:rsidRPr="00F679FA">
        <w:t xml:space="preserve">Apollo Scientific) were dried and degassed prior to use. NMR measurements were made using NMR tubes fitted with J. Young valves and solvents were added by vacuum transfer. For the PHIP experiments, hydrogen enriched in the </w:t>
      </w:r>
      <w:r w:rsidRPr="00F679FA">
        <w:rPr>
          <w:i/>
          <w:iCs/>
        </w:rPr>
        <w:t>para</w:t>
      </w:r>
      <w:r w:rsidRPr="00F679FA">
        <w:t xml:space="preserve"> spin state was prepared by cooling H</w:t>
      </w:r>
      <w:r w:rsidRPr="00F679FA">
        <w:rPr>
          <w:vertAlign w:val="subscript"/>
        </w:rPr>
        <w:t>2</w:t>
      </w:r>
      <w:r w:rsidRPr="00F679FA">
        <w:t xml:space="preserve"> to 18 K over a paramagnetic catalyst (activated charcoal) as described previously</w:t>
      </w:r>
      <w:r w:rsidR="00553555" w:rsidRPr="00F679FA">
        <w:t xml:space="preserve"> </w:t>
      </w:r>
      <w:r w:rsidR="00F40361" w:rsidRPr="00F679FA">
        <w:fldChar w:fldCharType="begin"/>
      </w:r>
      <w:r w:rsidR="00F40361" w:rsidRPr="00F679FA">
        <w:instrText xml:space="preserve"> ADDIN EN.CITE &lt;EndNote&gt;&lt;Cite&gt;&lt;Author&gt;Blazina&lt;/Author&gt;&lt;Year&gt;2005&lt;/Year&gt;&lt;RecNum&gt;29&lt;/RecNum&gt;&lt;record&gt;&lt;rec-number&gt;29&lt;/rec-number&gt;&lt;ref-type name="Journal Article"&gt;17&lt;/ref-type&gt;&lt;contributors&gt;&lt;authors&gt;&lt;author&gt;Blazina, D.&lt;/author&gt;&lt;author&gt;Duckett, S. B.&lt;/author&gt;&lt;author&gt;Halstead, T. K.&lt;/author&gt;&lt;author&gt;Kozak, C. M.&lt;/author&gt;&lt;author&gt;Taylor, R. J. K.&lt;/author&gt;&lt;author&gt;Anwar, M. S.&lt;/author&gt;&lt;author&gt;Jones, J. A.&lt;/author&gt;&lt;author&gt;Carteret, H. A.&lt;/author&gt;&lt;/authors&gt;&lt;/contributors&gt;&lt;titles&gt;&lt;title&gt;Generation and interrogation of a pure nuclear spin state by parahydrogen-enhanced NMR spectroscopy: a defined initial state for quantum computation&lt;/title&gt;&lt;secondary-title&gt;Magnetic Resonance In Chemistry&lt;/secondary-title&gt;&lt;/titles&gt;&lt;periodical&gt;&lt;full-title&gt;Magnetic Resonance In Chemistry&lt;/full-title&gt;&lt;/periodical&gt;&lt;pages&gt;200-208&lt;/pages&gt;&lt;volume&gt;43&lt;/volume&gt;&lt;number&gt;3&lt;/number&gt;&lt;dates&gt;&lt;year&gt;2005&lt;/year&gt;&lt;/dates&gt;&lt;accession-num&gt;WOS:000227141600002&lt;/accession-num&gt;&lt;urls&gt;&lt;related-urls&gt;&lt;url&gt;&amp;lt;Go to ISI&amp;gt;://000227141600002 &lt;/url&gt;&lt;/related-urls&gt;&lt;/urls&gt;&lt;/record&gt;&lt;/Cite&gt;&lt;/EndNote&gt;</w:instrText>
      </w:r>
      <w:r w:rsidR="00F40361" w:rsidRPr="00F679FA">
        <w:fldChar w:fldCharType="separate"/>
      </w:r>
      <w:r w:rsidR="00F40361" w:rsidRPr="00F679FA">
        <w:t>(2)</w:t>
      </w:r>
      <w:r w:rsidR="00F40361" w:rsidRPr="00F679FA">
        <w:fldChar w:fldCharType="end"/>
      </w:r>
      <w:r w:rsidR="00553555" w:rsidRPr="00F679FA">
        <w:t>.</w:t>
      </w:r>
      <w:r w:rsidRPr="00F679FA">
        <w:t xml:space="preserve"> All the NMR studies were carried out with sample concentrations of approximately 1 mM and NMR spectra were recorded on either a Bruker DMX-400 or DRX-400 spectrometer with </w:t>
      </w:r>
      <w:r w:rsidRPr="00F679FA">
        <w:rPr>
          <w:vertAlign w:val="superscript"/>
        </w:rPr>
        <w:t>1</w:t>
      </w:r>
      <w:r w:rsidRPr="00F679FA">
        <w:t xml:space="preserve">H at 400.1, </w:t>
      </w:r>
      <w:r w:rsidRPr="00F679FA">
        <w:rPr>
          <w:vertAlign w:val="superscript"/>
        </w:rPr>
        <w:t>31</w:t>
      </w:r>
      <w:r w:rsidRPr="00F679FA">
        <w:t xml:space="preserve">P at 161.9 and </w:t>
      </w:r>
      <w:r w:rsidRPr="00F679FA">
        <w:rPr>
          <w:vertAlign w:val="superscript"/>
        </w:rPr>
        <w:t>13</w:t>
      </w:r>
      <w:r w:rsidRPr="00F679FA">
        <w:t xml:space="preserve">C at 100.0 MHz, respectively. </w:t>
      </w:r>
      <w:r w:rsidRPr="00F679FA">
        <w:rPr>
          <w:vertAlign w:val="superscript"/>
        </w:rPr>
        <w:t>1</w:t>
      </w:r>
      <w:r w:rsidRPr="00F679FA">
        <w:t xml:space="preserve">H NMR chemical shifts are reported in ppm relative to residual </w:t>
      </w:r>
      <w:r w:rsidRPr="00F679FA">
        <w:rPr>
          <w:vertAlign w:val="superscript"/>
        </w:rPr>
        <w:t>1</w:t>
      </w:r>
      <w:r w:rsidRPr="00F679FA">
        <w:t>H signals in the deuterated solvents (toluene-d</w:t>
      </w:r>
      <w:r w:rsidRPr="00F679FA">
        <w:rPr>
          <w:vertAlign w:val="subscript"/>
        </w:rPr>
        <w:t>7</w:t>
      </w:r>
      <w:r w:rsidRPr="00F679FA">
        <w:t xml:space="preserve">, </w:t>
      </w:r>
      <w:r w:rsidRPr="00F679FA">
        <w:rPr>
          <w:rFonts w:ascii="Symbol" w:hAnsi="Symbol"/>
        </w:rPr>
        <w:t></w:t>
      </w:r>
      <w:r w:rsidRPr="00F679FA">
        <w:t xml:space="preserve"> 2.13 and C</w:t>
      </w:r>
      <w:r w:rsidRPr="00F679FA">
        <w:rPr>
          <w:vertAlign w:val="subscript"/>
        </w:rPr>
        <w:t>6</w:t>
      </w:r>
      <w:r w:rsidRPr="00F679FA">
        <w:t>D</w:t>
      </w:r>
      <w:r w:rsidRPr="00F679FA">
        <w:rPr>
          <w:vertAlign w:val="subscript"/>
        </w:rPr>
        <w:t>6</w:t>
      </w:r>
      <w:r w:rsidRPr="00F679FA">
        <w:t>,</w:t>
      </w:r>
      <w:r w:rsidRPr="00F679FA">
        <w:rPr>
          <w:vertAlign w:val="subscript"/>
        </w:rPr>
        <w:t xml:space="preserve"> </w:t>
      </w:r>
      <w:r w:rsidRPr="00F679FA">
        <w:rPr>
          <w:rFonts w:ascii="Symbol" w:hAnsi="Symbol"/>
        </w:rPr>
        <w:t></w:t>
      </w:r>
      <w:r w:rsidRPr="00F679FA">
        <w:t xml:space="preserve"> 7.16), </w:t>
      </w:r>
      <w:r w:rsidRPr="00F679FA">
        <w:rPr>
          <w:vertAlign w:val="superscript"/>
        </w:rPr>
        <w:t>13</w:t>
      </w:r>
      <w:r w:rsidRPr="00F679FA">
        <w:t>C NMR shifts are relative to toluene-d</w:t>
      </w:r>
      <w:r w:rsidRPr="00F679FA">
        <w:rPr>
          <w:vertAlign w:val="subscript"/>
        </w:rPr>
        <w:t>8</w:t>
      </w:r>
      <w:r w:rsidRPr="00F679FA">
        <w:t xml:space="preserve">, </w:t>
      </w:r>
      <w:r w:rsidRPr="00F679FA">
        <w:rPr>
          <w:rFonts w:ascii="Symbol" w:hAnsi="Symbol"/>
        </w:rPr>
        <w:t></w:t>
      </w:r>
      <w:r w:rsidRPr="00F679FA">
        <w:t xml:space="preserve"> 21.3 and C</w:t>
      </w:r>
      <w:r w:rsidRPr="00F679FA">
        <w:rPr>
          <w:vertAlign w:val="subscript"/>
        </w:rPr>
        <w:t>6</w:t>
      </w:r>
      <w:r w:rsidRPr="00F679FA">
        <w:t>D</w:t>
      </w:r>
      <w:r w:rsidRPr="00F679FA">
        <w:rPr>
          <w:vertAlign w:val="subscript"/>
        </w:rPr>
        <w:t>6</w:t>
      </w:r>
      <w:r w:rsidRPr="00F679FA">
        <w:t xml:space="preserve">, </w:t>
      </w:r>
      <w:r w:rsidRPr="00F679FA">
        <w:rPr>
          <w:rFonts w:ascii="Symbol" w:hAnsi="Symbol"/>
        </w:rPr>
        <w:t></w:t>
      </w:r>
      <w:r w:rsidRPr="00F679FA">
        <w:t xml:space="preserve"> 128.4 with </w:t>
      </w:r>
      <w:r w:rsidRPr="00F679FA">
        <w:rPr>
          <w:vertAlign w:val="superscript"/>
        </w:rPr>
        <w:t>31</w:t>
      </w:r>
      <w:r w:rsidRPr="00F679FA">
        <w:t>P NMR shifts in ppm downfield of an external 85% solution of phosphoric acid. Modified COSY, HMQC and EXSY pulse sequences were used as previously described</w:t>
      </w:r>
      <w:r w:rsidR="00CD7DCD" w:rsidRPr="00F679FA">
        <w:t xml:space="preserve"> </w:t>
      </w:r>
      <w:r w:rsidR="00F40361" w:rsidRPr="00F679FA">
        <w:fldChar w:fldCharType="begin"/>
      </w:r>
      <w:r w:rsidR="00F40361" w:rsidRPr="00F679FA">
        <w:instrText xml:space="preserve"> ADDIN EN.CITE &lt;EndNote&gt;&lt;Cite&gt;&lt;Author&gt;Bodenhausen&lt;/Author&gt;&lt;Year&gt;1982&lt;/Year&gt;&lt;RecNum&gt;49&lt;/RecNum&gt;&lt;record&gt;&lt;rec-number&gt;49&lt;/rec-number&gt;&lt;ref-type name="Journal Article"&gt;17&lt;/ref-type&gt;&lt;contributors&gt;&lt;authors&gt;&lt;author&gt;Bodenhausen, G.&lt;/author&gt;&lt;author&gt;Caravatti, P.&lt;/author&gt;&lt;author&gt;Deli, J.&lt;/author&gt;&lt;author&gt;Ernst, R. R.&lt;/author&gt;&lt;author&gt;Sauter, H.&lt;/author&gt;&lt;/authors&gt;&lt;/contributors&gt;&lt;titles&gt;&lt;title&gt;Optical Alignment In Magic-Angle Nmr&lt;/title&gt;&lt;secondary-title&gt;Journal Of Magnetic Resonance&lt;/secondary-title&gt;&lt;/titles&gt;&lt;periodical&gt;&lt;full-title&gt;Journal Of Magnetic Resonance&lt;/full-title&gt;&lt;/periodical&gt;&lt;pages&gt;143-147&lt;/pages&gt;&lt;volume&gt;48&lt;/volume&gt;&lt;number&gt;1&lt;/number&gt;&lt;dates&gt;&lt;year&gt;1982&lt;/year&gt;&lt;/dates&gt;&lt;accession-num&gt;WOS:A1982NS41600015&lt;/accession-num&gt;&lt;urls&gt;&lt;related-urls&gt;&lt;url&gt;&amp;lt;Go to ISI&amp;gt;://A1982NS41600015 &lt;/url&gt;&lt;/related-urls&gt;&lt;/urls&gt;&lt;/record&gt;&lt;/Cite&gt;&lt;/EndNote&gt;</w:instrText>
      </w:r>
      <w:r w:rsidR="00F40361" w:rsidRPr="00F679FA">
        <w:fldChar w:fldCharType="separate"/>
      </w:r>
      <w:r w:rsidR="00F40361" w:rsidRPr="00F679FA">
        <w:t>(3)</w:t>
      </w:r>
      <w:r w:rsidR="00F40361" w:rsidRPr="00F679FA">
        <w:fldChar w:fldCharType="end"/>
      </w:r>
      <w:r w:rsidR="00CD7DCD" w:rsidRPr="00F679FA">
        <w:t>.</w:t>
      </w:r>
      <w:r w:rsidRPr="00F679FA">
        <w:t xml:space="preserve"> </w:t>
      </w:r>
      <w:r w:rsidRPr="00F679FA">
        <w:rPr>
          <w:vertAlign w:val="superscript"/>
        </w:rPr>
        <w:t>1</w:t>
      </w:r>
      <w:r w:rsidRPr="00F679FA">
        <w:t xml:space="preserve">H EXSY spectra used to obtain kinetic data were processed using literature methods and </w:t>
      </w:r>
      <w:r w:rsidR="001D07DD" w:rsidRPr="00F679FA">
        <w:t>analysed</w:t>
      </w:r>
      <w:r w:rsidRPr="00F679FA">
        <w:t xml:space="preserve"> as described</w:t>
      </w:r>
      <w:r w:rsidR="00CD7DCD" w:rsidRPr="00F679FA">
        <w:t xml:space="preserve"> </w:t>
      </w:r>
      <w:r w:rsidR="00F40361" w:rsidRPr="00F679FA">
        <w:fldChar w:fldCharType="begin"/>
      </w:r>
      <w:r w:rsidR="00F40361" w:rsidRPr="00F679FA">
        <w:instrText xml:space="preserve"> ADDIN EN.CITE &lt;EndNote&gt;&lt;Cite&gt;&lt;Author&gt;Blazina&lt;/Author&gt;&lt;Year&gt;2001&lt;/Year&gt;&lt;RecNum&gt;50&lt;/RecNum&gt;&lt;record&gt;&lt;rec-number&gt;50&lt;/rec-number&gt;&lt;ref-type name="Journal Article"&gt;17&lt;/ref-type&gt;&lt;contributors&gt;&lt;authors&gt;&lt;author&gt;Blazina, D.&lt;/author&gt;&lt;author&gt;Duckett, S. B.&lt;/author&gt;&lt;author&gt;Dyson, P. J.&lt;/author&gt;&lt;author&gt;Johnson, B. F. G.&lt;/author&gt;&lt;author&gt;Lohman, J. A. B.&lt;/author&gt;&lt;author&gt;Sleigh, C. J.&lt;/author&gt;&lt;/authors&gt;&lt;/contributors&gt;&lt;titles&gt;&lt;title&gt;NMR studies of Ru-3(CO)(10)(PMe2Ph)(2) and Ru-3(CO)(10)(PPh3)(2) and their H-2 addition products: Detection of new isomers with complex dynamic behavior&lt;/title&gt;&lt;secondary-title&gt;Journal Of The American Chemical Society&lt;/secondary-title&gt;&lt;/titles&gt;&lt;periodical&gt;&lt;full-title&gt;Journal Of The American Chemical Society&lt;/full-title&gt;&lt;/periodical&gt;&lt;pages&gt;9760-9768&lt;/pages&gt;&lt;volume&gt;123&lt;/volume&gt;&lt;number&gt;40&lt;/number&gt;&lt;dates&gt;&lt;year&gt;2001&lt;/year&gt;&lt;/dates&gt;&lt;accession-num&gt;WOS:000171508600005&lt;/accession-num&gt;&lt;urls&gt;&lt;related-urls&gt;&lt;url&gt;&amp;lt;Go to ISI&amp;gt;://000171508600005 &lt;/url&gt;&lt;/related-urls&gt;&lt;/urls&gt;&lt;/record&gt;&lt;/Cite&gt;&lt;/EndNote&gt;</w:instrText>
      </w:r>
      <w:r w:rsidR="00F40361" w:rsidRPr="00F679FA">
        <w:fldChar w:fldCharType="separate"/>
      </w:r>
      <w:r w:rsidR="00F40361" w:rsidRPr="00F679FA">
        <w:t>(4)</w:t>
      </w:r>
      <w:r w:rsidR="00F40361" w:rsidRPr="00F679FA">
        <w:fldChar w:fldCharType="end"/>
      </w:r>
      <w:r w:rsidR="00CD7DCD" w:rsidRPr="00F679FA">
        <w:t>.</w:t>
      </w:r>
      <w:r w:rsidRPr="00F679FA">
        <w:t xml:space="preserve"> </w:t>
      </w:r>
    </w:p>
    <w:p w14:paraId="396195F0" w14:textId="77777777" w:rsidR="007F6E0A" w:rsidRPr="00F679FA" w:rsidRDefault="007F6E0A" w:rsidP="006C04D0">
      <w:pPr>
        <w:pStyle w:val="09ArticleText"/>
      </w:pPr>
    </w:p>
    <w:p w14:paraId="6FC1E776" w14:textId="77777777" w:rsidR="00AF7EBF" w:rsidRPr="00F679FA" w:rsidRDefault="00AF7EBF" w:rsidP="006C04D0">
      <w:pPr>
        <w:pStyle w:val="09ArticleText"/>
      </w:pPr>
      <w:r w:rsidRPr="00F679FA">
        <w:rPr>
          <w:b/>
        </w:rPr>
        <w:t xml:space="preserve">In-situ photolysis.  </w:t>
      </w:r>
      <w:r w:rsidRPr="00F679FA">
        <w:t>This was achieved using a modified NMR probe, as described previously</w:t>
      </w:r>
      <w:r w:rsidR="00CD7DCD" w:rsidRPr="00F679FA">
        <w:t xml:space="preserve"> </w:t>
      </w:r>
      <w:r w:rsidR="00F40361" w:rsidRPr="00F679FA">
        <w:fldChar w:fldCharType="begin"/>
      </w:r>
      <w:r w:rsidR="00F40361" w:rsidRPr="00F679FA">
        <w:instrText xml:space="preserve"> ADDIN EN.CITE &lt;EndNote&gt;&lt;Cite&gt;&lt;Author&gt;Godard&lt;/Author&gt;&lt;Year&gt;2002&lt;/Year&gt;&lt;RecNum&gt;22&lt;/RecNum&gt;&lt;record&gt;&lt;rec-number&gt;22&lt;/rec-number&gt;&lt;ref-type name="Journal Article"&gt;17&lt;/ref-type&gt;&lt;contributors&gt;&lt;authors&gt;&lt;author&gt;Godard, C.&lt;/author&gt;&lt;author&gt;Callaghan, P.&lt;/author&gt;&lt;author&gt;Cunningham, J. L.&lt;/author&gt;&lt;author&gt;Duckett, S. B.&lt;/author&gt;&lt;author&gt;Lohman, J. A. B.&lt;/author&gt;&lt;author&gt;Perutz, R. N.&lt;/author&gt;&lt;/authors&gt;&lt;/contributors&gt;&lt;titles&gt;&lt;title&gt;NMR characterisation of unstable solvent and dihydride complexes generated at low temperature by in-situ UV irradiation&lt;/title&gt;&lt;secondary-title&gt;Chemical Communications&lt;/secondary-title&gt;&lt;/titles&gt;&lt;periodical&gt;&lt;full-title&gt;Chemical Communications&lt;/full-title&gt;&lt;/periodical&gt;&lt;pages&gt;2836-2837&lt;/pages&gt;&lt;number&gt;23&lt;/number&gt;&lt;dates&gt;&lt;year&gt;2002&lt;/year&gt;&lt;/dates&gt;&lt;accession-num&gt;WOS:000179321600041&lt;/accession-num&gt;&lt;urls&gt;&lt;related-urls&gt;&lt;url&gt;&amp;lt;Go to ISI&amp;gt;://000179321600041 &lt;/url&gt;&lt;/related-urls&gt;&lt;/urls&gt;&lt;/record&gt;&lt;/Cite&gt;&lt;/EndNote&gt;</w:instrText>
      </w:r>
      <w:r w:rsidR="00F40361" w:rsidRPr="00F679FA">
        <w:fldChar w:fldCharType="separate"/>
      </w:r>
      <w:r w:rsidR="00F40361" w:rsidRPr="00F679FA">
        <w:t>(5)</w:t>
      </w:r>
      <w:r w:rsidR="00F40361" w:rsidRPr="00F679FA">
        <w:fldChar w:fldCharType="end"/>
      </w:r>
      <w:r w:rsidR="00CD7DCD" w:rsidRPr="00F679FA">
        <w:t>.</w:t>
      </w:r>
      <w:r w:rsidRPr="00F679FA">
        <w:t xml:space="preserve"> A Kimmon IK3202R-D 325 nm He–Cd 27 mW continuous wave (CW) laser was used as the light source.  </w:t>
      </w:r>
    </w:p>
    <w:p w14:paraId="7CD97A72" w14:textId="77777777" w:rsidR="00AF7EBF" w:rsidRPr="00F679FA" w:rsidRDefault="00AF7EBF" w:rsidP="006C04D0">
      <w:pPr>
        <w:pStyle w:val="09ArticleText"/>
      </w:pPr>
    </w:p>
    <w:p w14:paraId="3E3B6CDD" w14:textId="03914C94" w:rsidR="003661ED" w:rsidRPr="00F679FA" w:rsidRDefault="003661ED" w:rsidP="006C04D0">
      <w:pPr>
        <w:pStyle w:val="09ArticleText"/>
      </w:pPr>
      <w:r w:rsidRPr="00F679FA">
        <w:t xml:space="preserve">In the case of complex </w:t>
      </w:r>
      <w:r w:rsidRPr="00F679FA">
        <w:rPr>
          <w:b/>
          <w:bCs/>
        </w:rPr>
        <w:t>1</w:t>
      </w:r>
      <w:r w:rsidRPr="00F679FA">
        <w:t>, the IR data are directly comparable to those of the known phosphine analogue Ru(CO)</w:t>
      </w:r>
      <w:r w:rsidRPr="00F679FA">
        <w:rPr>
          <w:vertAlign w:val="subscript"/>
        </w:rPr>
        <w:t>3</w:t>
      </w:r>
      <w:r w:rsidRPr="00F679FA">
        <w:t xml:space="preserve">(dppe), which exhibited three </w:t>
      </w:r>
      <w:r w:rsidRPr="00F679FA">
        <w:rPr>
          <w:rFonts w:ascii="Symbol" w:hAnsi="Symbol"/>
        </w:rPr>
        <w:sym w:font="Symbol" w:char="F06E"/>
      </w:r>
      <w:r w:rsidRPr="00F679FA">
        <w:t>(CO) bands at 1997, 1942 and 1885 cm</w:t>
      </w:r>
      <w:r w:rsidRPr="00F679FA">
        <w:rPr>
          <w:vertAlign w:val="superscript"/>
        </w:rPr>
        <w:t>–1</w:t>
      </w:r>
      <w:r w:rsidRPr="00F679FA">
        <w:t xml:space="preserve">. The observation of only one </w:t>
      </w:r>
      <w:r w:rsidRPr="00F679FA">
        <w:rPr>
          <w:vertAlign w:val="superscript"/>
        </w:rPr>
        <w:t>13</w:t>
      </w:r>
      <w:r w:rsidRPr="00F679FA">
        <w:t xml:space="preserve">C signal for the three distinct CO groups in the proposed structure indicates that rapid exchange of the carbonyl ligands occurs at 295 K, giving a time-averaged NMR signal for the associated </w:t>
      </w:r>
      <w:r w:rsidRPr="00F679FA">
        <w:rPr>
          <w:vertAlign w:val="superscript"/>
        </w:rPr>
        <w:t>13</w:t>
      </w:r>
      <w:r w:rsidRPr="00F679FA">
        <w:t>C nuclei. Such processes are common in mononuclear ruthenium(0) carbonyl complexes.</w:t>
      </w:r>
      <w:r w:rsidR="001E740E" w:rsidRPr="00F679FA">
        <w:rPr>
          <w:vertAlign w:val="superscript"/>
        </w:rPr>
        <w:t>1</w:t>
      </w:r>
      <w:r w:rsidRPr="00F679FA">
        <w:rPr>
          <w:color w:val="FF0000"/>
        </w:rPr>
        <w:t xml:space="preserve"> </w:t>
      </w:r>
      <w:r w:rsidRPr="00F679FA">
        <w:t xml:space="preserve">For compound </w:t>
      </w:r>
      <w:r w:rsidRPr="00F679FA">
        <w:rPr>
          <w:b/>
          <w:bCs/>
        </w:rPr>
        <w:t>2</w:t>
      </w:r>
      <w:r w:rsidRPr="00F679FA">
        <w:t xml:space="preserve">, only two bands were observed in the carbonyl region of the IR spectrum, and a single </w:t>
      </w:r>
      <w:r w:rsidRPr="00F679FA">
        <w:rPr>
          <w:vertAlign w:val="superscript"/>
        </w:rPr>
        <w:t>31</w:t>
      </w:r>
      <w:r w:rsidRPr="00F679FA">
        <w:t xml:space="preserve">P resonance was detected, which was unaffected by cooling to 183 K. Compound </w:t>
      </w:r>
      <w:r w:rsidRPr="00F679FA">
        <w:rPr>
          <w:b/>
          <w:bCs/>
        </w:rPr>
        <w:t>2</w:t>
      </w:r>
      <w:r w:rsidRPr="00F679FA">
        <w:t xml:space="preserve"> therefore exists predominantly in a geometrical arrangement that matches that of </w:t>
      </w:r>
      <w:r w:rsidRPr="00F679FA">
        <w:rPr>
          <w:b/>
          <w:bCs/>
        </w:rPr>
        <w:t>1</w:t>
      </w:r>
      <w:r w:rsidRPr="00F679FA">
        <w:t xml:space="preserve"> illustrated in Scheme 2.  The </w:t>
      </w:r>
      <w:r w:rsidRPr="00F679FA">
        <w:rPr>
          <w:vertAlign w:val="superscript"/>
        </w:rPr>
        <w:t>13</w:t>
      </w:r>
      <w:r w:rsidRPr="00F679FA">
        <w:t xml:space="preserve">C NMR for </w:t>
      </w:r>
      <w:r w:rsidRPr="00F679FA">
        <w:rPr>
          <w:b/>
          <w:bCs/>
        </w:rPr>
        <w:t xml:space="preserve">2 </w:t>
      </w:r>
      <w:r w:rsidRPr="00F679FA">
        <w:t xml:space="preserve">data also </w:t>
      </w:r>
      <w:r w:rsidR="001D07DD" w:rsidRPr="00F679FA">
        <w:t>supports</w:t>
      </w:r>
      <w:r w:rsidRPr="00F679FA">
        <w:t xml:space="preserve"> this deduction.</w:t>
      </w:r>
    </w:p>
    <w:p w14:paraId="08CC2119" w14:textId="77777777" w:rsidR="003661ED" w:rsidRPr="00F679FA" w:rsidRDefault="003661ED" w:rsidP="006C04D0">
      <w:pPr>
        <w:pStyle w:val="09ArticleText"/>
      </w:pPr>
    </w:p>
    <w:p w14:paraId="1A1E6226" w14:textId="74D4F050" w:rsidR="00BC475E" w:rsidRDefault="00BC475E">
      <w:pPr>
        <w:rPr>
          <w:rFonts w:ascii="Arial" w:hAnsi="Arial" w:cs="Arial"/>
          <w:lang w:val="en-US"/>
        </w:rPr>
      </w:pPr>
      <w:r>
        <w:br w:type="page"/>
      </w:r>
    </w:p>
    <w:p w14:paraId="1A11E78D" w14:textId="77777777" w:rsidR="000305E0" w:rsidRPr="00F679FA" w:rsidRDefault="000305E0" w:rsidP="006C04D0">
      <w:pPr>
        <w:pStyle w:val="09ArticleText"/>
      </w:pPr>
    </w:p>
    <w:tbl>
      <w:tblPr>
        <w:tblpPr w:leftFromText="180" w:rightFromText="180" w:vertAnchor="text" w:horzAnchor="margin" w:tblpY="29"/>
        <w:tblW w:w="852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top w:w="57" w:type="dxa"/>
          <w:bottom w:w="57" w:type="dxa"/>
        </w:tblCellMar>
        <w:tblLook w:val="00A0" w:firstRow="1" w:lastRow="0" w:firstColumn="1" w:lastColumn="0" w:noHBand="0" w:noVBand="0"/>
      </w:tblPr>
      <w:tblGrid>
        <w:gridCol w:w="1384"/>
        <w:gridCol w:w="2886"/>
        <w:gridCol w:w="1134"/>
        <w:gridCol w:w="3118"/>
      </w:tblGrid>
      <w:tr w:rsidR="007F6E0A" w:rsidRPr="00C17D13" w14:paraId="3DB1043A" w14:textId="77777777" w:rsidTr="00F679FA">
        <w:trPr>
          <w:trHeight w:val="225"/>
        </w:trPr>
        <w:tc>
          <w:tcPr>
            <w:tcW w:w="8522" w:type="dxa"/>
            <w:gridSpan w:val="4"/>
            <w:tcBorders>
              <w:top w:val="nil"/>
              <w:left w:val="nil"/>
              <w:bottom w:val="single" w:sz="8" w:space="0" w:color="000000"/>
              <w:right w:val="nil"/>
            </w:tcBorders>
            <w:vAlign w:val="center"/>
          </w:tcPr>
          <w:p w14:paraId="04048D65" w14:textId="2D59F6AA" w:rsidR="007F6E0A" w:rsidRPr="006C04D0" w:rsidRDefault="007F6E0A" w:rsidP="006C04D0">
            <w:pPr>
              <w:pStyle w:val="12FigureSchemecaption"/>
              <w:spacing w:before="0" w:after="0"/>
              <w:jc w:val="left"/>
              <w:rPr>
                <w:rFonts w:ascii="Arial" w:hAnsi="Arial" w:cs="Arial"/>
                <w:i/>
                <w:iCs/>
                <w:noProof w:val="0"/>
                <w:sz w:val="20"/>
                <w:lang w:val="en-US"/>
              </w:rPr>
            </w:pPr>
            <w:r w:rsidRPr="006C04D0">
              <w:rPr>
                <w:rFonts w:ascii="Arial" w:hAnsi="Arial" w:cs="Arial"/>
                <w:b/>
                <w:bCs/>
                <w:noProof w:val="0"/>
                <w:sz w:val="18"/>
                <w:lang w:val="en-US"/>
              </w:rPr>
              <w:t xml:space="preserve">Table </w:t>
            </w:r>
            <w:r w:rsidR="005D632F" w:rsidRPr="006C04D0">
              <w:rPr>
                <w:rFonts w:ascii="Arial" w:hAnsi="Arial" w:cs="Arial"/>
                <w:b/>
                <w:bCs/>
                <w:noProof w:val="0"/>
                <w:sz w:val="18"/>
                <w:lang w:val="en-US"/>
              </w:rPr>
              <w:t>S</w:t>
            </w:r>
            <w:r w:rsidRPr="006C04D0">
              <w:rPr>
                <w:rFonts w:ascii="Arial" w:hAnsi="Arial" w:cs="Arial"/>
                <w:b/>
                <w:bCs/>
                <w:noProof w:val="0"/>
                <w:sz w:val="18"/>
                <w:lang w:val="en-US"/>
              </w:rPr>
              <w:t xml:space="preserve">2. </w:t>
            </w:r>
            <w:r w:rsidR="00274A73" w:rsidRPr="006C04D0">
              <w:rPr>
                <w:rFonts w:ascii="Arial" w:hAnsi="Arial" w:cs="Arial"/>
                <w:bCs/>
                <w:noProof w:val="0"/>
                <w:sz w:val="18"/>
                <w:lang w:val="en-US"/>
              </w:rPr>
              <w:t xml:space="preserve">Key </w:t>
            </w:r>
            <w:r w:rsidRPr="006C04D0">
              <w:rPr>
                <w:rFonts w:ascii="Arial" w:hAnsi="Arial" w:cs="Arial"/>
                <w:noProof w:val="0"/>
                <w:sz w:val="18"/>
                <w:lang w:val="en-US"/>
              </w:rPr>
              <w:t xml:space="preserve">NMR data for </w:t>
            </w:r>
            <w:r w:rsidR="006C04D0">
              <w:rPr>
                <w:rFonts w:ascii="Arial" w:hAnsi="Arial" w:cs="Arial"/>
                <w:noProof w:val="0"/>
                <w:sz w:val="18"/>
                <w:lang w:val="en-US"/>
              </w:rPr>
              <w:t xml:space="preserve">the </w:t>
            </w:r>
            <w:r w:rsidRPr="006C04D0">
              <w:rPr>
                <w:rFonts w:ascii="Arial" w:hAnsi="Arial" w:cs="Arial"/>
                <w:noProof w:val="0"/>
                <w:sz w:val="18"/>
                <w:lang w:val="en-US"/>
              </w:rPr>
              <w:t xml:space="preserve">complexes detected in this study </w:t>
            </w:r>
            <w:r w:rsidR="006C04D0">
              <w:rPr>
                <w:rFonts w:ascii="Arial" w:hAnsi="Arial" w:cs="Arial"/>
                <w:noProof w:val="0"/>
                <w:sz w:val="18"/>
                <w:lang w:val="en-US"/>
              </w:rPr>
              <w:t>by</w:t>
            </w:r>
            <w:r w:rsidRPr="006C04D0">
              <w:rPr>
                <w:rFonts w:ascii="Arial" w:hAnsi="Arial" w:cs="Arial"/>
                <w:noProof w:val="0"/>
                <w:sz w:val="18"/>
                <w:lang w:val="en-US"/>
              </w:rPr>
              <w:t xml:space="preserve"> PHIP.  </w:t>
            </w:r>
          </w:p>
        </w:tc>
      </w:tr>
      <w:tr w:rsidR="007F6E0A" w:rsidRPr="00C17D13" w14:paraId="71526B79" w14:textId="77777777" w:rsidTr="00F679FA">
        <w:trPr>
          <w:trHeight w:val="225"/>
        </w:trPr>
        <w:tc>
          <w:tcPr>
            <w:tcW w:w="1384" w:type="dxa"/>
            <w:tcBorders>
              <w:top w:val="single" w:sz="8" w:space="0" w:color="000000"/>
              <w:left w:val="single" w:sz="8" w:space="0" w:color="000000"/>
              <w:bottom w:val="single" w:sz="8" w:space="0" w:color="000000"/>
              <w:right w:val="single" w:sz="8" w:space="0" w:color="000000"/>
            </w:tcBorders>
            <w:vAlign w:val="center"/>
          </w:tcPr>
          <w:p w14:paraId="4AFC092D" w14:textId="036F7D38" w:rsidR="007F6E0A" w:rsidRPr="00BC475E" w:rsidRDefault="007F6E0A" w:rsidP="007F6E0A">
            <w:pPr>
              <w:pStyle w:val="10Singlecolumntable"/>
              <w:framePr w:w="0" w:hSpace="0" w:wrap="auto" w:vAnchor="margin" w:hAnchor="text" w:xAlign="left" w:yAlign="inline"/>
              <w:jc w:val="center"/>
              <w:rPr>
                <w:noProof w:val="0"/>
                <w:szCs w:val="16"/>
                <w:lang w:val="en-US"/>
              </w:rPr>
            </w:pPr>
            <w:r w:rsidRPr="00BC475E">
              <w:rPr>
                <w:noProof w:val="0"/>
                <w:szCs w:val="16"/>
                <w:lang w:val="en-US"/>
              </w:rPr>
              <w:t>Compound</w:t>
            </w:r>
            <w:r w:rsidR="00274A73" w:rsidRPr="00BC475E">
              <w:rPr>
                <w:noProof w:val="0"/>
                <w:szCs w:val="16"/>
                <w:lang w:val="en-US"/>
              </w:rPr>
              <w:t>, solvent</w:t>
            </w:r>
          </w:p>
        </w:tc>
        <w:tc>
          <w:tcPr>
            <w:tcW w:w="2886" w:type="dxa"/>
            <w:tcBorders>
              <w:top w:val="single" w:sz="8" w:space="0" w:color="000000"/>
              <w:left w:val="single" w:sz="8" w:space="0" w:color="000000"/>
              <w:bottom w:val="single" w:sz="8" w:space="0" w:color="000000"/>
              <w:right w:val="single" w:sz="8" w:space="0" w:color="000000"/>
            </w:tcBorders>
            <w:vAlign w:val="center"/>
          </w:tcPr>
          <w:p w14:paraId="41F8D099" w14:textId="77777777" w:rsidR="007F6E0A" w:rsidRPr="00BC475E" w:rsidRDefault="007F6E0A" w:rsidP="007F6E0A">
            <w:pPr>
              <w:pStyle w:val="10Singlecolumntable"/>
              <w:framePr w:w="0" w:hSpace="0" w:wrap="auto" w:vAnchor="margin" w:hAnchor="text" w:xAlign="left" w:yAlign="inline"/>
              <w:jc w:val="center"/>
              <w:rPr>
                <w:i/>
                <w:iCs/>
                <w:noProof w:val="0"/>
                <w:szCs w:val="16"/>
                <w:lang w:val="en-US"/>
              </w:rPr>
            </w:pPr>
            <w:r w:rsidRPr="00BC475E">
              <w:rPr>
                <w:i/>
                <w:iCs/>
                <w:noProof w:val="0"/>
                <w:szCs w:val="16"/>
                <w:lang w:val="en-US"/>
              </w:rPr>
              <w:sym w:font="Symbol" w:char="F064"/>
            </w:r>
            <w:r w:rsidRPr="00BC475E">
              <w:rPr>
                <w:i/>
                <w:iCs/>
                <w:noProof w:val="0"/>
                <w:szCs w:val="16"/>
                <w:lang w:val="en-US"/>
              </w:rPr>
              <w:t xml:space="preserve"> </w:t>
            </w:r>
            <w:r w:rsidRPr="00BC475E">
              <w:rPr>
                <w:i/>
                <w:iCs/>
                <w:noProof w:val="0"/>
                <w:szCs w:val="16"/>
                <w:vertAlign w:val="superscript"/>
                <w:lang w:val="en-US"/>
              </w:rPr>
              <w:t>1</w:t>
            </w:r>
            <w:r w:rsidRPr="00BC475E">
              <w:rPr>
                <w:i/>
                <w:iCs/>
                <w:noProof w:val="0"/>
                <w:szCs w:val="16"/>
                <w:lang w:val="en-US"/>
              </w:rPr>
              <w:t>H</w:t>
            </w:r>
          </w:p>
        </w:tc>
        <w:tc>
          <w:tcPr>
            <w:tcW w:w="1134" w:type="dxa"/>
            <w:tcBorders>
              <w:top w:val="single" w:sz="8" w:space="0" w:color="000000"/>
              <w:left w:val="single" w:sz="8" w:space="0" w:color="000000"/>
              <w:bottom w:val="single" w:sz="8" w:space="0" w:color="000000"/>
              <w:right w:val="single" w:sz="8" w:space="0" w:color="000000"/>
            </w:tcBorders>
            <w:vAlign w:val="center"/>
          </w:tcPr>
          <w:p w14:paraId="016761D7" w14:textId="77777777" w:rsidR="007F6E0A" w:rsidRPr="00BC475E" w:rsidRDefault="007F6E0A" w:rsidP="007F6E0A">
            <w:pPr>
              <w:pStyle w:val="10Singlecolumntable"/>
              <w:framePr w:w="0" w:hSpace="0" w:wrap="auto" w:vAnchor="margin" w:hAnchor="text" w:xAlign="left" w:yAlign="inline"/>
              <w:jc w:val="center"/>
              <w:rPr>
                <w:i/>
                <w:iCs/>
                <w:noProof w:val="0"/>
                <w:szCs w:val="16"/>
                <w:lang w:val="en-US"/>
              </w:rPr>
            </w:pPr>
            <w:r w:rsidRPr="00BC475E">
              <w:rPr>
                <w:i/>
                <w:iCs/>
                <w:noProof w:val="0"/>
                <w:szCs w:val="16"/>
                <w:lang w:val="en-US"/>
              </w:rPr>
              <w:sym w:font="Symbol" w:char="F064"/>
            </w:r>
            <w:r w:rsidRPr="00BC475E">
              <w:rPr>
                <w:i/>
                <w:iCs/>
                <w:noProof w:val="0"/>
                <w:szCs w:val="16"/>
                <w:lang w:val="en-US"/>
              </w:rPr>
              <w:t xml:space="preserve">  </w:t>
            </w:r>
            <w:r w:rsidRPr="00BC475E">
              <w:rPr>
                <w:i/>
                <w:iCs/>
                <w:noProof w:val="0"/>
                <w:szCs w:val="16"/>
                <w:vertAlign w:val="superscript"/>
                <w:lang w:val="en-US"/>
              </w:rPr>
              <w:t>31</w:t>
            </w:r>
            <w:r w:rsidRPr="00BC475E">
              <w:rPr>
                <w:i/>
                <w:iCs/>
                <w:noProof w:val="0"/>
                <w:szCs w:val="16"/>
                <w:lang w:val="en-US"/>
              </w:rPr>
              <w:t>P</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vAlign w:val="center"/>
          </w:tcPr>
          <w:p w14:paraId="762129ED" w14:textId="77777777" w:rsidR="007F6E0A" w:rsidRPr="00BC475E" w:rsidRDefault="007F6E0A" w:rsidP="007F6E0A">
            <w:pPr>
              <w:pStyle w:val="10Singlecolumntable"/>
              <w:framePr w:w="0" w:hSpace="0" w:wrap="auto" w:vAnchor="margin" w:hAnchor="text" w:xAlign="left" w:yAlign="inline"/>
              <w:jc w:val="center"/>
              <w:rPr>
                <w:i/>
                <w:iCs/>
                <w:noProof w:val="0"/>
                <w:szCs w:val="16"/>
                <w:lang w:val="en-US"/>
              </w:rPr>
            </w:pPr>
            <w:r w:rsidRPr="00BC475E">
              <w:rPr>
                <w:i/>
                <w:iCs/>
                <w:noProof w:val="0"/>
                <w:szCs w:val="16"/>
                <w:lang w:val="en-US"/>
              </w:rPr>
              <w:sym w:font="Symbol" w:char="F064"/>
            </w:r>
            <w:r w:rsidRPr="00BC475E">
              <w:rPr>
                <w:i/>
                <w:iCs/>
                <w:noProof w:val="0"/>
                <w:szCs w:val="16"/>
                <w:lang w:val="en-US"/>
              </w:rPr>
              <w:t xml:space="preserve">  </w:t>
            </w:r>
            <w:r w:rsidRPr="00BC475E">
              <w:rPr>
                <w:i/>
                <w:iCs/>
                <w:noProof w:val="0"/>
                <w:szCs w:val="16"/>
                <w:vertAlign w:val="superscript"/>
                <w:lang w:val="en-US"/>
              </w:rPr>
              <w:t>13</w:t>
            </w:r>
            <w:r w:rsidRPr="00BC475E">
              <w:rPr>
                <w:i/>
                <w:iCs/>
                <w:noProof w:val="0"/>
                <w:szCs w:val="16"/>
                <w:lang w:val="en-US"/>
              </w:rPr>
              <w:t>C</w:t>
            </w:r>
          </w:p>
        </w:tc>
      </w:tr>
      <w:tr w:rsidR="007F6E0A" w:rsidRPr="00C17D13" w14:paraId="4950AB60" w14:textId="77777777" w:rsidTr="00F679FA">
        <w:trPr>
          <w:trHeight w:val="1768"/>
        </w:trPr>
        <w:tc>
          <w:tcPr>
            <w:tcW w:w="1384" w:type="dxa"/>
            <w:tcBorders>
              <w:top w:val="single" w:sz="8" w:space="0" w:color="000000"/>
              <w:left w:val="single" w:sz="8" w:space="0" w:color="000000"/>
              <w:bottom w:val="single" w:sz="8" w:space="0" w:color="000000"/>
              <w:right w:val="single" w:sz="8" w:space="0" w:color="000000"/>
            </w:tcBorders>
          </w:tcPr>
          <w:p w14:paraId="01F1E870" w14:textId="0F73BE9F" w:rsidR="007F6E0A" w:rsidRPr="00BC475E" w:rsidRDefault="007F6E0A" w:rsidP="00274A73">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3</w:t>
            </w:r>
            <w:r w:rsidR="00274A73" w:rsidRPr="00BC475E">
              <w:rPr>
                <w:bCs/>
                <w:noProof w:val="0"/>
                <w:szCs w:val="16"/>
                <w:lang w:val="en-US"/>
              </w:rPr>
              <w:t>,</w:t>
            </w:r>
            <w:r w:rsidR="00274A73" w:rsidRPr="00BC475E">
              <w:rPr>
                <w:b/>
                <w:bCs/>
                <w:noProof w:val="0"/>
                <w:szCs w:val="16"/>
                <w:lang w:val="en-US"/>
              </w:rPr>
              <w:t xml:space="preserve"> </w:t>
            </w:r>
            <w:r w:rsidR="00274A73" w:rsidRPr="00BC475E">
              <w:rPr>
                <w:bCs/>
                <w:noProof w:val="0"/>
                <w:szCs w:val="16"/>
                <w:lang w:val="en-US"/>
              </w:rPr>
              <w:t>C</w:t>
            </w:r>
            <w:r w:rsidR="00274A73" w:rsidRPr="00BC475E">
              <w:rPr>
                <w:bCs/>
                <w:noProof w:val="0"/>
                <w:szCs w:val="16"/>
                <w:vertAlign w:val="subscript"/>
                <w:lang w:val="en-US"/>
              </w:rPr>
              <w:t>6</w:t>
            </w:r>
            <w:r w:rsidR="00274A73" w:rsidRPr="00BC475E">
              <w:rPr>
                <w:bCs/>
                <w:noProof w:val="0"/>
                <w:szCs w:val="16"/>
                <w:lang w:val="en-US"/>
              </w:rPr>
              <w:t>D</w:t>
            </w:r>
            <w:r w:rsidR="00274A73" w:rsidRPr="00BC475E">
              <w:rPr>
                <w:bCs/>
                <w:noProof w:val="0"/>
                <w:szCs w:val="16"/>
                <w:vertAlign w:val="subscript"/>
                <w:lang w:val="en-US"/>
              </w:rPr>
              <w:t>6</w:t>
            </w:r>
          </w:p>
        </w:tc>
        <w:tc>
          <w:tcPr>
            <w:tcW w:w="2886" w:type="dxa"/>
            <w:tcBorders>
              <w:top w:val="single" w:sz="8" w:space="0" w:color="000000"/>
              <w:left w:val="single" w:sz="8" w:space="0" w:color="000000"/>
              <w:bottom w:val="single" w:sz="8" w:space="0" w:color="000000"/>
              <w:right w:val="single" w:sz="8" w:space="0" w:color="000000"/>
            </w:tcBorders>
          </w:tcPr>
          <w:p w14:paraId="386EBE52" w14:textId="3854BFFA"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7.21 (H, d, J</w:t>
            </w:r>
            <w:r w:rsidRPr="00BC475E">
              <w:rPr>
                <w:noProof w:val="0"/>
                <w:szCs w:val="16"/>
                <w:vertAlign w:val="subscript"/>
                <w:lang w:val="en-US"/>
              </w:rPr>
              <w:t>HH</w:t>
            </w:r>
            <w:r w:rsidRPr="00BC475E">
              <w:rPr>
                <w:noProof w:val="0"/>
                <w:szCs w:val="16"/>
                <w:lang w:val="en-US"/>
              </w:rPr>
              <w:t xml:space="preserve"> =  –5 Hz)</w:t>
            </w:r>
          </w:p>
          <w:p w14:paraId="0B881B06" w14:textId="2655BC1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7.61 (H d, J</w:t>
            </w:r>
            <w:r w:rsidRPr="00BC475E">
              <w:rPr>
                <w:noProof w:val="0"/>
                <w:szCs w:val="16"/>
                <w:vertAlign w:val="subscript"/>
                <w:lang w:val="en-US"/>
              </w:rPr>
              <w:t>HH</w:t>
            </w:r>
            <w:r w:rsidRPr="00BC475E">
              <w:rPr>
                <w:noProof w:val="0"/>
                <w:szCs w:val="16"/>
                <w:lang w:val="en-US"/>
              </w:rPr>
              <w:t xml:space="preserve"> =  –5 Hz, J</w:t>
            </w:r>
            <w:r w:rsidRPr="00BC475E">
              <w:rPr>
                <w:noProof w:val="0"/>
                <w:szCs w:val="16"/>
                <w:vertAlign w:val="subscript"/>
                <w:lang w:val="en-US"/>
              </w:rPr>
              <w:t>HC</w:t>
            </w:r>
            <w:r w:rsidRPr="00BC475E">
              <w:rPr>
                <w:noProof w:val="0"/>
                <w:szCs w:val="16"/>
                <w:lang w:val="en-US"/>
              </w:rPr>
              <w:t xml:space="preserve"> = 16 Hz)</w:t>
            </w:r>
          </w:p>
          <w:p w14:paraId="7F816761"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2.05 and 1.88 (CH</w:t>
            </w:r>
            <w:r w:rsidRPr="00BC475E">
              <w:rPr>
                <w:noProof w:val="0"/>
                <w:szCs w:val="16"/>
                <w:vertAlign w:val="subscript"/>
                <w:lang w:val="en-US"/>
              </w:rPr>
              <w:t>2</w:t>
            </w:r>
            <w:r w:rsidRPr="00BC475E">
              <w:rPr>
                <w:noProof w:val="0"/>
                <w:szCs w:val="16"/>
                <w:lang w:val="en-US"/>
              </w:rPr>
              <w:t>)</w:t>
            </w:r>
          </w:p>
          <w:p w14:paraId="2267E8E7"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7.02 – 7.54 (m, Ph)</w:t>
            </w:r>
          </w:p>
        </w:tc>
        <w:tc>
          <w:tcPr>
            <w:tcW w:w="1134" w:type="dxa"/>
            <w:tcBorders>
              <w:top w:val="single" w:sz="8" w:space="0" w:color="000000"/>
              <w:left w:val="single" w:sz="8" w:space="0" w:color="000000"/>
              <w:bottom w:val="single" w:sz="8" w:space="0" w:color="000000"/>
              <w:right w:val="single" w:sz="8" w:space="0" w:color="000000"/>
            </w:tcBorders>
          </w:tcPr>
          <w:p w14:paraId="075EB8B8"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 xml:space="preserve"> </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57E1134E"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26.2 and 26.9 (CH</w:t>
            </w:r>
            <w:r w:rsidRPr="00BC475E">
              <w:rPr>
                <w:noProof w:val="0"/>
                <w:szCs w:val="16"/>
                <w:vertAlign w:val="subscript"/>
                <w:lang w:val="en-US"/>
              </w:rPr>
              <w:t>2</w:t>
            </w:r>
            <w:r w:rsidRPr="00BC475E">
              <w:rPr>
                <w:noProof w:val="0"/>
                <w:szCs w:val="16"/>
                <w:lang w:val="en-US"/>
              </w:rPr>
              <w:t>)</w:t>
            </w:r>
          </w:p>
          <w:p w14:paraId="70AE7478"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130.9 (</w:t>
            </w:r>
            <w:r w:rsidRPr="00BC475E">
              <w:rPr>
                <w:i/>
                <w:iCs/>
                <w:noProof w:val="0"/>
                <w:szCs w:val="16"/>
                <w:lang w:val="en-US"/>
              </w:rPr>
              <w:t xml:space="preserve">meta </w:t>
            </w:r>
            <w:r w:rsidRPr="00BC475E">
              <w:rPr>
                <w:noProof w:val="0"/>
                <w:szCs w:val="16"/>
                <w:lang w:val="en-US"/>
              </w:rPr>
              <w:t>-Ph)</w:t>
            </w:r>
          </w:p>
          <w:p w14:paraId="6FB71754"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131.7 (</w:t>
            </w:r>
            <w:r w:rsidRPr="00BC475E">
              <w:rPr>
                <w:i/>
                <w:iCs/>
                <w:noProof w:val="0"/>
                <w:szCs w:val="16"/>
                <w:lang w:val="en-US"/>
              </w:rPr>
              <w:t>para</w:t>
            </w:r>
            <w:r w:rsidRPr="00BC475E">
              <w:rPr>
                <w:noProof w:val="0"/>
                <w:szCs w:val="16"/>
                <w:lang w:val="en-US"/>
              </w:rPr>
              <w:t>-Ph)</w:t>
            </w:r>
          </w:p>
          <w:p w14:paraId="5E06D58B"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132.2 (</w:t>
            </w:r>
            <w:r w:rsidRPr="00BC475E">
              <w:rPr>
                <w:i/>
                <w:iCs/>
                <w:noProof w:val="0"/>
                <w:szCs w:val="16"/>
                <w:lang w:val="en-US"/>
              </w:rPr>
              <w:t xml:space="preserve">ortho </w:t>
            </w:r>
            <w:r w:rsidRPr="00BC475E">
              <w:rPr>
                <w:noProof w:val="0"/>
                <w:szCs w:val="16"/>
                <w:lang w:val="en-US"/>
              </w:rPr>
              <w:t>-Ph)</w:t>
            </w:r>
          </w:p>
          <w:p w14:paraId="473B2238"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133.2 (</w:t>
            </w:r>
            <w:r w:rsidRPr="00BC475E">
              <w:rPr>
                <w:i/>
                <w:iCs/>
                <w:noProof w:val="0"/>
                <w:szCs w:val="16"/>
                <w:lang w:val="en-US"/>
              </w:rPr>
              <w:t xml:space="preserve">ipso </w:t>
            </w:r>
            <w:r w:rsidRPr="00BC475E">
              <w:rPr>
                <w:noProof w:val="0"/>
                <w:szCs w:val="16"/>
                <w:lang w:val="en-US"/>
              </w:rPr>
              <w:t>-Ph)</w:t>
            </w:r>
          </w:p>
          <w:p w14:paraId="429C8753"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202.2 (CO - C</w:t>
            </w:r>
            <w:r w:rsidRPr="00BC475E">
              <w:rPr>
                <w:noProof w:val="0"/>
                <w:szCs w:val="16"/>
                <w:vertAlign w:val="subscript"/>
                <w:lang w:val="en-US"/>
              </w:rPr>
              <w:t>a</w:t>
            </w:r>
            <w:r w:rsidRPr="00BC475E">
              <w:rPr>
                <w:noProof w:val="0"/>
                <w:szCs w:val="16"/>
                <w:lang w:val="en-US"/>
              </w:rPr>
              <w:t>)</w:t>
            </w:r>
          </w:p>
          <w:p w14:paraId="0A0051D9"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187.1 (CO - C</w:t>
            </w:r>
            <w:r w:rsidRPr="00BC475E">
              <w:rPr>
                <w:noProof w:val="0"/>
                <w:szCs w:val="16"/>
                <w:vertAlign w:val="subscript"/>
                <w:lang w:val="en-US"/>
              </w:rPr>
              <w:t>b</w:t>
            </w:r>
            <w:r w:rsidRPr="00BC475E">
              <w:rPr>
                <w:noProof w:val="0"/>
                <w:szCs w:val="16"/>
                <w:lang w:val="en-US"/>
              </w:rPr>
              <w:t>)</w:t>
            </w:r>
          </w:p>
        </w:tc>
      </w:tr>
      <w:tr w:rsidR="007F6E0A" w:rsidRPr="00C17D13" w14:paraId="49782E90" w14:textId="77777777" w:rsidTr="00F679FA">
        <w:trPr>
          <w:trHeight w:val="211"/>
        </w:trPr>
        <w:tc>
          <w:tcPr>
            <w:tcW w:w="1384" w:type="dxa"/>
            <w:tcBorders>
              <w:top w:val="single" w:sz="8" w:space="0" w:color="000000"/>
              <w:left w:val="single" w:sz="8" w:space="0" w:color="000000"/>
              <w:bottom w:val="single" w:sz="8" w:space="0" w:color="000000"/>
              <w:right w:val="single" w:sz="8" w:space="0" w:color="000000"/>
            </w:tcBorders>
          </w:tcPr>
          <w:p w14:paraId="36CB6EE6" w14:textId="11183583" w:rsidR="007F6E0A" w:rsidRPr="007950A5" w:rsidRDefault="007F6E0A" w:rsidP="007F6E0A">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4a</w:t>
            </w:r>
            <w:r w:rsidRPr="00BC475E">
              <w:rPr>
                <w:bCs/>
                <w:noProof w:val="0"/>
                <w:szCs w:val="16"/>
                <w:lang w:val="en-US"/>
              </w:rPr>
              <w:t>, C</w:t>
            </w:r>
            <w:r w:rsidRPr="00BC475E">
              <w:rPr>
                <w:bCs/>
                <w:noProof w:val="0"/>
                <w:szCs w:val="16"/>
                <w:vertAlign w:val="subscript"/>
                <w:lang w:val="en-US"/>
              </w:rPr>
              <w:t>6</w:t>
            </w:r>
            <w:r w:rsidRPr="00BC475E">
              <w:rPr>
                <w:bCs/>
                <w:noProof w:val="0"/>
                <w:szCs w:val="16"/>
                <w:lang w:val="en-US"/>
              </w:rPr>
              <w:t>D</w:t>
            </w:r>
            <w:r w:rsidRPr="00BC475E">
              <w:rPr>
                <w:bCs/>
                <w:noProof w:val="0"/>
                <w:szCs w:val="16"/>
                <w:vertAlign w:val="subscript"/>
                <w:lang w:val="en-US"/>
              </w:rPr>
              <w:t>6</w:t>
            </w:r>
          </w:p>
        </w:tc>
        <w:tc>
          <w:tcPr>
            <w:tcW w:w="2886" w:type="dxa"/>
            <w:tcBorders>
              <w:top w:val="single" w:sz="8" w:space="0" w:color="000000"/>
              <w:left w:val="single" w:sz="8" w:space="0" w:color="000000"/>
              <w:bottom w:val="single" w:sz="8" w:space="0" w:color="000000"/>
              <w:right w:val="single" w:sz="8" w:space="0" w:color="000000"/>
            </w:tcBorders>
          </w:tcPr>
          <w:p w14:paraId="356A2C0C" w14:textId="77777777" w:rsidR="007F6E0A" w:rsidRPr="00BC475E" w:rsidRDefault="007F6E0A" w:rsidP="007F6E0A">
            <w:pPr>
              <w:pStyle w:val="10Singlecolumntable"/>
              <w:framePr w:w="0" w:hSpace="0" w:wrap="auto" w:vAnchor="margin" w:hAnchor="text" w:xAlign="left" w:yAlign="inline"/>
              <w:spacing w:before="4" w:after="4"/>
              <w:jc w:val="center"/>
              <w:rPr>
                <w:b/>
                <w:noProof w:val="0"/>
                <w:szCs w:val="16"/>
                <w:lang w:val="sv-SE"/>
              </w:rPr>
            </w:pPr>
            <w:r w:rsidRPr="00BC475E">
              <w:rPr>
                <w:szCs w:val="16"/>
                <w:lang w:val="en-US"/>
              </w:rPr>
              <w:t>–3.48 and –5.39</w:t>
            </w:r>
          </w:p>
        </w:tc>
        <w:tc>
          <w:tcPr>
            <w:tcW w:w="1134" w:type="dxa"/>
            <w:tcBorders>
              <w:top w:val="single" w:sz="8" w:space="0" w:color="000000"/>
              <w:left w:val="single" w:sz="8" w:space="0" w:color="000000"/>
              <w:bottom w:val="single" w:sz="8" w:space="0" w:color="000000"/>
              <w:right w:val="single" w:sz="8" w:space="0" w:color="000000"/>
            </w:tcBorders>
          </w:tcPr>
          <w:p w14:paraId="45288E91"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3FF23215" w14:textId="77777777" w:rsidR="007F6E0A" w:rsidRPr="00BC475E" w:rsidRDefault="007F6E0A" w:rsidP="007F6E0A">
            <w:pPr>
              <w:pStyle w:val="10Singlecolumntable"/>
              <w:framePr w:w="0" w:hSpace="0" w:wrap="auto" w:vAnchor="margin" w:hAnchor="text" w:xAlign="left" w:yAlign="inline"/>
              <w:spacing w:before="4" w:after="4"/>
              <w:jc w:val="center"/>
              <w:rPr>
                <w:noProof w:val="0"/>
                <w:szCs w:val="16"/>
                <w:lang w:val="en-US"/>
              </w:rPr>
            </w:pPr>
          </w:p>
        </w:tc>
      </w:tr>
      <w:tr w:rsidR="007950A5" w:rsidRPr="00C17D13" w14:paraId="52246322" w14:textId="77777777" w:rsidTr="00F679FA">
        <w:trPr>
          <w:trHeight w:val="225"/>
        </w:trPr>
        <w:tc>
          <w:tcPr>
            <w:tcW w:w="1384" w:type="dxa"/>
            <w:tcBorders>
              <w:top w:val="single" w:sz="8" w:space="0" w:color="000000"/>
              <w:left w:val="single" w:sz="8" w:space="0" w:color="000000"/>
              <w:bottom w:val="single" w:sz="8" w:space="0" w:color="000000"/>
              <w:right w:val="single" w:sz="8" w:space="0" w:color="000000"/>
            </w:tcBorders>
          </w:tcPr>
          <w:p w14:paraId="49B0040D" w14:textId="23A730FF"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4b</w:t>
            </w:r>
            <w:r w:rsidRPr="00BC475E">
              <w:rPr>
                <w:bCs/>
                <w:noProof w:val="0"/>
                <w:szCs w:val="16"/>
                <w:lang w:val="en-US"/>
              </w:rPr>
              <w:t>, THF-</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00983E05" w14:textId="600F644D" w:rsidR="007950A5" w:rsidRPr="00BC475E" w:rsidRDefault="007950A5" w:rsidP="007950A5">
            <w:pPr>
              <w:pStyle w:val="10Singlecolumntable"/>
              <w:framePr w:w="0" w:hSpace="0" w:wrap="auto" w:vAnchor="margin" w:hAnchor="text" w:xAlign="left" w:yAlign="inline"/>
              <w:spacing w:before="4" w:after="4"/>
              <w:jc w:val="center"/>
              <w:rPr>
                <w:szCs w:val="16"/>
                <w:lang w:val="en-US"/>
              </w:rPr>
            </w:pPr>
            <w:r w:rsidRPr="00BC475E">
              <w:rPr>
                <w:szCs w:val="16"/>
                <w:lang w:val="en-US"/>
              </w:rPr>
              <w:t>–</w:t>
            </w:r>
            <w:r>
              <w:rPr>
                <w:szCs w:val="16"/>
                <w:lang w:val="en-US"/>
              </w:rPr>
              <w:t>3</w:t>
            </w:r>
            <w:r w:rsidRPr="00BC475E">
              <w:rPr>
                <w:szCs w:val="16"/>
                <w:lang w:val="en-US"/>
              </w:rPr>
              <w:t>.95 and –6.21</w:t>
            </w:r>
          </w:p>
        </w:tc>
        <w:tc>
          <w:tcPr>
            <w:tcW w:w="1134" w:type="dxa"/>
            <w:tcBorders>
              <w:top w:val="single" w:sz="8" w:space="0" w:color="000000"/>
              <w:left w:val="single" w:sz="8" w:space="0" w:color="000000"/>
              <w:bottom w:val="single" w:sz="8" w:space="0" w:color="000000"/>
              <w:right w:val="single" w:sz="8" w:space="0" w:color="000000"/>
            </w:tcBorders>
          </w:tcPr>
          <w:p w14:paraId="6B8FEA61"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0B1F7DA9"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r>
      <w:tr w:rsidR="007950A5" w:rsidRPr="00C17D13" w14:paraId="02C83EBE" w14:textId="77777777" w:rsidTr="00F679FA">
        <w:trPr>
          <w:trHeight w:val="225"/>
        </w:trPr>
        <w:tc>
          <w:tcPr>
            <w:tcW w:w="1384" w:type="dxa"/>
            <w:tcBorders>
              <w:top w:val="single" w:sz="8" w:space="0" w:color="000000"/>
              <w:left w:val="single" w:sz="8" w:space="0" w:color="000000"/>
              <w:bottom w:val="single" w:sz="8" w:space="0" w:color="000000"/>
              <w:right w:val="single" w:sz="8" w:space="0" w:color="000000"/>
            </w:tcBorders>
          </w:tcPr>
          <w:p w14:paraId="229F2979" w14:textId="5089E704"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4</w:t>
            </w:r>
            <w:r>
              <w:rPr>
                <w:b/>
                <w:bCs/>
                <w:noProof w:val="0"/>
                <w:szCs w:val="16"/>
                <w:lang w:val="en-US"/>
              </w:rPr>
              <w:t>c</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4F06D4A8" w14:textId="156C017B" w:rsidR="007950A5" w:rsidRPr="00BC475E" w:rsidRDefault="007950A5" w:rsidP="007950A5">
            <w:pPr>
              <w:pStyle w:val="10Singlecolumntable"/>
              <w:framePr w:w="0" w:hSpace="0" w:wrap="auto" w:vAnchor="margin" w:hAnchor="text" w:xAlign="left" w:yAlign="inline"/>
              <w:spacing w:before="4" w:after="4"/>
              <w:jc w:val="center"/>
              <w:rPr>
                <w:noProof w:val="0"/>
                <w:szCs w:val="16"/>
              </w:rPr>
            </w:pPr>
            <w:r w:rsidRPr="00BC475E">
              <w:rPr>
                <w:szCs w:val="16"/>
                <w:lang w:val="en-US"/>
              </w:rPr>
              <w:t>–3.48 and –5.39</w:t>
            </w:r>
          </w:p>
        </w:tc>
        <w:tc>
          <w:tcPr>
            <w:tcW w:w="1134" w:type="dxa"/>
            <w:tcBorders>
              <w:top w:val="single" w:sz="8" w:space="0" w:color="000000"/>
              <w:left w:val="single" w:sz="8" w:space="0" w:color="000000"/>
              <w:bottom w:val="single" w:sz="8" w:space="0" w:color="000000"/>
              <w:right w:val="single" w:sz="8" w:space="0" w:color="000000"/>
            </w:tcBorders>
          </w:tcPr>
          <w:p w14:paraId="541918BB"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61D6A6C2"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r>
      <w:tr w:rsidR="007950A5" w:rsidRPr="00C17D13" w14:paraId="1D9DD5FC" w14:textId="77777777" w:rsidTr="00F679FA">
        <w:trPr>
          <w:trHeight w:val="225"/>
        </w:trPr>
        <w:tc>
          <w:tcPr>
            <w:tcW w:w="1384" w:type="dxa"/>
            <w:tcBorders>
              <w:top w:val="single" w:sz="8" w:space="0" w:color="000000"/>
              <w:left w:val="single" w:sz="8" w:space="0" w:color="000000"/>
              <w:bottom w:val="single" w:sz="8" w:space="0" w:color="000000"/>
              <w:right w:val="single" w:sz="8" w:space="0" w:color="000000"/>
            </w:tcBorders>
          </w:tcPr>
          <w:p w14:paraId="571B9F77" w14:textId="6907A4E8"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5</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59C18B06" w14:textId="77777777" w:rsidR="007950A5" w:rsidRPr="00BC475E" w:rsidRDefault="007950A5" w:rsidP="007950A5">
            <w:pPr>
              <w:pStyle w:val="10Singlecolumntable"/>
              <w:framePr w:w="0" w:hSpace="0" w:wrap="auto" w:vAnchor="margin" w:hAnchor="text" w:xAlign="left" w:yAlign="inline"/>
              <w:spacing w:before="4" w:after="4"/>
              <w:jc w:val="center"/>
              <w:rPr>
                <w:b/>
                <w:noProof w:val="0"/>
                <w:szCs w:val="16"/>
              </w:rPr>
            </w:pPr>
            <w:r w:rsidRPr="00BC475E">
              <w:rPr>
                <w:szCs w:val="16"/>
                <w:lang w:val="en-US"/>
              </w:rPr>
              <w:t>–7.0 (d, J</w:t>
            </w:r>
            <w:r w:rsidRPr="00BC475E">
              <w:rPr>
                <w:szCs w:val="16"/>
                <w:vertAlign w:val="subscript"/>
                <w:lang w:val="en-US"/>
              </w:rPr>
              <w:t>HP</w:t>
            </w:r>
            <w:r w:rsidRPr="00BC475E">
              <w:rPr>
                <w:szCs w:val="16"/>
                <w:lang w:val="en-US"/>
              </w:rPr>
              <w:t xml:space="preserve"> = 22 Hz)</w:t>
            </w:r>
          </w:p>
        </w:tc>
        <w:tc>
          <w:tcPr>
            <w:tcW w:w="1134" w:type="dxa"/>
            <w:tcBorders>
              <w:top w:val="single" w:sz="8" w:space="0" w:color="000000"/>
              <w:left w:val="single" w:sz="8" w:space="0" w:color="000000"/>
              <w:bottom w:val="single" w:sz="8" w:space="0" w:color="000000"/>
              <w:right w:val="single" w:sz="8" w:space="0" w:color="000000"/>
            </w:tcBorders>
          </w:tcPr>
          <w:p w14:paraId="70FF3A25"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szCs w:val="16"/>
                <w:lang w:val="en-US"/>
              </w:rPr>
              <w:t>59.7</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0A669CE6"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r>
      <w:tr w:rsidR="007950A5" w:rsidRPr="00C17D13" w14:paraId="2AF905DE"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4B26E163" w14:textId="1549C3F4"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6</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2DA17FB0" w14:textId="77777777" w:rsidR="007950A5" w:rsidRPr="00BC475E" w:rsidRDefault="007950A5" w:rsidP="007950A5">
            <w:pPr>
              <w:pStyle w:val="10Singlecolumntable"/>
              <w:framePr w:w="0" w:hSpace="0" w:wrap="auto" w:vAnchor="margin" w:hAnchor="text" w:xAlign="left" w:yAlign="inline"/>
              <w:spacing w:before="4" w:after="4"/>
              <w:jc w:val="center"/>
              <w:rPr>
                <w:szCs w:val="16"/>
                <w:lang w:val="en-US"/>
              </w:rPr>
            </w:pPr>
            <w:r w:rsidRPr="00BC475E">
              <w:rPr>
                <w:szCs w:val="16"/>
                <w:lang w:val="en-US"/>
              </w:rPr>
              <w:t>–6.55 (J</w:t>
            </w:r>
            <w:r w:rsidRPr="00BC475E">
              <w:rPr>
                <w:szCs w:val="16"/>
                <w:vertAlign w:val="subscript"/>
                <w:lang w:val="en-US"/>
              </w:rPr>
              <w:t>PH</w:t>
            </w:r>
            <w:r w:rsidRPr="00BC475E">
              <w:rPr>
                <w:szCs w:val="16"/>
                <w:lang w:val="en-US"/>
              </w:rPr>
              <w:t xml:space="preserve"> = 26 Hz)</w:t>
            </w:r>
          </w:p>
          <w:p w14:paraId="27AC4BEB"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rPr>
            </w:pPr>
            <w:r w:rsidRPr="00BC475E">
              <w:rPr>
                <w:szCs w:val="16"/>
                <w:lang w:val="en-US"/>
              </w:rPr>
              <w:t xml:space="preserve"> –8.47 (J</w:t>
            </w:r>
            <w:r w:rsidRPr="00BC475E">
              <w:rPr>
                <w:szCs w:val="16"/>
                <w:vertAlign w:val="subscript"/>
                <w:lang w:val="en-US"/>
              </w:rPr>
              <w:t>PH</w:t>
            </w:r>
            <w:r w:rsidRPr="00BC475E">
              <w:rPr>
                <w:szCs w:val="16"/>
                <w:lang w:val="en-US"/>
              </w:rPr>
              <w:t xml:space="preserve"> = 30 Hz)</w:t>
            </w:r>
            <w:r w:rsidRPr="00BC475E">
              <w:rPr>
                <w:b/>
                <w:bCs/>
                <w:szCs w:val="16"/>
                <w:lang w:val="en-US"/>
              </w:rPr>
              <w:t xml:space="preserve"> </w:t>
            </w:r>
            <w:r w:rsidRPr="00BC475E">
              <w:rPr>
                <w:szCs w:val="16"/>
                <w:lang w:val="en-US"/>
              </w:rPr>
              <w:t>where J</w:t>
            </w:r>
            <w:r w:rsidRPr="00BC475E">
              <w:rPr>
                <w:szCs w:val="16"/>
                <w:vertAlign w:val="subscript"/>
                <w:lang w:val="en-US"/>
              </w:rPr>
              <w:t>HH</w:t>
            </w:r>
            <w:r w:rsidRPr="00BC475E">
              <w:rPr>
                <w:szCs w:val="16"/>
                <w:lang w:val="en-US"/>
              </w:rPr>
              <w:t xml:space="preserve"> is -9.3 Hz</w:t>
            </w:r>
          </w:p>
        </w:tc>
        <w:tc>
          <w:tcPr>
            <w:tcW w:w="1134" w:type="dxa"/>
            <w:tcBorders>
              <w:top w:val="single" w:sz="8" w:space="0" w:color="000000"/>
              <w:left w:val="single" w:sz="8" w:space="0" w:color="000000"/>
              <w:bottom w:val="single" w:sz="8" w:space="0" w:color="000000"/>
              <w:right w:val="single" w:sz="8" w:space="0" w:color="000000"/>
            </w:tcBorders>
          </w:tcPr>
          <w:p w14:paraId="17E94D11"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szCs w:val="16"/>
                <w:lang w:val="en-US"/>
              </w:rPr>
              <w:t>57.6</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6C3E3EB8"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szCs w:val="16"/>
                <w:lang w:val="en-US"/>
              </w:rPr>
              <w:t xml:space="preserve"> </w:t>
            </w:r>
          </w:p>
        </w:tc>
      </w:tr>
      <w:tr w:rsidR="007950A5" w:rsidRPr="00C17D13" w14:paraId="096255C9"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2E62D437" w14:textId="18A16708"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7a</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20740F29" w14:textId="421D8D7B"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noProof w:val="0"/>
                <w:szCs w:val="16"/>
                <w:lang w:val="es-ES"/>
              </w:rPr>
              <w:t>–7.52 (H, dd, J</w:t>
            </w:r>
            <w:r w:rsidRPr="00BC475E">
              <w:rPr>
                <w:noProof w:val="0"/>
                <w:szCs w:val="16"/>
                <w:vertAlign w:val="subscript"/>
                <w:lang w:val="es-ES"/>
              </w:rPr>
              <w:t>HP</w:t>
            </w:r>
            <w:r w:rsidRPr="00BC475E">
              <w:rPr>
                <w:noProof w:val="0"/>
                <w:szCs w:val="16"/>
                <w:lang w:val="es-ES"/>
              </w:rPr>
              <w:t xml:space="preserve"> = 21 Hz, J</w:t>
            </w:r>
            <w:r w:rsidRPr="00BC475E">
              <w:rPr>
                <w:noProof w:val="0"/>
                <w:szCs w:val="16"/>
                <w:vertAlign w:val="subscript"/>
                <w:lang w:val="es-ES"/>
              </w:rPr>
              <w:t>HH</w:t>
            </w:r>
            <w:r w:rsidRPr="00BC475E">
              <w:rPr>
                <w:noProof w:val="0"/>
                <w:szCs w:val="16"/>
                <w:lang w:val="es-ES"/>
              </w:rPr>
              <w:t xml:space="preserve"> = –5 Hz)</w:t>
            </w:r>
          </w:p>
          <w:p w14:paraId="1F764ED2" w14:textId="02C97A55" w:rsidR="007950A5" w:rsidRPr="00BC475E" w:rsidRDefault="007950A5" w:rsidP="007950A5">
            <w:pPr>
              <w:pStyle w:val="10Singlecolumntable"/>
              <w:framePr w:w="0" w:hSpace="0" w:wrap="auto" w:vAnchor="margin" w:hAnchor="text" w:xAlign="left" w:yAlign="inline"/>
              <w:spacing w:before="4" w:after="4"/>
              <w:jc w:val="center"/>
              <w:rPr>
                <w:noProof w:val="0"/>
                <w:szCs w:val="16"/>
                <w:vertAlign w:val="subscript"/>
                <w:lang w:val="es-ES"/>
              </w:rPr>
            </w:pPr>
            <w:r w:rsidRPr="00BC475E">
              <w:rPr>
                <w:noProof w:val="0"/>
                <w:szCs w:val="16"/>
                <w:lang w:val="es-ES"/>
              </w:rPr>
              <w:t>–8.22 (H, dd, J</w:t>
            </w:r>
            <w:r w:rsidRPr="00BC475E">
              <w:rPr>
                <w:noProof w:val="0"/>
                <w:szCs w:val="16"/>
                <w:vertAlign w:val="subscript"/>
                <w:lang w:val="es-ES"/>
              </w:rPr>
              <w:t>HP</w:t>
            </w:r>
            <w:r w:rsidRPr="00BC475E">
              <w:rPr>
                <w:noProof w:val="0"/>
                <w:szCs w:val="16"/>
                <w:lang w:val="es-ES"/>
              </w:rPr>
              <w:t xml:space="preserve"> = 24 Hz, J</w:t>
            </w:r>
            <w:r w:rsidRPr="00BC475E">
              <w:rPr>
                <w:noProof w:val="0"/>
                <w:szCs w:val="16"/>
                <w:vertAlign w:val="subscript"/>
                <w:lang w:val="es-ES"/>
              </w:rPr>
              <w:t>HH</w:t>
            </w:r>
            <w:r w:rsidRPr="00BC475E">
              <w:rPr>
                <w:noProof w:val="0"/>
                <w:szCs w:val="16"/>
                <w:lang w:val="es-ES"/>
              </w:rPr>
              <w:t xml:space="preserve"> = –5 Hz)</w:t>
            </w:r>
          </w:p>
        </w:tc>
        <w:tc>
          <w:tcPr>
            <w:tcW w:w="1134" w:type="dxa"/>
            <w:tcBorders>
              <w:top w:val="single" w:sz="8" w:space="0" w:color="000000"/>
              <w:left w:val="single" w:sz="8" w:space="0" w:color="000000"/>
              <w:bottom w:val="single" w:sz="8" w:space="0" w:color="000000"/>
              <w:right w:val="single" w:sz="8" w:space="0" w:color="000000"/>
            </w:tcBorders>
          </w:tcPr>
          <w:p w14:paraId="18BA873D"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66.2</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46E2E46F"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r>
      <w:tr w:rsidR="007950A5" w:rsidRPr="00C17D13" w14:paraId="247547EF"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1C81C33C" w14:textId="02FA53EF"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7b</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392B85A7" w14:textId="0666CFC5"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noProof w:val="0"/>
                <w:szCs w:val="16"/>
                <w:lang w:val="es-ES"/>
              </w:rPr>
              <w:t>–7.74 (H, dd, J</w:t>
            </w:r>
            <w:r w:rsidRPr="00BC475E">
              <w:rPr>
                <w:noProof w:val="0"/>
                <w:szCs w:val="16"/>
                <w:vertAlign w:val="subscript"/>
                <w:lang w:val="es-ES"/>
              </w:rPr>
              <w:t>HP</w:t>
            </w:r>
            <w:r w:rsidRPr="00BC475E">
              <w:rPr>
                <w:noProof w:val="0"/>
                <w:szCs w:val="16"/>
                <w:lang w:val="es-ES"/>
              </w:rPr>
              <w:t xml:space="preserve"> = 17 Hz, J</w:t>
            </w:r>
            <w:r w:rsidRPr="00BC475E">
              <w:rPr>
                <w:noProof w:val="0"/>
                <w:szCs w:val="16"/>
                <w:vertAlign w:val="subscript"/>
                <w:lang w:val="es-ES"/>
              </w:rPr>
              <w:t>HH</w:t>
            </w:r>
            <w:r w:rsidRPr="00BC475E">
              <w:rPr>
                <w:noProof w:val="0"/>
                <w:szCs w:val="16"/>
                <w:lang w:val="es-ES"/>
              </w:rPr>
              <w:t xml:space="preserve"> = –5 Hz)</w:t>
            </w:r>
          </w:p>
          <w:p w14:paraId="55B31BA0" w14:textId="313D7796"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noProof w:val="0"/>
                <w:szCs w:val="16"/>
                <w:lang w:val="es-ES"/>
              </w:rPr>
              <w:t>–9.13 (H, dd, J</w:t>
            </w:r>
            <w:r w:rsidRPr="00BC475E">
              <w:rPr>
                <w:noProof w:val="0"/>
                <w:szCs w:val="16"/>
                <w:vertAlign w:val="subscript"/>
                <w:lang w:val="es-ES"/>
              </w:rPr>
              <w:t>HP</w:t>
            </w:r>
            <w:r w:rsidRPr="00BC475E">
              <w:rPr>
                <w:noProof w:val="0"/>
                <w:szCs w:val="16"/>
                <w:lang w:val="es-ES"/>
              </w:rPr>
              <w:t xml:space="preserve"> = 66 Hz, J</w:t>
            </w:r>
            <w:r w:rsidRPr="00BC475E">
              <w:rPr>
                <w:noProof w:val="0"/>
                <w:szCs w:val="16"/>
                <w:vertAlign w:val="subscript"/>
                <w:lang w:val="es-ES"/>
              </w:rPr>
              <w:t>HH</w:t>
            </w:r>
            <w:r w:rsidRPr="00BC475E">
              <w:rPr>
                <w:noProof w:val="0"/>
                <w:szCs w:val="16"/>
                <w:lang w:val="es-ES"/>
              </w:rPr>
              <w:t xml:space="preserve"> = –5 Hz)</w:t>
            </w:r>
          </w:p>
        </w:tc>
        <w:tc>
          <w:tcPr>
            <w:tcW w:w="1134" w:type="dxa"/>
            <w:tcBorders>
              <w:top w:val="single" w:sz="8" w:space="0" w:color="000000"/>
              <w:left w:val="single" w:sz="8" w:space="0" w:color="000000"/>
              <w:bottom w:val="single" w:sz="8" w:space="0" w:color="000000"/>
              <w:right w:val="single" w:sz="8" w:space="0" w:color="000000"/>
            </w:tcBorders>
          </w:tcPr>
          <w:p w14:paraId="5337BFA9"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49.8</w:t>
            </w: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1CC09DDF"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r>
      <w:tr w:rsidR="007950A5" w:rsidRPr="00C17D13" w14:paraId="37BF795D" w14:textId="77777777" w:rsidTr="00BC475E">
        <w:trPr>
          <w:trHeight w:val="407"/>
        </w:trPr>
        <w:tc>
          <w:tcPr>
            <w:tcW w:w="1384" w:type="dxa"/>
            <w:tcBorders>
              <w:top w:val="single" w:sz="8" w:space="0" w:color="000000"/>
              <w:left w:val="single" w:sz="8" w:space="0" w:color="000000"/>
              <w:bottom w:val="single" w:sz="8" w:space="0" w:color="000000"/>
              <w:right w:val="single" w:sz="8" w:space="0" w:color="000000"/>
            </w:tcBorders>
          </w:tcPr>
          <w:p w14:paraId="42556016" w14:textId="5872A9E0"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8</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6053F1AD" w14:textId="1E2176BF" w:rsidR="007950A5" w:rsidRPr="00BC475E" w:rsidRDefault="007950A5" w:rsidP="007950A5">
            <w:pPr>
              <w:pStyle w:val="10Singlecolumntable"/>
              <w:framePr w:w="0" w:hSpace="0" w:wrap="auto" w:vAnchor="margin" w:hAnchor="text" w:xAlign="left" w:yAlign="inline"/>
              <w:spacing w:before="4" w:after="4"/>
              <w:jc w:val="center"/>
              <w:rPr>
                <w:szCs w:val="16"/>
                <w:lang w:val="es-ES"/>
              </w:rPr>
            </w:pPr>
            <w:r w:rsidRPr="00BC475E">
              <w:rPr>
                <w:szCs w:val="16"/>
                <w:lang w:val="es-ES"/>
              </w:rPr>
              <w:t xml:space="preserve">2.88 </w:t>
            </w:r>
            <w:r w:rsidRPr="00BC475E">
              <w:rPr>
                <w:noProof w:val="0"/>
                <w:szCs w:val="16"/>
                <w:lang w:val="es-ES"/>
              </w:rPr>
              <w:t>(H, d, J</w:t>
            </w:r>
            <w:r w:rsidRPr="00BC475E">
              <w:rPr>
                <w:noProof w:val="0"/>
                <w:szCs w:val="16"/>
                <w:vertAlign w:val="subscript"/>
                <w:lang w:val="es-ES"/>
              </w:rPr>
              <w:t>HH</w:t>
            </w:r>
            <w:r w:rsidRPr="00BC475E">
              <w:rPr>
                <w:noProof w:val="0"/>
                <w:szCs w:val="16"/>
                <w:lang w:val="es-ES"/>
              </w:rPr>
              <w:t xml:space="preserve"> = 15.3 Hz)</w:t>
            </w:r>
          </w:p>
          <w:p w14:paraId="0F6B50D8" w14:textId="04D55000"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szCs w:val="16"/>
                <w:lang w:val="es-ES"/>
              </w:rPr>
              <w:t xml:space="preserve">2.64 </w:t>
            </w:r>
            <w:r w:rsidRPr="00BC475E">
              <w:rPr>
                <w:noProof w:val="0"/>
                <w:szCs w:val="16"/>
                <w:lang w:val="es-ES"/>
              </w:rPr>
              <w:t>(H, d, J</w:t>
            </w:r>
            <w:r w:rsidRPr="00BC475E">
              <w:rPr>
                <w:noProof w:val="0"/>
                <w:szCs w:val="16"/>
                <w:vertAlign w:val="subscript"/>
                <w:lang w:val="es-ES"/>
              </w:rPr>
              <w:t>HH</w:t>
            </w:r>
            <w:r w:rsidRPr="00BC475E">
              <w:rPr>
                <w:noProof w:val="0"/>
                <w:szCs w:val="16"/>
                <w:lang w:val="es-ES"/>
              </w:rPr>
              <w:t xml:space="preserve"> = 15.3 Hz)</w:t>
            </w:r>
          </w:p>
        </w:tc>
        <w:tc>
          <w:tcPr>
            <w:tcW w:w="1134" w:type="dxa"/>
            <w:tcBorders>
              <w:top w:val="single" w:sz="8" w:space="0" w:color="000000"/>
              <w:left w:val="single" w:sz="8" w:space="0" w:color="000000"/>
              <w:bottom w:val="single" w:sz="8" w:space="0" w:color="000000"/>
              <w:right w:val="single" w:sz="8" w:space="0" w:color="000000"/>
            </w:tcBorders>
          </w:tcPr>
          <w:p w14:paraId="23091D87"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2FBE7A38" w14:textId="77777777" w:rsidR="007950A5" w:rsidRPr="00BC475E" w:rsidRDefault="007950A5" w:rsidP="007950A5">
            <w:pPr>
              <w:pStyle w:val="10Singlecolumntable"/>
              <w:framePr w:w="0" w:hSpace="0" w:wrap="auto" w:vAnchor="margin" w:hAnchor="text" w:xAlign="left" w:yAlign="inline"/>
              <w:spacing w:before="4" w:after="4"/>
              <w:jc w:val="center"/>
              <w:rPr>
                <w:szCs w:val="16"/>
                <w:lang w:val="en-US"/>
              </w:rPr>
            </w:pPr>
            <w:r w:rsidRPr="00BC475E">
              <w:rPr>
                <w:szCs w:val="16"/>
                <w:lang w:val="en-US"/>
              </w:rPr>
              <w:t>37.1</w:t>
            </w:r>
          </w:p>
          <w:p w14:paraId="39637655"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szCs w:val="16"/>
                <w:lang w:val="en-US"/>
              </w:rPr>
              <w:t>38.5</w:t>
            </w:r>
          </w:p>
        </w:tc>
      </w:tr>
      <w:tr w:rsidR="007950A5" w:rsidRPr="00C17D13" w14:paraId="4A66139C"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479FC07F" w14:textId="41EBDD1B"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9a</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56A8AE90" w14:textId="77777777" w:rsidR="007950A5" w:rsidRPr="00BC475E" w:rsidRDefault="007950A5" w:rsidP="007950A5">
            <w:pPr>
              <w:pStyle w:val="10Singlecolumntable"/>
              <w:framePr w:w="0" w:hSpace="0" w:wrap="auto" w:vAnchor="margin" w:hAnchor="text" w:xAlign="left" w:yAlign="inline"/>
              <w:spacing w:before="4" w:after="4"/>
              <w:jc w:val="center"/>
              <w:rPr>
                <w:rFonts w:ascii="Symbol" w:hAnsi="Symbol"/>
                <w:noProof w:val="0"/>
                <w:szCs w:val="16"/>
                <w:lang w:val="en-US"/>
              </w:rPr>
            </w:pPr>
            <w:r w:rsidRPr="00BC475E">
              <w:rPr>
                <w:szCs w:val="16"/>
                <w:lang w:val="en-US"/>
              </w:rPr>
              <w:t>–</w:t>
            </w:r>
            <w:r w:rsidRPr="00BC475E">
              <w:rPr>
                <w:noProof w:val="0"/>
                <w:szCs w:val="16"/>
                <w:lang w:val="en-US"/>
              </w:rPr>
              <w:t>6.26 (d, J</w:t>
            </w:r>
            <w:r w:rsidRPr="00BC475E">
              <w:rPr>
                <w:noProof w:val="0"/>
                <w:szCs w:val="16"/>
                <w:vertAlign w:val="subscript"/>
                <w:lang w:val="en-US"/>
              </w:rPr>
              <w:t>HH</w:t>
            </w:r>
            <w:r w:rsidRPr="00BC475E">
              <w:rPr>
                <w:noProof w:val="0"/>
                <w:szCs w:val="16"/>
                <w:lang w:val="en-US"/>
              </w:rPr>
              <w:t xml:space="preserve"> = +2.9 Hz) </w:t>
            </w:r>
          </w:p>
          <w:p w14:paraId="203DAFC5" w14:textId="77777777" w:rsidR="007950A5" w:rsidRPr="00BC475E" w:rsidRDefault="007950A5" w:rsidP="007950A5">
            <w:pPr>
              <w:pStyle w:val="10Singlecolumntable"/>
              <w:framePr w:w="0" w:hSpace="0" w:wrap="auto" w:vAnchor="margin" w:hAnchor="text" w:xAlign="left" w:yAlign="inline"/>
              <w:spacing w:before="4" w:after="4"/>
              <w:jc w:val="center"/>
              <w:rPr>
                <w:rFonts w:ascii="Symbol" w:hAnsi="Symbol"/>
                <w:noProof w:val="0"/>
                <w:szCs w:val="16"/>
                <w:lang w:val="en-US"/>
              </w:rPr>
            </w:pPr>
            <w:r w:rsidRPr="00BC475E">
              <w:rPr>
                <w:noProof w:val="0"/>
                <w:szCs w:val="16"/>
                <w:lang w:val="en-US"/>
              </w:rPr>
              <w:t xml:space="preserve"> 4.04 (CHPh, m, J</w:t>
            </w:r>
            <w:r w:rsidRPr="00BC475E">
              <w:rPr>
                <w:noProof w:val="0"/>
                <w:szCs w:val="16"/>
                <w:vertAlign w:val="subscript"/>
                <w:lang w:val="en-US"/>
              </w:rPr>
              <w:t xml:space="preserve">HH </w:t>
            </w:r>
            <w:r w:rsidRPr="00BC475E">
              <w:rPr>
                <w:noProof w:val="0"/>
                <w:szCs w:val="16"/>
                <w:lang w:val="en-US"/>
              </w:rPr>
              <w:t>= 2.9 Hz)</w:t>
            </w:r>
          </w:p>
          <w:p w14:paraId="798CC9CB" w14:textId="77777777" w:rsidR="007950A5" w:rsidRPr="00BC475E" w:rsidRDefault="007950A5" w:rsidP="007950A5">
            <w:pPr>
              <w:pStyle w:val="10Singlecolumntable"/>
              <w:framePr w:w="0" w:hSpace="0" w:wrap="auto" w:vAnchor="margin" w:hAnchor="text" w:xAlign="left" w:yAlign="inline"/>
              <w:spacing w:before="4" w:after="4"/>
              <w:rPr>
                <w:noProof w:val="0"/>
                <w:szCs w:val="16"/>
                <w:lang w:val="en-US"/>
              </w:rPr>
            </w:pPr>
            <w:r w:rsidRPr="00BC475E">
              <w:rPr>
                <w:rFonts w:ascii="Symbol" w:hAnsi="Symbol"/>
                <w:noProof w:val="0"/>
                <w:szCs w:val="16"/>
                <w:lang w:val="en-US"/>
              </w:rPr>
              <w:t></w:t>
            </w:r>
            <w:r w:rsidRPr="00BC475E">
              <w:rPr>
                <w:noProof w:val="0"/>
                <w:szCs w:val="16"/>
                <w:lang w:val="en-US"/>
              </w:rPr>
              <w:t>3.98, 4.26 (CH</w:t>
            </w:r>
            <w:r w:rsidRPr="00BC475E">
              <w:rPr>
                <w:noProof w:val="0"/>
                <w:szCs w:val="16"/>
                <w:vertAlign w:val="subscript"/>
                <w:lang w:val="en-US"/>
              </w:rPr>
              <w:t>2</w:t>
            </w:r>
            <w:r w:rsidRPr="00BC475E">
              <w:rPr>
                <w:noProof w:val="0"/>
                <w:szCs w:val="16"/>
                <w:lang w:val="en-US"/>
              </w:rPr>
              <w:t>Ph)</w:t>
            </w:r>
          </w:p>
        </w:tc>
        <w:tc>
          <w:tcPr>
            <w:tcW w:w="1134" w:type="dxa"/>
            <w:tcBorders>
              <w:top w:val="single" w:sz="8" w:space="0" w:color="000000"/>
              <w:left w:val="single" w:sz="8" w:space="0" w:color="000000"/>
              <w:bottom w:val="single" w:sz="8" w:space="0" w:color="000000"/>
              <w:right w:val="single" w:sz="8" w:space="0" w:color="000000"/>
            </w:tcBorders>
          </w:tcPr>
          <w:p w14:paraId="2926578D"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3EF977CB"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26.8 (CH)</w:t>
            </w:r>
          </w:p>
          <w:p w14:paraId="037569BC"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52.6 (CH</w:t>
            </w:r>
            <w:r w:rsidRPr="00BC475E">
              <w:rPr>
                <w:noProof w:val="0"/>
                <w:szCs w:val="16"/>
                <w:vertAlign w:val="subscript"/>
                <w:lang w:val="en-US"/>
              </w:rPr>
              <w:t>2</w:t>
            </w:r>
            <w:r w:rsidRPr="00BC475E">
              <w:rPr>
                <w:noProof w:val="0"/>
                <w:szCs w:val="16"/>
                <w:lang w:val="en-US"/>
              </w:rPr>
              <w:t>)</w:t>
            </w:r>
          </w:p>
        </w:tc>
      </w:tr>
      <w:tr w:rsidR="007950A5" w:rsidRPr="00C17D13" w14:paraId="16E76A6D"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490B17FF" w14:textId="108E206A" w:rsidR="007950A5" w:rsidRPr="00BC475E" w:rsidRDefault="007950A5" w:rsidP="007950A5">
            <w:pPr>
              <w:pStyle w:val="10Singlecolumntable"/>
              <w:framePr w:w="0" w:hSpace="0" w:wrap="auto" w:vAnchor="margin" w:hAnchor="text" w:xAlign="left" w:yAlign="inline"/>
              <w:spacing w:before="4" w:after="4"/>
              <w:jc w:val="center"/>
              <w:rPr>
                <w:b/>
                <w:bCs/>
                <w:noProof w:val="0"/>
                <w:szCs w:val="16"/>
                <w:lang w:val="en-US"/>
              </w:rPr>
            </w:pPr>
            <w:r w:rsidRPr="00BC475E">
              <w:rPr>
                <w:b/>
                <w:bCs/>
                <w:noProof w:val="0"/>
                <w:szCs w:val="16"/>
                <w:lang w:val="en-US"/>
              </w:rPr>
              <w:t>9b</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49A460B0"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rFonts w:ascii="Symbol" w:hAnsi="Symbol"/>
                <w:noProof w:val="0"/>
                <w:szCs w:val="16"/>
                <w:lang w:val="en-US"/>
              </w:rPr>
              <w:t></w:t>
            </w:r>
            <w:r w:rsidRPr="00BC475E">
              <w:rPr>
                <w:szCs w:val="16"/>
                <w:lang w:val="en-US"/>
              </w:rPr>
              <w:t>–</w:t>
            </w:r>
            <w:r w:rsidRPr="00BC475E">
              <w:rPr>
                <w:noProof w:val="0"/>
                <w:szCs w:val="16"/>
                <w:lang w:val="en-US"/>
              </w:rPr>
              <w:t>11.34 (d, J</w:t>
            </w:r>
            <w:r w:rsidRPr="00BC475E">
              <w:rPr>
                <w:noProof w:val="0"/>
                <w:szCs w:val="16"/>
                <w:vertAlign w:val="subscript"/>
                <w:lang w:val="en-US"/>
              </w:rPr>
              <w:t>HH</w:t>
            </w:r>
            <w:r w:rsidRPr="00BC475E">
              <w:rPr>
                <w:noProof w:val="0"/>
                <w:szCs w:val="16"/>
                <w:lang w:val="en-US"/>
              </w:rPr>
              <w:t xml:space="preserve"> = + 5.6 Hz)</w:t>
            </w:r>
          </w:p>
          <w:p w14:paraId="421E0B9E"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rFonts w:ascii="Symbol" w:hAnsi="Symbol"/>
                <w:noProof w:val="0"/>
                <w:szCs w:val="16"/>
                <w:lang w:val="en-US"/>
              </w:rPr>
              <w:t></w:t>
            </w:r>
            <w:r w:rsidRPr="00BC475E">
              <w:rPr>
                <w:rFonts w:ascii="Symbol" w:hAnsi="Symbol"/>
                <w:noProof w:val="0"/>
                <w:szCs w:val="16"/>
                <w:lang w:val="en-US"/>
              </w:rPr>
              <w:t></w:t>
            </w:r>
            <w:r w:rsidRPr="00BC475E">
              <w:rPr>
                <w:noProof w:val="0"/>
                <w:szCs w:val="16"/>
                <w:lang w:val="en-US"/>
              </w:rPr>
              <w:t>3.18 (CHPh)</w:t>
            </w:r>
          </w:p>
          <w:p w14:paraId="15B07169" w14:textId="77777777" w:rsidR="007950A5" w:rsidRPr="00BC475E" w:rsidRDefault="007950A5" w:rsidP="007950A5">
            <w:pPr>
              <w:pStyle w:val="10Singlecolumntable"/>
              <w:framePr w:w="0" w:hSpace="0" w:wrap="auto" w:vAnchor="margin" w:hAnchor="text" w:xAlign="left" w:yAlign="inline"/>
              <w:spacing w:before="4" w:after="4"/>
              <w:jc w:val="center"/>
              <w:rPr>
                <w:rFonts w:ascii="Symbol" w:hAnsi="Symbol"/>
                <w:noProof w:val="0"/>
                <w:szCs w:val="16"/>
                <w:lang w:val="en-US"/>
              </w:rPr>
            </w:pPr>
            <w:r w:rsidRPr="00BC475E">
              <w:rPr>
                <w:rFonts w:ascii="Symbol" w:hAnsi="Symbol"/>
                <w:noProof w:val="0"/>
                <w:szCs w:val="16"/>
                <w:lang w:val="en-US"/>
              </w:rPr>
              <w:t></w:t>
            </w:r>
            <w:r w:rsidRPr="00BC475E">
              <w:rPr>
                <w:rFonts w:ascii="Symbol" w:hAnsi="Symbol"/>
                <w:noProof w:val="0"/>
                <w:szCs w:val="16"/>
                <w:lang w:val="en-US"/>
              </w:rPr>
              <w:t></w:t>
            </w:r>
            <w:r w:rsidRPr="00BC475E">
              <w:rPr>
                <w:noProof w:val="0"/>
                <w:szCs w:val="16"/>
                <w:lang w:val="en-US"/>
              </w:rPr>
              <w:t>4.19, 4.06 (CH</w:t>
            </w:r>
            <w:r w:rsidRPr="00BC475E">
              <w:rPr>
                <w:noProof w:val="0"/>
                <w:szCs w:val="16"/>
                <w:vertAlign w:val="subscript"/>
                <w:lang w:val="en-US"/>
              </w:rPr>
              <w:t>2</w:t>
            </w:r>
            <w:r w:rsidRPr="00BC475E">
              <w:rPr>
                <w:noProof w:val="0"/>
                <w:szCs w:val="16"/>
                <w:lang w:val="en-US"/>
              </w:rPr>
              <w:t xml:space="preserve">Ph) </w:t>
            </w:r>
          </w:p>
        </w:tc>
        <w:tc>
          <w:tcPr>
            <w:tcW w:w="1134" w:type="dxa"/>
            <w:tcBorders>
              <w:top w:val="single" w:sz="8" w:space="0" w:color="000000"/>
              <w:left w:val="single" w:sz="8" w:space="0" w:color="000000"/>
              <w:bottom w:val="single" w:sz="8" w:space="0" w:color="000000"/>
              <w:right w:val="single" w:sz="8" w:space="0" w:color="000000"/>
            </w:tcBorders>
          </w:tcPr>
          <w:p w14:paraId="2CFB87C9"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4894FE2A" w14:textId="77777777" w:rsidR="007950A5" w:rsidRPr="00BC475E" w:rsidRDefault="007950A5" w:rsidP="007950A5">
            <w:pPr>
              <w:pStyle w:val="10Singlecolumntable"/>
              <w:framePr w:w="0" w:hSpace="0" w:wrap="auto" w:vAnchor="margin" w:hAnchor="text" w:xAlign="left" w:yAlign="inline"/>
              <w:spacing w:before="4" w:after="4"/>
              <w:jc w:val="center"/>
              <w:rPr>
                <w:rFonts w:ascii="Symbol" w:hAnsi="Symbol"/>
                <w:noProof w:val="0"/>
                <w:szCs w:val="16"/>
                <w:lang w:val="en-US"/>
              </w:rPr>
            </w:pPr>
          </w:p>
        </w:tc>
      </w:tr>
      <w:tr w:rsidR="007950A5" w:rsidRPr="00C17D13" w14:paraId="0EEE7906" w14:textId="77777777" w:rsidTr="00F679FA">
        <w:tc>
          <w:tcPr>
            <w:tcW w:w="1384" w:type="dxa"/>
            <w:tcBorders>
              <w:top w:val="single" w:sz="8" w:space="0" w:color="000000"/>
              <w:left w:val="single" w:sz="8" w:space="0" w:color="000000"/>
              <w:bottom w:val="single" w:sz="8" w:space="0" w:color="000000"/>
              <w:right w:val="single" w:sz="8" w:space="0" w:color="000000"/>
            </w:tcBorders>
          </w:tcPr>
          <w:p w14:paraId="46EA90EB" w14:textId="377E408D" w:rsidR="007950A5" w:rsidRPr="00BC475E" w:rsidRDefault="007950A5" w:rsidP="007950A5">
            <w:pPr>
              <w:pStyle w:val="10Singlecolumntable"/>
              <w:framePr w:w="0" w:hSpace="0" w:wrap="auto" w:vAnchor="margin" w:hAnchor="text" w:xAlign="left" w:yAlign="inline"/>
              <w:spacing w:before="4" w:after="4"/>
              <w:jc w:val="center"/>
              <w:rPr>
                <w:noProof w:val="0"/>
                <w:szCs w:val="16"/>
                <w:vertAlign w:val="superscript"/>
                <w:lang w:val="en-US"/>
              </w:rPr>
            </w:pPr>
            <w:r w:rsidRPr="00BC475E">
              <w:rPr>
                <w:b/>
                <w:bCs/>
                <w:noProof w:val="0"/>
                <w:szCs w:val="16"/>
                <w:lang w:val="en-US"/>
              </w:rPr>
              <w:t>10</w:t>
            </w:r>
            <w:r w:rsidRPr="00BC475E">
              <w:rPr>
                <w:bCs/>
                <w:noProof w:val="0"/>
                <w:szCs w:val="16"/>
                <w:lang w:val="en-US"/>
              </w:rPr>
              <w:t>, toluene-</w:t>
            </w:r>
            <w:r w:rsidRPr="00BC475E">
              <w:rPr>
                <w:bCs/>
                <w:i/>
                <w:noProof w:val="0"/>
                <w:szCs w:val="16"/>
                <w:lang w:val="en-US"/>
              </w:rPr>
              <w:t>d</w:t>
            </w:r>
            <w:r w:rsidRPr="00BC475E">
              <w:rPr>
                <w:bCs/>
                <w:noProof w:val="0"/>
                <w:szCs w:val="16"/>
                <w:vertAlign w:val="subscript"/>
                <w:lang w:val="en-US"/>
              </w:rPr>
              <w:t>8</w:t>
            </w:r>
          </w:p>
        </w:tc>
        <w:tc>
          <w:tcPr>
            <w:tcW w:w="2886" w:type="dxa"/>
            <w:tcBorders>
              <w:top w:val="single" w:sz="8" w:space="0" w:color="000000"/>
              <w:left w:val="single" w:sz="8" w:space="0" w:color="000000"/>
              <w:bottom w:val="single" w:sz="8" w:space="0" w:color="000000"/>
              <w:right w:val="single" w:sz="8" w:space="0" w:color="000000"/>
            </w:tcBorders>
          </w:tcPr>
          <w:p w14:paraId="2FC65F7D"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noProof w:val="0"/>
                <w:szCs w:val="16"/>
                <w:lang w:val="es-ES"/>
              </w:rPr>
              <w:t>6.40 (H</w:t>
            </w:r>
            <w:r w:rsidRPr="00BC475E">
              <w:rPr>
                <w:noProof w:val="0"/>
                <w:szCs w:val="16"/>
                <w:vertAlign w:val="subscript"/>
                <w:lang w:val="es-ES"/>
              </w:rPr>
              <w:t>a</w:t>
            </w:r>
            <w:r w:rsidRPr="00BC475E">
              <w:rPr>
                <w:noProof w:val="0"/>
                <w:szCs w:val="16"/>
                <w:lang w:val="es-ES"/>
              </w:rPr>
              <w:t>, dd, J</w:t>
            </w:r>
            <w:r w:rsidRPr="00BC475E">
              <w:rPr>
                <w:noProof w:val="0"/>
                <w:szCs w:val="16"/>
                <w:vertAlign w:val="subscript"/>
                <w:lang w:val="es-ES"/>
              </w:rPr>
              <w:t>HC</w:t>
            </w:r>
            <w:r w:rsidRPr="00BC475E">
              <w:rPr>
                <w:noProof w:val="0"/>
                <w:szCs w:val="16"/>
                <w:lang w:val="es-ES"/>
              </w:rPr>
              <w:t xml:space="preserve"> = 166 Hz, J</w:t>
            </w:r>
            <w:r w:rsidRPr="00BC475E">
              <w:rPr>
                <w:noProof w:val="0"/>
                <w:szCs w:val="16"/>
                <w:vertAlign w:val="subscript"/>
                <w:lang w:val="es-ES"/>
              </w:rPr>
              <w:t>HH</w:t>
            </w:r>
            <w:r w:rsidRPr="00BC475E">
              <w:rPr>
                <w:noProof w:val="0"/>
                <w:szCs w:val="16"/>
                <w:lang w:val="es-ES"/>
              </w:rPr>
              <w:t xml:space="preserve"> = +8 Hz)</w:t>
            </w:r>
          </w:p>
          <w:p w14:paraId="684A0943"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r w:rsidRPr="00BC475E">
              <w:rPr>
                <w:noProof w:val="0"/>
                <w:szCs w:val="16"/>
                <w:lang w:val="es-ES"/>
              </w:rPr>
              <w:t>1.56 (H</w:t>
            </w:r>
            <w:r w:rsidRPr="00BC475E">
              <w:rPr>
                <w:noProof w:val="0"/>
                <w:szCs w:val="16"/>
                <w:vertAlign w:val="subscript"/>
                <w:lang w:val="es-ES"/>
              </w:rPr>
              <w:t>b</w:t>
            </w:r>
            <w:r w:rsidRPr="00BC475E">
              <w:rPr>
                <w:noProof w:val="0"/>
                <w:szCs w:val="16"/>
                <w:lang w:val="es-ES"/>
              </w:rPr>
              <w:t>, dd, J</w:t>
            </w:r>
            <w:r w:rsidRPr="00BC475E">
              <w:rPr>
                <w:noProof w:val="0"/>
                <w:szCs w:val="16"/>
                <w:vertAlign w:val="subscript"/>
                <w:lang w:val="es-ES"/>
              </w:rPr>
              <w:t>HC</w:t>
            </w:r>
            <w:r w:rsidRPr="00BC475E">
              <w:rPr>
                <w:noProof w:val="0"/>
                <w:szCs w:val="16"/>
                <w:lang w:val="es-ES"/>
              </w:rPr>
              <w:t xml:space="preserve"> = </w:t>
            </w:r>
            <w:r w:rsidRPr="00BC475E">
              <w:rPr>
                <w:noProof w:val="0"/>
                <w:color w:val="000000"/>
                <w:szCs w:val="16"/>
                <w:lang w:val="es-ES"/>
              </w:rPr>
              <w:t>152</w:t>
            </w:r>
            <w:r w:rsidRPr="00BC475E">
              <w:rPr>
                <w:noProof w:val="0"/>
                <w:szCs w:val="16"/>
                <w:lang w:val="es-ES"/>
              </w:rPr>
              <w:t xml:space="preserve"> Hz, J</w:t>
            </w:r>
            <w:r w:rsidRPr="00BC475E">
              <w:rPr>
                <w:noProof w:val="0"/>
                <w:szCs w:val="16"/>
                <w:vertAlign w:val="subscript"/>
                <w:lang w:val="es-ES"/>
              </w:rPr>
              <w:t>HH</w:t>
            </w:r>
            <w:r w:rsidRPr="00BC475E">
              <w:rPr>
                <w:noProof w:val="0"/>
                <w:szCs w:val="16"/>
                <w:lang w:val="es-ES"/>
              </w:rPr>
              <w:t xml:space="preserve"> = +8 Hz)</w:t>
            </w:r>
          </w:p>
        </w:tc>
        <w:tc>
          <w:tcPr>
            <w:tcW w:w="1134" w:type="dxa"/>
            <w:tcBorders>
              <w:top w:val="single" w:sz="8" w:space="0" w:color="000000"/>
              <w:left w:val="single" w:sz="8" w:space="0" w:color="000000"/>
              <w:bottom w:val="single" w:sz="8" w:space="0" w:color="000000"/>
              <w:right w:val="single" w:sz="8" w:space="0" w:color="000000"/>
            </w:tcBorders>
          </w:tcPr>
          <w:p w14:paraId="7B523AC9" w14:textId="77777777" w:rsidR="007950A5" w:rsidRPr="00BC475E" w:rsidRDefault="007950A5" w:rsidP="007950A5">
            <w:pPr>
              <w:pStyle w:val="10Singlecolumntable"/>
              <w:framePr w:w="0" w:hSpace="0" w:wrap="auto" w:vAnchor="margin" w:hAnchor="text" w:xAlign="left" w:yAlign="inline"/>
              <w:spacing w:before="4" w:after="4"/>
              <w:jc w:val="center"/>
              <w:rPr>
                <w:noProof w:val="0"/>
                <w:szCs w:val="16"/>
                <w:lang w:val="es-ES"/>
              </w:rPr>
            </w:pPr>
          </w:p>
        </w:tc>
        <w:tc>
          <w:tcPr>
            <w:tcW w:w="3118" w:type="dxa"/>
            <w:tcBorders>
              <w:top w:val="single" w:sz="8" w:space="0" w:color="000000"/>
              <w:left w:val="single" w:sz="8" w:space="0" w:color="000000"/>
              <w:bottom w:val="single" w:sz="8" w:space="0" w:color="000000"/>
              <w:right w:val="single" w:sz="8" w:space="0" w:color="000000"/>
            </w:tcBorders>
            <w:tcMar>
              <w:left w:w="57" w:type="dxa"/>
              <w:right w:w="57" w:type="dxa"/>
            </w:tcMar>
          </w:tcPr>
          <w:p w14:paraId="1CA61CFE" w14:textId="5C43493C"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64.2 (CH=, bound)</w:t>
            </w:r>
          </w:p>
          <w:p w14:paraId="2BB30C60" w14:textId="33CD4DCB" w:rsidR="007950A5" w:rsidRPr="00BC475E" w:rsidRDefault="007950A5" w:rsidP="007950A5">
            <w:pPr>
              <w:pStyle w:val="10Singlecolumntable"/>
              <w:framePr w:w="0" w:hSpace="0" w:wrap="auto" w:vAnchor="margin" w:hAnchor="text" w:xAlign="left" w:yAlign="inline"/>
              <w:spacing w:before="4" w:after="4"/>
              <w:jc w:val="center"/>
              <w:rPr>
                <w:noProof w:val="0"/>
                <w:szCs w:val="16"/>
                <w:lang w:val="en-US"/>
              </w:rPr>
            </w:pPr>
            <w:r w:rsidRPr="00BC475E">
              <w:rPr>
                <w:noProof w:val="0"/>
                <w:szCs w:val="16"/>
                <w:lang w:val="en-US"/>
              </w:rPr>
              <w:t>45.0 (CH=, free)</w:t>
            </w:r>
          </w:p>
        </w:tc>
      </w:tr>
    </w:tbl>
    <w:p w14:paraId="685E09A9" w14:textId="77777777" w:rsidR="00BC475E" w:rsidRDefault="00BC475E" w:rsidP="00BC475E">
      <w:pPr>
        <w:rPr>
          <w:rFonts w:ascii="Arial" w:hAnsi="Arial" w:cs="Arial"/>
          <w:b/>
          <w:bCs/>
          <w:lang w:val="en-US"/>
        </w:rPr>
      </w:pPr>
    </w:p>
    <w:p w14:paraId="361080E7" w14:textId="4F42B51B" w:rsidR="00BC0F73" w:rsidRPr="00C17D13" w:rsidRDefault="00BC0F73" w:rsidP="00BC475E">
      <w:pPr>
        <w:rPr>
          <w:rFonts w:ascii="Arial" w:hAnsi="Arial" w:cs="Arial"/>
        </w:rPr>
      </w:pPr>
      <w:r w:rsidRPr="00C17D13">
        <w:rPr>
          <w:rFonts w:ascii="Arial" w:hAnsi="Arial" w:cs="Arial"/>
          <w:b/>
          <w:bCs/>
          <w:lang w:val="en-US"/>
        </w:rPr>
        <w:t>Thermal reactions of Ru(CO)</w:t>
      </w:r>
      <w:r w:rsidRPr="00C17D13">
        <w:rPr>
          <w:rFonts w:ascii="Arial" w:hAnsi="Arial" w:cs="Arial"/>
          <w:b/>
          <w:bCs/>
          <w:vertAlign w:val="subscript"/>
          <w:lang w:val="en-US"/>
        </w:rPr>
        <w:t>3</w:t>
      </w:r>
      <w:r w:rsidRPr="00C17D13">
        <w:rPr>
          <w:rFonts w:ascii="Arial" w:hAnsi="Arial" w:cs="Arial"/>
          <w:b/>
          <w:bCs/>
          <w:lang w:val="en-US"/>
        </w:rPr>
        <w:t>(dpae)</w:t>
      </w:r>
      <w:r w:rsidR="00D17ED0" w:rsidRPr="00C17D13">
        <w:rPr>
          <w:rFonts w:ascii="Arial" w:hAnsi="Arial" w:cs="Arial"/>
          <w:b/>
          <w:bCs/>
          <w:lang w:val="en-US"/>
        </w:rPr>
        <w:t>,</w:t>
      </w:r>
      <w:r w:rsidRPr="00C17D13">
        <w:rPr>
          <w:rFonts w:ascii="Arial" w:hAnsi="Arial" w:cs="Arial"/>
          <w:lang w:val="en-US"/>
        </w:rPr>
        <w:t xml:space="preserve"> </w:t>
      </w:r>
      <w:r w:rsidRPr="00C17D13">
        <w:rPr>
          <w:rFonts w:ascii="Arial" w:hAnsi="Arial" w:cs="Arial"/>
          <w:b/>
          <w:bCs/>
          <w:lang w:val="en-US"/>
        </w:rPr>
        <w:t>1</w:t>
      </w:r>
      <w:r w:rsidR="00D17ED0" w:rsidRPr="00C17D13">
        <w:rPr>
          <w:rFonts w:ascii="Arial" w:hAnsi="Arial" w:cs="Arial"/>
          <w:b/>
          <w:bCs/>
          <w:lang w:val="en-US"/>
        </w:rPr>
        <w:t>,</w:t>
      </w:r>
      <w:r w:rsidRPr="00C17D13">
        <w:rPr>
          <w:rFonts w:ascii="Arial" w:hAnsi="Arial" w:cs="Arial"/>
          <w:b/>
          <w:bCs/>
          <w:lang w:val="en-US"/>
        </w:rPr>
        <w:t xml:space="preserve"> with </w:t>
      </w:r>
      <w:r w:rsidRPr="00C17D13">
        <w:rPr>
          <w:rFonts w:ascii="Arial" w:hAnsi="Arial" w:cs="Arial"/>
          <w:b/>
          <w:bCs/>
          <w:i/>
          <w:iCs/>
          <w:lang w:val="en-US"/>
        </w:rPr>
        <w:t>p</w:t>
      </w:r>
      <w:r w:rsidRPr="00C17D13">
        <w:rPr>
          <w:rFonts w:ascii="Arial" w:hAnsi="Arial" w:cs="Arial"/>
          <w:b/>
          <w:bCs/>
          <w:lang w:val="en-US"/>
        </w:rPr>
        <w:t>-H</w:t>
      </w:r>
      <w:r w:rsidRPr="00C17D13">
        <w:rPr>
          <w:rFonts w:ascii="Arial" w:hAnsi="Arial" w:cs="Arial"/>
          <w:b/>
          <w:bCs/>
          <w:vertAlign w:val="subscript"/>
          <w:lang w:val="en-US"/>
        </w:rPr>
        <w:t>2</w:t>
      </w:r>
      <w:r w:rsidRPr="00C17D13">
        <w:rPr>
          <w:rFonts w:ascii="Arial" w:hAnsi="Arial" w:cs="Arial"/>
          <w:b/>
          <w:bCs/>
          <w:lang w:val="en-US"/>
        </w:rPr>
        <w:t>: Characterization of 3</w:t>
      </w:r>
      <w:r w:rsidRPr="00C17D13">
        <w:rPr>
          <w:rFonts w:ascii="Arial" w:hAnsi="Arial" w:cs="Arial"/>
          <w:lang w:val="en-US"/>
        </w:rPr>
        <w:t>.</w:t>
      </w:r>
    </w:p>
    <w:p w14:paraId="322DE061" w14:textId="1415504C" w:rsidR="00BC0F73" w:rsidRPr="00F679FA" w:rsidRDefault="00BC0F73" w:rsidP="006C04D0">
      <w:pPr>
        <w:pStyle w:val="09ArticleText"/>
      </w:pPr>
      <w:r w:rsidRPr="00F679FA">
        <w:t xml:space="preserve">When this spectrum was acquired with a large number of transients, the resonance at </w:t>
      </w:r>
      <w:r w:rsidRPr="00F679FA">
        <w:rPr>
          <w:rFonts w:ascii="Symbol" w:hAnsi="Symbol"/>
        </w:rPr>
        <w:sym w:font="Symbol" w:char="F064"/>
      </w:r>
      <w:r w:rsidRPr="00F679FA">
        <w:rPr>
          <w:rFonts w:ascii="Symbol" w:hAnsi="Symbol"/>
        </w:rPr>
        <w:t></w:t>
      </w:r>
      <w:r w:rsidRPr="00F679FA">
        <w:t xml:space="preserve">–7.61 exhibited visible </w:t>
      </w:r>
      <w:r w:rsidRPr="00F679FA">
        <w:rPr>
          <w:vertAlign w:val="superscript"/>
        </w:rPr>
        <w:t>13</w:t>
      </w:r>
      <w:r w:rsidRPr="00F679FA">
        <w:t xml:space="preserve">C satellites from which a </w:t>
      </w:r>
      <w:r w:rsidRPr="00F679FA">
        <w:rPr>
          <w:i/>
          <w:iCs/>
        </w:rPr>
        <w:t>trans</w:t>
      </w:r>
      <w:r w:rsidRPr="00F679FA">
        <w:t xml:space="preserve"> J</w:t>
      </w:r>
      <w:r w:rsidRPr="00F679FA">
        <w:rPr>
          <w:vertAlign w:val="subscript"/>
        </w:rPr>
        <w:t>HC</w:t>
      </w:r>
      <w:r w:rsidRPr="00F679FA">
        <w:t xml:space="preserve"> coupling of 16 Hz could be deduced. The resonance for the carbonyl carbon providing this splitting was detected at </w:t>
      </w:r>
      <w:r w:rsidRPr="00F679FA">
        <w:rPr>
          <w:rFonts w:ascii="Symbol" w:hAnsi="Symbol"/>
        </w:rPr>
        <w:sym w:font="Symbol" w:char="F064"/>
      </w:r>
      <w:r w:rsidRPr="00F679FA">
        <w:t xml:space="preserve"> 202.2 via a </w:t>
      </w:r>
      <w:r w:rsidRPr="00F679FA">
        <w:rPr>
          <w:vertAlign w:val="superscript"/>
        </w:rPr>
        <w:t>1</w:t>
      </w:r>
      <w:r w:rsidRPr="00F679FA">
        <w:t>H-</w:t>
      </w:r>
      <w:r w:rsidRPr="00F679FA">
        <w:rPr>
          <w:vertAlign w:val="superscript"/>
        </w:rPr>
        <w:t>13</w:t>
      </w:r>
      <w:r w:rsidRPr="00F679FA">
        <w:t xml:space="preserve">C HMQC experiment. Upon optimization of the HMQC experiment for a </w:t>
      </w:r>
      <w:r w:rsidRPr="00F679FA">
        <w:rPr>
          <w:i/>
          <w:iCs/>
        </w:rPr>
        <w:t>cis</w:t>
      </w:r>
      <w:r w:rsidRPr="00F679FA">
        <w:t xml:space="preserve"> </w:t>
      </w:r>
      <w:r w:rsidRPr="00F679FA">
        <w:rPr>
          <w:vertAlign w:val="superscript"/>
        </w:rPr>
        <w:t>1</w:t>
      </w:r>
      <w:r w:rsidRPr="00F679FA">
        <w:t>H-</w:t>
      </w:r>
      <w:r w:rsidRPr="00F679FA">
        <w:rPr>
          <w:vertAlign w:val="superscript"/>
        </w:rPr>
        <w:t>13</w:t>
      </w:r>
      <w:r w:rsidRPr="00F679FA">
        <w:t xml:space="preserve">C arrangement, a second carbonyl carbon signal was located at </w:t>
      </w:r>
      <w:r w:rsidRPr="00F679FA">
        <w:rPr>
          <w:rFonts w:ascii="Symbol" w:hAnsi="Symbol"/>
        </w:rPr>
        <w:sym w:font="Symbol" w:char="F064"/>
      </w:r>
      <w:r w:rsidRPr="00F679FA">
        <w:t xml:space="preserve"> 187.1, although the associated </w:t>
      </w:r>
      <w:r w:rsidRPr="00F679FA">
        <w:rPr>
          <w:vertAlign w:val="superscript"/>
        </w:rPr>
        <w:t>2</w:t>
      </w:r>
      <w:r w:rsidRPr="00F679FA">
        <w:rPr>
          <w:i/>
          <w:iCs/>
        </w:rPr>
        <w:t>J</w:t>
      </w:r>
      <w:r w:rsidRPr="00F679FA">
        <w:rPr>
          <w:vertAlign w:val="subscript"/>
        </w:rPr>
        <w:t>HC</w:t>
      </w:r>
      <w:r w:rsidRPr="00F679FA">
        <w:t xml:space="preserve"> coupling was now hidden within the line width of the hydride signal. The hydride resonating at </w:t>
      </w:r>
      <w:r w:rsidRPr="00F679FA">
        <w:rPr>
          <w:rFonts w:ascii="Symbol" w:hAnsi="Symbol"/>
        </w:rPr>
        <w:sym w:font="Symbol" w:char="F064"/>
      </w:r>
      <w:r w:rsidRPr="00F679FA">
        <w:t xml:space="preserve"> –7.21 also connected with each of these carbonyl environments, but the J</w:t>
      </w:r>
      <w:r w:rsidRPr="00F679FA">
        <w:rPr>
          <w:vertAlign w:val="subscript"/>
        </w:rPr>
        <w:t>HC</w:t>
      </w:r>
      <w:r w:rsidRPr="00F679FA">
        <w:rPr>
          <w:vertAlign w:val="superscript"/>
        </w:rPr>
        <w:t xml:space="preserve"> </w:t>
      </w:r>
      <w:r w:rsidRPr="00F679FA">
        <w:t xml:space="preserve">coupling was again hidden within the line width of the hydride resonance.  Hence, a </w:t>
      </w:r>
      <w:r w:rsidRPr="00F679FA">
        <w:rPr>
          <w:i/>
          <w:iCs/>
        </w:rPr>
        <w:t>cis</w:t>
      </w:r>
      <w:r w:rsidRPr="00F679FA">
        <w:t xml:space="preserve"> arrangement between the hydride ligand giving rise to the </w:t>
      </w:r>
      <w:r w:rsidRPr="00F679FA">
        <w:rPr>
          <w:rFonts w:ascii="Symbol" w:hAnsi="Symbol"/>
        </w:rPr>
        <w:sym w:font="Symbol" w:char="F064"/>
      </w:r>
      <w:r w:rsidRPr="00F679FA">
        <w:t xml:space="preserve"> –7.21 signal and both carbonyl groups can be deduced, i.e. th</w:t>
      </w:r>
      <w:r w:rsidR="00BC475E">
        <w:t xml:space="preserve">is </w:t>
      </w:r>
      <w:r w:rsidRPr="00F679FA">
        <w:t xml:space="preserve">hydride ligand is </w:t>
      </w:r>
      <w:r w:rsidRPr="00F679FA">
        <w:rPr>
          <w:i/>
          <w:iCs/>
        </w:rPr>
        <w:t xml:space="preserve">trans </w:t>
      </w:r>
      <w:r w:rsidRPr="00F679FA">
        <w:t xml:space="preserve">to arsine. </w:t>
      </w:r>
    </w:p>
    <w:p w14:paraId="2505C780" w14:textId="77777777" w:rsidR="00D324DF" w:rsidRDefault="00D324DF" w:rsidP="00D324DF">
      <w:pPr>
        <w:rPr>
          <w:b/>
          <w:bCs/>
          <w:lang w:val="en-US"/>
        </w:rPr>
      </w:pPr>
    </w:p>
    <w:p w14:paraId="7FBDE330" w14:textId="77777777" w:rsidR="009A624E" w:rsidRDefault="009A624E">
      <w:pPr>
        <w:rPr>
          <w:rFonts w:ascii="Arial" w:hAnsi="Arial" w:cs="Arial"/>
          <w:b/>
          <w:bCs/>
          <w:sz w:val="18"/>
          <w:lang w:val="en-US"/>
        </w:rPr>
      </w:pPr>
      <w:r>
        <w:rPr>
          <w:rFonts w:ascii="Arial" w:hAnsi="Arial" w:cs="Arial"/>
          <w:b/>
          <w:bCs/>
          <w:sz w:val="18"/>
          <w:lang w:val="en-US"/>
        </w:rPr>
        <w:br w:type="page"/>
      </w:r>
    </w:p>
    <w:p w14:paraId="69C3404E" w14:textId="23FEC44F" w:rsidR="0088394C" w:rsidRPr="006C04D0" w:rsidRDefault="00D324DF" w:rsidP="00F679FA">
      <w:pPr>
        <w:rPr>
          <w:rFonts w:ascii="Arial" w:hAnsi="Arial" w:cs="Arial"/>
          <w:b/>
          <w:bCs/>
          <w:sz w:val="18"/>
          <w:lang w:val="en-US"/>
        </w:rPr>
      </w:pPr>
      <w:r w:rsidRPr="006C04D0">
        <w:rPr>
          <w:rFonts w:ascii="Arial" w:hAnsi="Arial" w:cs="Arial"/>
          <w:b/>
          <w:bCs/>
          <w:sz w:val="18"/>
          <w:lang w:val="en-US"/>
        </w:rPr>
        <w:lastRenderedPageBreak/>
        <w:t xml:space="preserve">Table </w:t>
      </w:r>
      <w:r w:rsidR="005D632F" w:rsidRPr="006C04D0">
        <w:rPr>
          <w:rFonts w:ascii="Arial" w:hAnsi="Arial" w:cs="Arial"/>
          <w:b/>
          <w:bCs/>
          <w:sz w:val="18"/>
          <w:lang w:val="en-US"/>
        </w:rPr>
        <w:t>S</w:t>
      </w:r>
      <w:r w:rsidRPr="006C04D0">
        <w:rPr>
          <w:rFonts w:ascii="Arial" w:hAnsi="Arial" w:cs="Arial"/>
          <w:b/>
          <w:bCs/>
          <w:sz w:val="18"/>
          <w:lang w:val="en-US"/>
        </w:rPr>
        <w:t>3.</w:t>
      </w:r>
      <w:r w:rsidRPr="006C04D0">
        <w:rPr>
          <w:rFonts w:ascii="Arial" w:hAnsi="Arial" w:cs="Arial"/>
          <w:sz w:val="18"/>
          <w:lang w:val="en-US"/>
        </w:rPr>
        <w:t xml:space="preserve">  Rates and activation parameters determined in toluene-</w:t>
      </w:r>
      <w:r w:rsidRPr="006C04D0">
        <w:rPr>
          <w:rFonts w:ascii="Arial" w:hAnsi="Arial" w:cs="Arial"/>
          <w:i/>
          <w:sz w:val="18"/>
          <w:lang w:val="en-US"/>
        </w:rPr>
        <w:t>d</w:t>
      </w:r>
      <w:r w:rsidRPr="006C04D0">
        <w:rPr>
          <w:rFonts w:ascii="Arial" w:hAnsi="Arial" w:cs="Arial"/>
          <w:sz w:val="18"/>
          <w:vertAlign w:val="subscript"/>
          <w:lang w:val="en-US"/>
        </w:rPr>
        <w:t xml:space="preserve">8 </w:t>
      </w:r>
      <w:r w:rsidRPr="006C04D0">
        <w:rPr>
          <w:rFonts w:ascii="Arial" w:hAnsi="Arial" w:cs="Arial"/>
          <w:sz w:val="18"/>
          <w:lang w:val="en-US"/>
        </w:rPr>
        <w:t xml:space="preserve">solution for hydride site exchange in </w:t>
      </w:r>
      <w:r w:rsidRPr="006C04D0">
        <w:rPr>
          <w:rFonts w:ascii="Arial" w:hAnsi="Arial" w:cs="Arial"/>
          <w:b/>
          <w:bCs/>
          <w:sz w:val="18"/>
          <w:lang w:val="en-US"/>
        </w:rPr>
        <w:t>3</w:t>
      </w:r>
      <w:r w:rsidRPr="006C04D0">
        <w:rPr>
          <w:rFonts w:ascii="Arial" w:hAnsi="Arial" w:cs="Arial"/>
          <w:sz w:val="18"/>
          <w:lang w:val="en-US"/>
        </w:rPr>
        <w:t xml:space="preserve"> and H</w:t>
      </w:r>
      <w:r w:rsidRPr="006C04D0">
        <w:rPr>
          <w:rFonts w:ascii="Arial" w:hAnsi="Arial" w:cs="Arial"/>
          <w:sz w:val="18"/>
          <w:vertAlign w:val="subscript"/>
          <w:lang w:val="en-US"/>
        </w:rPr>
        <w:t>2</w:t>
      </w:r>
      <w:r w:rsidRPr="006C04D0">
        <w:rPr>
          <w:rFonts w:ascii="Arial" w:hAnsi="Arial" w:cs="Arial"/>
          <w:sz w:val="18"/>
          <w:lang w:val="en-US"/>
        </w:rPr>
        <w:t xml:space="preserve"> elimination in </w:t>
      </w:r>
      <w:r w:rsidRPr="006C04D0">
        <w:rPr>
          <w:rFonts w:ascii="Arial" w:hAnsi="Arial" w:cs="Arial"/>
          <w:b/>
          <w:bCs/>
          <w:sz w:val="18"/>
          <w:lang w:val="en-US"/>
        </w:rPr>
        <w:t>7a</w:t>
      </w:r>
      <w:r w:rsidRPr="006C04D0">
        <w:rPr>
          <w:rFonts w:ascii="Arial" w:hAnsi="Arial" w:cs="Arial"/>
          <w:sz w:val="18"/>
          <w:lang w:val="en-US"/>
        </w:rPr>
        <w:t>.</w:t>
      </w:r>
    </w:p>
    <w:tbl>
      <w:tblPr>
        <w:tblpPr w:leftFromText="180" w:rightFromText="180" w:vertAnchor="text" w:horzAnchor="page" w:tblpX="2413" w:tblpY="55"/>
        <w:tblW w:w="563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A0" w:firstRow="1" w:lastRow="0" w:firstColumn="1" w:lastColumn="0" w:noHBand="0" w:noVBand="0"/>
      </w:tblPr>
      <w:tblGrid>
        <w:gridCol w:w="1668"/>
        <w:gridCol w:w="1417"/>
        <w:gridCol w:w="1418"/>
        <w:gridCol w:w="1134"/>
      </w:tblGrid>
      <w:tr w:rsidR="00257F97" w:rsidRPr="00C17D13" w14:paraId="413C9F4A" w14:textId="77777777" w:rsidTr="00BC475E">
        <w:trPr>
          <w:trHeight w:val="405"/>
        </w:trPr>
        <w:tc>
          <w:tcPr>
            <w:tcW w:w="1668" w:type="dxa"/>
            <w:tcBorders>
              <w:top w:val="single" w:sz="8" w:space="0" w:color="000000"/>
              <w:left w:val="single" w:sz="8" w:space="0" w:color="000000"/>
              <w:bottom w:val="single" w:sz="8" w:space="0" w:color="000000"/>
              <w:right w:val="single" w:sz="8" w:space="0" w:color="000000"/>
            </w:tcBorders>
            <w:vAlign w:val="center"/>
          </w:tcPr>
          <w:p w14:paraId="7F1740CC" w14:textId="77777777" w:rsidR="00257F97" w:rsidRPr="006C04D0" w:rsidRDefault="00257F97" w:rsidP="00257F97">
            <w:pPr>
              <w:jc w:val="center"/>
              <w:rPr>
                <w:sz w:val="16"/>
                <w:szCs w:val="16"/>
                <w:lang w:val="en-US"/>
              </w:rPr>
            </w:pPr>
            <w:r w:rsidRPr="006C04D0">
              <w:rPr>
                <w:sz w:val="16"/>
                <w:szCs w:val="16"/>
                <w:lang w:val="en-US"/>
              </w:rPr>
              <w:t>Temp (K)</w:t>
            </w:r>
          </w:p>
        </w:tc>
        <w:tc>
          <w:tcPr>
            <w:tcW w:w="1417" w:type="dxa"/>
            <w:tcBorders>
              <w:top w:val="single" w:sz="8" w:space="0" w:color="000000"/>
              <w:left w:val="single" w:sz="8" w:space="0" w:color="000000"/>
              <w:bottom w:val="single" w:sz="8" w:space="0" w:color="000000"/>
              <w:right w:val="single" w:sz="8" w:space="0" w:color="000000"/>
            </w:tcBorders>
            <w:vAlign w:val="center"/>
          </w:tcPr>
          <w:p w14:paraId="2281BAC0" w14:textId="5F536001" w:rsidR="00257F97" w:rsidRPr="006C04D0" w:rsidRDefault="00257F97" w:rsidP="00BC475E">
            <w:pPr>
              <w:jc w:val="center"/>
              <w:rPr>
                <w:sz w:val="16"/>
                <w:szCs w:val="16"/>
                <w:lang w:val="en-US"/>
              </w:rPr>
            </w:pPr>
            <w:r w:rsidRPr="006C04D0">
              <w:rPr>
                <w:sz w:val="16"/>
                <w:szCs w:val="16"/>
                <w:lang w:val="en-US"/>
              </w:rPr>
              <w:t>Rate (/s)</w:t>
            </w:r>
            <w:r w:rsidR="00BC475E" w:rsidRPr="006C04D0">
              <w:rPr>
                <w:sz w:val="16"/>
                <w:szCs w:val="16"/>
                <w:lang w:val="en-US"/>
              </w:rPr>
              <w:t xml:space="preserve"> </w:t>
            </w:r>
            <w:r w:rsidRPr="006C04D0">
              <w:rPr>
                <w:b/>
                <w:bCs/>
                <w:sz w:val="16"/>
                <w:szCs w:val="16"/>
                <w:lang w:val="en-US"/>
              </w:rPr>
              <w:t>3</w:t>
            </w:r>
          </w:p>
        </w:tc>
        <w:tc>
          <w:tcPr>
            <w:tcW w:w="1418" w:type="dxa"/>
            <w:tcBorders>
              <w:top w:val="single" w:sz="8" w:space="0" w:color="000000"/>
              <w:left w:val="single" w:sz="8" w:space="0" w:color="000000"/>
              <w:bottom w:val="single" w:sz="8" w:space="0" w:color="000000"/>
              <w:right w:val="single" w:sz="8" w:space="0" w:color="000000"/>
            </w:tcBorders>
            <w:vAlign w:val="center"/>
          </w:tcPr>
          <w:p w14:paraId="65E60F7F" w14:textId="77777777" w:rsidR="00257F97" w:rsidRPr="006C04D0" w:rsidRDefault="00257F97" w:rsidP="00257F97">
            <w:pPr>
              <w:jc w:val="center"/>
              <w:rPr>
                <w:sz w:val="16"/>
                <w:szCs w:val="16"/>
                <w:lang w:val="en-US"/>
              </w:rPr>
            </w:pPr>
            <w:r w:rsidRPr="006C04D0">
              <w:rPr>
                <w:sz w:val="16"/>
                <w:szCs w:val="16"/>
                <w:lang w:val="en-US"/>
              </w:rPr>
              <w:t>Temp (K)</w:t>
            </w:r>
          </w:p>
        </w:tc>
        <w:tc>
          <w:tcPr>
            <w:tcW w:w="1134" w:type="dxa"/>
            <w:tcBorders>
              <w:top w:val="single" w:sz="8" w:space="0" w:color="000000"/>
              <w:left w:val="single" w:sz="8" w:space="0" w:color="000000"/>
              <w:bottom w:val="single" w:sz="8" w:space="0" w:color="000000"/>
              <w:right w:val="single" w:sz="8" w:space="0" w:color="000000"/>
            </w:tcBorders>
            <w:vAlign w:val="center"/>
          </w:tcPr>
          <w:p w14:paraId="3DB0C32E" w14:textId="645A6E98" w:rsidR="00257F97" w:rsidRPr="006C04D0" w:rsidRDefault="00257F97" w:rsidP="00BC475E">
            <w:pPr>
              <w:jc w:val="center"/>
              <w:rPr>
                <w:sz w:val="16"/>
                <w:szCs w:val="16"/>
                <w:lang w:val="en-US"/>
              </w:rPr>
            </w:pPr>
            <w:r w:rsidRPr="006C04D0">
              <w:rPr>
                <w:sz w:val="16"/>
                <w:szCs w:val="16"/>
                <w:lang w:val="en-US"/>
              </w:rPr>
              <w:t>Rate (/s)</w:t>
            </w:r>
            <w:r w:rsidR="00BC475E" w:rsidRPr="006C04D0">
              <w:rPr>
                <w:sz w:val="16"/>
                <w:szCs w:val="16"/>
                <w:lang w:val="en-US"/>
              </w:rPr>
              <w:t xml:space="preserve"> </w:t>
            </w:r>
            <w:r w:rsidRPr="006C04D0">
              <w:rPr>
                <w:b/>
                <w:bCs/>
                <w:sz w:val="16"/>
                <w:szCs w:val="16"/>
                <w:lang w:val="en-US"/>
              </w:rPr>
              <w:t>7a</w:t>
            </w:r>
          </w:p>
        </w:tc>
      </w:tr>
      <w:tr w:rsidR="00257F97" w:rsidRPr="00C17D13" w14:paraId="7709EE73"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4DB7C315" w14:textId="77777777" w:rsidR="00257F97" w:rsidRPr="006C04D0" w:rsidRDefault="00257F97" w:rsidP="00257F97">
            <w:pPr>
              <w:spacing w:before="40" w:after="40"/>
              <w:jc w:val="center"/>
              <w:rPr>
                <w:sz w:val="16"/>
                <w:szCs w:val="16"/>
                <w:lang w:val="en-US"/>
              </w:rPr>
            </w:pPr>
            <w:r w:rsidRPr="006C04D0">
              <w:rPr>
                <w:sz w:val="16"/>
                <w:szCs w:val="16"/>
                <w:lang w:val="en-US"/>
              </w:rPr>
              <w:t>308</w:t>
            </w:r>
          </w:p>
        </w:tc>
        <w:tc>
          <w:tcPr>
            <w:tcW w:w="1417" w:type="dxa"/>
            <w:tcBorders>
              <w:top w:val="single" w:sz="8" w:space="0" w:color="000000"/>
              <w:left w:val="single" w:sz="8" w:space="0" w:color="000000"/>
              <w:bottom w:val="single" w:sz="8" w:space="0" w:color="000000"/>
              <w:right w:val="single" w:sz="8" w:space="0" w:color="000000"/>
            </w:tcBorders>
            <w:vAlign w:val="center"/>
          </w:tcPr>
          <w:p w14:paraId="1DC3D75F" w14:textId="77777777" w:rsidR="00257F97" w:rsidRPr="006C04D0" w:rsidRDefault="00257F97" w:rsidP="00257F97">
            <w:pPr>
              <w:spacing w:before="40" w:after="40"/>
              <w:jc w:val="center"/>
              <w:rPr>
                <w:sz w:val="16"/>
                <w:szCs w:val="16"/>
                <w:lang w:val="en-US"/>
              </w:rPr>
            </w:pPr>
            <w:r w:rsidRPr="006C04D0">
              <w:rPr>
                <w:sz w:val="16"/>
                <w:szCs w:val="16"/>
                <w:lang w:val="en-US"/>
              </w:rPr>
              <w:t>0.32</w:t>
            </w:r>
          </w:p>
        </w:tc>
        <w:tc>
          <w:tcPr>
            <w:tcW w:w="1418" w:type="dxa"/>
            <w:tcBorders>
              <w:top w:val="single" w:sz="8" w:space="0" w:color="000000"/>
              <w:left w:val="single" w:sz="8" w:space="0" w:color="000000"/>
              <w:bottom w:val="single" w:sz="8" w:space="0" w:color="000000"/>
              <w:right w:val="single" w:sz="8" w:space="0" w:color="000000"/>
            </w:tcBorders>
            <w:vAlign w:val="center"/>
          </w:tcPr>
          <w:p w14:paraId="7D2A09B6" w14:textId="77777777" w:rsidR="00257F97" w:rsidRPr="006C04D0" w:rsidRDefault="00257F97" w:rsidP="00257F97">
            <w:pPr>
              <w:spacing w:before="40" w:after="40"/>
              <w:jc w:val="center"/>
              <w:rPr>
                <w:sz w:val="16"/>
                <w:szCs w:val="16"/>
                <w:lang w:val="en-US"/>
              </w:rPr>
            </w:pPr>
            <w:r w:rsidRPr="006C04D0">
              <w:rPr>
                <w:sz w:val="16"/>
                <w:szCs w:val="16"/>
                <w:lang w:val="en-US"/>
              </w:rPr>
              <w:t>338</w:t>
            </w:r>
          </w:p>
        </w:tc>
        <w:tc>
          <w:tcPr>
            <w:tcW w:w="1134" w:type="dxa"/>
            <w:tcBorders>
              <w:top w:val="single" w:sz="8" w:space="0" w:color="000000"/>
              <w:left w:val="single" w:sz="8" w:space="0" w:color="000000"/>
              <w:bottom w:val="single" w:sz="8" w:space="0" w:color="000000"/>
              <w:right w:val="single" w:sz="8" w:space="0" w:color="000000"/>
            </w:tcBorders>
            <w:vAlign w:val="center"/>
          </w:tcPr>
          <w:p w14:paraId="50C37FC8" w14:textId="77777777" w:rsidR="00257F97" w:rsidRPr="006C04D0" w:rsidRDefault="00257F97" w:rsidP="00257F97">
            <w:pPr>
              <w:spacing w:before="40" w:after="40"/>
              <w:jc w:val="center"/>
              <w:rPr>
                <w:sz w:val="16"/>
                <w:szCs w:val="16"/>
                <w:lang w:val="en-US"/>
              </w:rPr>
            </w:pPr>
            <w:r w:rsidRPr="006C04D0">
              <w:rPr>
                <w:sz w:val="16"/>
                <w:szCs w:val="16"/>
                <w:lang w:val="en-US"/>
              </w:rPr>
              <w:t>0.14</w:t>
            </w:r>
          </w:p>
        </w:tc>
      </w:tr>
      <w:tr w:rsidR="00257F97" w:rsidRPr="00C17D13" w14:paraId="67A2EE5F"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530DA6F7" w14:textId="77777777" w:rsidR="00257F97" w:rsidRPr="006C04D0" w:rsidRDefault="00257F97" w:rsidP="00257F97">
            <w:pPr>
              <w:spacing w:before="40" w:after="40"/>
              <w:jc w:val="center"/>
              <w:rPr>
                <w:sz w:val="16"/>
                <w:szCs w:val="16"/>
                <w:lang w:val="en-US"/>
              </w:rPr>
            </w:pPr>
            <w:r w:rsidRPr="006C04D0">
              <w:rPr>
                <w:sz w:val="16"/>
                <w:szCs w:val="16"/>
                <w:lang w:val="en-US"/>
              </w:rPr>
              <w:t>313</w:t>
            </w:r>
          </w:p>
        </w:tc>
        <w:tc>
          <w:tcPr>
            <w:tcW w:w="1417" w:type="dxa"/>
            <w:tcBorders>
              <w:top w:val="single" w:sz="8" w:space="0" w:color="000000"/>
              <w:left w:val="single" w:sz="8" w:space="0" w:color="000000"/>
              <w:bottom w:val="single" w:sz="8" w:space="0" w:color="000000"/>
              <w:right w:val="single" w:sz="8" w:space="0" w:color="000000"/>
            </w:tcBorders>
            <w:vAlign w:val="center"/>
          </w:tcPr>
          <w:p w14:paraId="4DCB2EDE" w14:textId="77777777" w:rsidR="00257F97" w:rsidRPr="006C04D0" w:rsidRDefault="00257F97" w:rsidP="00257F97">
            <w:pPr>
              <w:spacing w:before="40" w:after="40"/>
              <w:jc w:val="center"/>
              <w:rPr>
                <w:sz w:val="16"/>
                <w:szCs w:val="16"/>
                <w:lang w:val="en-US"/>
              </w:rPr>
            </w:pPr>
            <w:r w:rsidRPr="006C04D0">
              <w:rPr>
                <w:sz w:val="16"/>
                <w:szCs w:val="16"/>
                <w:lang w:val="en-US"/>
              </w:rPr>
              <w:t>0.77</w:t>
            </w:r>
          </w:p>
        </w:tc>
        <w:tc>
          <w:tcPr>
            <w:tcW w:w="1418" w:type="dxa"/>
            <w:tcBorders>
              <w:top w:val="single" w:sz="8" w:space="0" w:color="000000"/>
              <w:left w:val="single" w:sz="8" w:space="0" w:color="000000"/>
              <w:bottom w:val="single" w:sz="8" w:space="0" w:color="000000"/>
              <w:right w:val="single" w:sz="8" w:space="0" w:color="000000"/>
            </w:tcBorders>
            <w:vAlign w:val="center"/>
          </w:tcPr>
          <w:p w14:paraId="06D1CC06" w14:textId="77777777" w:rsidR="00257F97" w:rsidRPr="006C04D0" w:rsidRDefault="00257F97" w:rsidP="00257F97">
            <w:pPr>
              <w:spacing w:before="40" w:after="40"/>
              <w:jc w:val="center"/>
              <w:rPr>
                <w:sz w:val="16"/>
                <w:szCs w:val="16"/>
                <w:lang w:val="en-US"/>
              </w:rPr>
            </w:pPr>
            <w:r w:rsidRPr="006C04D0">
              <w:rPr>
                <w:sz w:val="16"/>
                <w:szCs w:val="16"/>
                <w:lang w:val="en-US"/>
              </w:rPr>
              <w:t>343</w:t>
            </w:r>
          </w:p>
        </w:tc>
        <w:tc>
          <w:tcPr>
            <w:tcW w:w="1134" w:type="dxa"/>
            <w:tcBorders>
              <w:top w:val="single" w:sz="8" w:space="0" w:color="000000"/>
              <w:left w:val="single" w:sz="8" w:space="0" w:color="000000"/>
              <w:bottom w:val="single" w:sz="8" w:space="0" w:color="000000"/>
              <w:right w:val="single" w:sz="8" w:space="0" w:color="000000"/>
            </w:tcBorders>
            <w:vAlign w:val="center"/>
          </w:tcPr>
          <w:p w14:paraId="398CBFB2" w14:textId="77777777" w:rsidR="00257F97" w:rsidRPr="006C04D0" w:rsidRDefault="00257F97" w:rsidP="00257F97">
            <w:pPr>
              <w:spacing w:before="40" w:after="40"/>
              <w:jc w:val="center"/>
              <w:rPr>
                <w:sz w:val="16"/>
                <w:szCs w:val="16"/>
                <w:lang w:val="en-US"/>
              </w:rPr>
            </w:pPr>
            <w:r w:rsidRPr="006C04D0">
              <w:rPr>
                <w:sz w:val="16"/>
                <w:szCs w:val="16"/>
                <w:lang w:val="en-US"/>
              </w:rPr>
              <w:t>0.42</w:t>
            </w:r>
          </w:p>
        </w:tc>
      </w:tr>
      <w:tr w:rsidR="00257F97" w:rsidRPr="00C17D13" w14:paraId="27DAAE48"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709FA320" w14:textId="77777777" w:rsidR="00257F97" w:rsidRPr="006C04D0" w:rsidRDefault="00257F97" w:rsidP="00257F97">
            <w:pPr>
              <w:spacing w:before="40" w:after="40"/>
              <w:jc w:val="center"/>
              <w:rPr>
                <w:sz w:val="16"/>
                <w:szCs w:val="16"/>
                <w:lang w:val="en-US"/>
              </w:rPr>
            </w:pPr>
            <w:r w:rsidRPr="006C04D0">
              <w:rPr>
                <w:sz w:val="16"/>
                <w:szCs w:val="16"/>
                <w:lang w:val="en-US"/>
              </w:rPr>
              <w:t>318</w:t>
            </w:r>
          </w:p>
        </w:tc>
        <w:tc>
          <w:tcPr>
            <w:tcW w:w="1417" w:type="dxa"/>
            <w:tcBorders>
              <w:top w:val="single" w:sz="8" w:space="0" w:color="000000"/>
              <w:left w:val="single" w:sz="8" w:space="0" w:color="000000"/>
              <w:bottom w:val="single" w:sz="8" w:space="0" w:color="000000"/>
              <w:right w:val="single" w:sz="8" w:space="0" w:color="000000"/>
            </w:tcBorders>
            <w:vAlign w:val="center"/>
          </w:tcPr>
          <w:p w14:paraId="3742030E" w14:textId="77777777" w:rsidR="00257F97" w:rsidRPr="006C04D0" w:rsidRDefault="00257F97" w:rsidP="00257F97">
            <w:pPr>
              <w:spacing w:before="40" w:after="40"/>
              <w:jc w:val="center"/>
              <w:rPr>
                <w:sz w:val="16"/>
                <w:szCs w:val="16"/>
                <w:lang w:val="en-US"/>
              </w:rPr>
            </w:pPr>
            <w:r w:rsidRPr="006C04D0">
              <w:rPr>
                <w:sz w:val="16"/>
                <w:szCs w:val="16"/>
                <w:lang w:val="en-US"/>
              </w:rPr>
              <w:t>1.42</w:t>
            </w:r>
          </w:p>
        </w:tc>
        <w:tc>
          <w:tcPr>
            <w:tcW w:w="1418" w:type="dxa"/>
            <w:tcBorders>
              <w:top w:val="single" w:sz="8" w:space="0" w:color="000000"/>
              <w:left w:val="single" w:sz="8" w:space="0" w:color="000000"/>
              <w:bottom w:val="single" w:sz="8" w:space="0" w:color="000000"/>
              <w:right w:val="single" w:sz="8" w:space="0" w:color="000000"/>
            </w:tcBorders>
            <w:vAlign w:val="center"/>
          </w:tcPr>
          <w:p w14:paraId="7A7BF072" w14:textId="77777777" w:rsidR="00257F97" w:rsidRPr="006C04D0" w:rsidRDefault="00257F97" w:rsidP="00257F97">
            <w:pPr>
              <w:spacing w:before="40" w:after="40"/>
              <w:jc w:val="center"/>
              <w:rPr>
                <w:sz w:val="16"/>
                <w:szCs w:val="16"/>
                <w:lang w:val="en-US"/>
              </w:rPr>
            </w:pPr>
            <w:r w:rsidRPr="006C04D0">
              <w:rPr>
                <w:sz w:val="16"/>
                <w:szCs w:val="16"/>
                <w:lang w:val="en-US"/>
              </w:rPr>
              <w:t>348</w:t>
            </w:r>
          </w:p>
        </w:tc>
        <w:tc>
          <w:tcPr>
            <w:tcW w:w="1134" w:type="dxa"/>
            <w:tcBorders>
              <w:top w:val="single" w:sz="8" w:space="0" w:color="000000"/>
              <w:left w:val="single" w:sz="8" w:space="0" w:color="000000"/>
              <w:bottom w:val="single" w:sz="8" w:space="0" w:color="000000"/>
              <w:right w:val="single" w:sz="8" w:space="0" w:color="000000"/>
            </w:tcBorders>
            <w:vAlign w:val="center"/>
          </w:tcPr>
          <w:p w14:paraId="7FC446BD" w14:textId="77777777" w:rsidR="00257F97" w:rsidRPr="006C04D0" w:rsidRDefault="00257F97" w:rsidP="00257F97">
            <w:pPr>
              <w:spacing w:before="40" w:after="40"/>
              <w:jc w:val="center"/>
              <w:rPr>
                <w:sz w:val="16"/>
                <w:szCs w:val="16"/>
                <w:lang w:val="en-US"/>
              </w:rPr>
            </w:pPr>
            <w:r w:rsidRPr="006C04D0">
              <w:rPr>
                <w:sz w:val="16"/>
                <w:szCs w:val="16"/>
                <w:lang w:val="en-US"/>
              </w:rPr>
              <w:t>0.60</w:t>
            </w:r>
          </w:p>
        </w:tc>
      </w:tr>
      <w:tr w:rsidR="00257F97" w:rsidRPr="00C17D13" w14:paraId="7F48EB2C"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0B5CD01C" w14:textId="77777777" w:rsidR="00257F97" w:rsidRPr="006C04D0" w:rsidRDefault="00257F97" w:rsidP="00257F97">
            <w:pPr>
              <w:spacing w:before="40" w:after="40"/>
              <w:jc w:val="center"/>
              <w:rPr>
                <w:sz w:val="16"/>
                <w:szCs w:val="16"/>
                <w:lang w:val="en-US"/>
              </w:rPr>
            </w:pPr>
            <w:r w:rsidRPr="006C04D0">
              <w:rPr>
                <w:sz w:val="16"/>
                <w:szCs w:val="16"/>
                <w:lang w:val="en-US"/>
              </w:rPr>
              <w:t>323</w:t>
            </w:r>
          </w:p>
        </w:tc>
        <w:tc>
          <w:tcPr>
            <w:tcW w:w="1417" w:type="dxa"/>
            <w:tcBorders>
              <w:top w:val="single" w:sz="8" w:space="0" w:color="000000"/>
              <w:left w:val="single" w:sz="8" w:space="0" w:color="000000"/>
              <w:bottom w:val="single" w:sz="8" w:space="0" w:color="000000"/>
              <w:right w:val="single" w:sz="8" w:space="0" w:color="000000"/>
            </w:tcBorders>
            <w:vAlign w:val="center"/>
          </w:tcPr>
          <w:p w14:paraId="02A86E62" w14:textId="77777777" w:rsidR="00257F97" w:rsidRPr="006C04D0" w:rsidRDefault="00257F97" w:rsidP="00257F97">
            <w:pPr>
              <w:spacing w:before="40" w:after="40"/>
              <w:jc w:val="center"/>
              <w:rPr>
                <w:sz w:val="16"/>
                <w:szCs w:val="16"/>
                <w:lang w:val="en-US"/>
              </w:rPr>
            </w:pPr>
            <w:r w:rsidRPr="006C04D0">
              <w:rPr>
                <w:sz w:val="16"/>
                <w:szCs w:val="16"/>
                <w:lang w:val="en-US"/>
              </w:rPr>
              <w:t>2.03</w:t>
            </w:r>
          </w:p>
        </w:tc>
        <w:tc>
          <w:tcPr>
            <w:tcW w:w="1418" w:type="dxa"/>
            <w:tcBorders>
              <w:top w:val="single" w:sz="8" w:space="0" w:color="000000"/>
              <w:left w:val="single" w:sz="8" w:space="0" w:color="000000"/>
              <w:bottom w:val="single" w:sz="8" w:space="0" w:color="000000"/>
              <w:right w:val="single" w:sz="8" w:space="0" w:color="000000"/>
            </w:tcBorders>
            <w:vAlign w:val="center"/>
          </w:tcPr>
          <w:p w14:paraId="129F5F86" w14:textId="77777777" w:rsidR="00257F97" w:rsidRPr="006C04D0" w:rsidRDefault="00257F97" w:rsidP="00257F97">
            <w:pPr>
              <w:spacing w:before="40" w:after="40"/>
              <w:jc w:val="center"/>
              <w:rPr>
                <w:sz w:val="16"/>
                <w:szCs w:val="16"/>
                <w:lang w:val="en-US"/>
              </w:rPr>
            </w:pPr>
            <w:r w:rsidRPr="006C04D0">
              <w:rPr>
                <w:sz w:val="16"/>
                <w:szCs w:val="16"/>
                <w:lang w:val="en-US"/>
              </w:rPr>
              <w:t>353</w:t>
            </w:r>
          </w:p>
        </w:tc>
        <w:tc>
          <w:tcPr>
            <w:tcW w:w="1134" w:type="dxa"/>
            <w:tcBorders>
              <w:top w:val="single" w:sz="8" w:space="0" w:color="000000"/>
              <w:left w:val="single" w:sz="8" w:space="0" w:color="000000"/>
              <w:bottom w:val="single" w:sz="8" w:space="0" w:color="000000"/>
              <w:right w:val="single" w:sz="8" w:space="0" w:color="000000"/>
            </w:tcBorders>
            <w:vAlign w:val="center"/>
          </w:tcPr>
          <w:p w14:paraId="07205AD2" w14:textId="77777777" w:rsidR="00257F97" w:rsidRPr="006C04D0" w:rsidRDefault="00257F97" w:rsidP="00257F97">
            <w:pPr>
              <w:spacing w:before="40" w:after="40"/>
              <w:jc w:val="center"/>
              <w:rPr>
                <w:sz w:val="16"/>
                <w:szCs w:val="16"/>
                <w:lang w:val="en-US"/>
              </w:rPr>
            </w:pPr>
            <w:r w:rsidRPr="006C04D0">
              <w:rPr>
                <w:sz w:val="16"/>
                <w:szCs w:val="16"/>
                <w:lang w:val="en-US"/>
              </w:rPr>
              <w:t>1.00</w:t>
            </w:r>
          </w:p>
        </w:tc>
      </w:tr>
      <w:tr w:rsidR="00257F97" w:rsidRPr="00C17D13" w14:paraId="58B24BEA"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2B7302BA" w14:textId="77777777" w:rsidR="00257F97" w:rsidRPr="006C04D0" w:rsidRDefault="00257F97" w:rsidP="00257F97">
            <w:pPr>
              <w:spacing w:before="40" w:after="40"/>
              <w:jc w:val="center"/>
              <w:rPr>
                <w:sz w:val="16"/>
                <w:szCs w:val="16"/>
                <w:lang w:val="en-US"/>
              </w:rPr>
            </w:pPr>
            <w:r w:rsidRPr="006C04D0">
              <w:rPr>
                <w:sz w:val="16"/>
                <w:szCs w:val="16"/>
                <w:lang w:val="en-US"/>
              </w:rPr>
              <w:t>328</w:t>
            </w:r>
          </w:p>
        </w:tc>
        <w:tc>
          <w:tcPr>
            <w:tcW w:w="1417" w:type="dxa"/>
            <w:tcBorders>
              <w:top w:val="single" w:sz="8" w:space="0" w:color="000000"/>
              <w:left w:val="single" w:sz="8" w:space="0" w:color="000000"/>
              <w:bottom w:val="single" w:sz="8" w:space="0" w:color="000000"/>
              <w:right w:val="single" w:sz="8" w:space="0" w:color="000000"/>
            </w:tcBorders>
            <w:vAlign w:val="center"/>
          </w:tcPr>
          <w:p w14:paraId="763C6A44" w14:textId="77777777" w:rsidR="00257F97" w:rsidRPr="006C04D0" w:rsidRDefault="00257F97" w:rsidP="00257F97">
            <w:pPr>
              <w:spacing w:before="40" w:after="40"/>
              <w:jc w:val="center"/>
              <w:rPr>
                <w:sz w:val="16"/>
                <w:szCs w:val="16"/>
                <w:lang w:val="en-US"/>
              </w:rPr>
            </w:pPr>
            <w:r w:rsidRPr="006C04D0">
              <w:rPr>
                <w:sz w:val="16"/>
                <w:szCs w:val="16"/>
                <w:lang w:val="en-US"/>
              </w:rPr>
              <w:t>3.70</w:t>
            </w:r>
          </w:p>
        </w:tc>
        <w:tc>
          <w:tcPr>
            <w:tcW w:w="1418" w:type="dxa"/>
            <w:tcBorders>
              <w:top w:val="single" w:sz="8" w:space="0" w:color="000000"/>
              <w:left w:val="single" w:sz="8" w:space="0" w:color="000000"/>
              <w:bottom w:val="single" w:sz="8" w:space="0" w:color="000000"/>
              <w:right w:val="single" w:sz="8" w:space="0" w:color="000000"/>
            </w:tcBorders>
            <w:vAlign w:val="center"/>
          </w:tcPr>
          <w:p w14:paraId="06C5A499" w14:textId="77777777" w:rsidR="00257F97" w:rsidRPr="006C04D0" w:rsidRDefault="00257F97" w:rsidP="00257F97">
            <w:pPr>
              <w:spacing w:before="40" w:after="40"/>
              <w:jc w:val="center"/>
              <w:rPr>
                <w:sz w:val="16"/>
                <w:szCs w:val="16"/>
                <w:lang w:val="en-US"/>
              </w:rPr>
            </w:pPr>
            <w:r w:rsidRPr="006C04D0">
              <w:rPr>
                <w:sz w:val="16"/>
                <w:szCs w:val="16"/>
                <w:lang w:val="en-US"/>
              </w:rPr>
              <w:t>363</w:t>
            </w:r>
          </w:p>
        </w:tc>
        <w:tc>
          <w:tcPr>
            <w:tcW w:w="1134" w:type="dxa"/>
            <w:tcBorders>
              <w:top w:val="single" w:sz="8" w:space="0" w:color="000000"/>
              <w:left w:val="single" w:sz="8" w:space="0" w:color="000000"/>
              <w:bottom w:val="single" w:sz="8" w:space="0" w:color="000000"/>
              <w:right w:val="single" w:sz="8" w:space="0" w:color="000000"/>
            </w:tcBorders>
            <w:vAlign w:val="center"/>
          </w:tcPr>
          <w:p w14:paraId="674838A7" w14:textId="77777777" w:rsidR="00257F97" w:rsidRPr="006C04D0" w:rsidRDefault="00257F97" w:rsidP="00257F97">
            <w:pPr>
              <w:spacing w:before="40" w:after="40"/>
              <w:jc w:val="center"/>
              <w:rPr>
                <w:sz w:val="16"/>
                <w:szCs w:val="16"/>
                <w:lang w:val="en-US"/>
              </w:rPr>
            </w:pPr>
            <w:r w:rsidRPr="006C04D0">
              <w:rPr>
                <w:sz w:val="16"/>
                <w:szCs w:val="16"/>
                <w:lang w:val="en-US"/>
              </w:rPr>
              <w:t>2.73</w:t>
            </w:r>
          </w:p>
        </w:tc>
      </w:tr>
      <w:tr w:rsidR="00257F97" w:rsidRPr="00C17D13" w14:paraId="23DDC107" w14:textId="77777777" w:rsidTr="00BC475E">
        <w:tc>
          <w:tcPr>
            <w:tcW w:w="1668" w:type="dxa"/>
            <w:tcBorders>
              <w:top w:val="single" w:sz="8" w:space="0" w:color="000000"/>
              <w:left w:val="single" w:sz="8" w:space="0" w:color="000000"/>
              <w:bottom w:val="single" w:sz="8" w:space="0" w:color="000000"/>
              <w:right w:val="single" w:sz="8" w:space="0" w:color="000000"/>
            </w:tcBorders>
            <w:vAlign w:val="center"/>
          </w:tcPr>
          <w:p w14:paraId="51B606A0" w14:textId="0800FEDA" w:rsidR="00257F97" w:rsidRPr="006C04D0" w:rsidRDefault="00257F97" w:rsidP="00BC475E">
            <w:pPr>
              <w:jc w:val="center"/>
              <w:rPr>
                <w:sz w:val="16"/>
                <w:szCs w:val="16"/>
                <w:lang w:val="en-US"/>
              </w:rPr>
            </w:pPr>
            <w:r w:rsidRPr="006C04D0">
              <w:rPr>
                <w:sz w:val="16"/>
                <w:szCs w:val="16"/>
                <w:lang w:val="en-US"/>
              </w:rPr>
              <w:sym w:font="Symbol" w:char="F044"/>
            </w:r>
            <w:r w:rsidRPr="006C04D0">
              <w:rPr>
                <w:sz w:val="16"/>
                <w:szCs w:val="16"/>
                <w:lang w:val="en-US"/>
              </w:rPr>
              <w:t>H</w:t>
            </w:r>
            <w:r w:rsidR="00BC475E" w:rsidRPr="006C04D0">
              <w:rPr>
                <w:sz w:val="16"/>
                <w:szCs w:val="16"/>
                <w:vertAlign w:val="superscript"/>
                <w:lang w:val="en-US"/>
              </w:rPr>
              <w:t xml:space="preserve">≠ </w:t>
            </w:r>
            <w:r w:rsidRPr="006C04D0">
              <w:rPr>
                <w:sz w:val="16"/>
                <w:szCs w:val="16"/>
                <w:lang w:val="en-US"/>
              </w:rPr>
              <w:t>kJ mol</w:t>
            </w:r>
            <w:r w:rsidRPr="006C04D0">
              <w:rPr>
                <w:sz w:val="16"/>
                <w:szCs w:val="16"/>
                <w:vertAlign w:val="superscript"/>
                <w:lang w:val="en-US"/>
              </w:rPr>
              <w:t>-1</w:t>
            </w:r>
          </w:p>
        </w:tc>
        <w:tc>
          <w:tcPr>
            <w:tcW w:w="1417" w:type="dxa"/>
            <w:tcBorders>
              <w:top w:val="single" w:sz="8" w:space="0" w:color="000000"/>
              <w:left w:val="single" w:sz="8" w:space="0" w:color="000000"/>
              <w:bottom w:val="single" w:sz="8" w:space="0" w:color="000000"/>
              <w:right w:val="single" w:sz="8" w:space="0" w:color="000000"/>
            </w:tcBorders>
            <w:vAlign w:val="center"/>
          </w:tcPr>
          <w:p w14:paraId="4F290AA8" w14:textId="77777777" w:rsidR="00257F97" w:rsidRPr="006C04D0" w:rsidRDefault="00257F97" w:rsidP="00257F97">
            <w:pPr>
              <w:jc w:val="center"/>
              <w:rPr>
                <w:sz w:val="16"/>
                <w:szCs w:val="16"/>
                <w:lang w:val="en-US"/>
              </w:rPr>
            </w:pPr>
            <w:r w:rsidRPr="006C04D0">
              <w:rPr>
                <w:sz w:val="16"/>
                <w:szCs w:val="16"/>
                <w:lang w:val="en-US"/>
              </w:rPr>
              <w:t xml:space="preserve">94 </w:t>
            </w:r>
            <w:r w:rsidRPr="006C04D0">
              <w:rPr>
                <w:sz w:val="16"/>
                <w:szCs w:val="16"/>
                <w:lang w:val="en-US"/>
              </w:rPr>
              <w:sym w:font="Symbol" w:char="00B1"/>
            </w:r>
            <w:r w:rsidRPr="006C04D0">
              <w:rPr>
                <w:sz w:val="16"/>
                <w:szCs w:val="16"/>
                <w:lang w:val="en-US"/>
              </w:rPr>
              <w:t xml:space="preserve">  6</w:t>
            </w:r>
          </w:p>
        </w:tc>
        <w:tc>
          <w:tcPr>
            <w:tcW w:w="1418" w:type="dxa"/>
            <w:tcBorders>
              <w:top w:val="single" w:sz="8" w:space="0" w:color="000000"/>
              <w:left w:val="single" w:sz="8" w:space="0" w:color="000000"/>
              <w:bottom w:val="single" w:sz="8" w:space="0" w:color="000000"/>
              <w:right w:val="single" w:sz="8" w:space="0" w:color="000000"/>
            </w:tcBorders>
            <w:vAlign w:val="center"/>
          </w:tcPr>
          <w:p w14:paraId="05AB6E21" w14:textId="0998BF44" w:rsidR="00257F97" w:rsidRPr="006C04D0" w:rsidRDefault="00257F97" w:rsidP="00BC475E">
            <w:pPr>
              <w:jc w:val="center"/>
              <w:rPr>
                <w:sz w:val="16"/>
                <w:szCs w:val="16"/>
                <w:lang w:val="en-US"/>
              </w:rPr>
            </w:pPr>
            <w:r w:rsidRPr="006C04D0">
              <w:rPr>
                <w:sz w:val="16"/>
                <w:szCs w:val="16"/>
                <w:lang w:val="en-US"/>
              </w:rPr>
              <w:sym w:font="Symbol" w:char="F044"/>
            </w:r>
            <w:r w:rsidRPr="006C04D0">
              <w:rPr>
                <w:sz w:val="16"/>
                <w:szCs w:val="16"/>
                <w:lang w:val="en-US"/>
              </w:rPr>
              <w:t>H</w:t>
            </w:r>
            <w:r w:rsidR="00BC475E" w:rsidRPr="006C04D0">
              <w:rPr>
                <w:sz w:val="16"/>
                <w:szCs w:val="16"/>
                <w:vertAlign w:val="superscript"/>
                <w:lang w:val="en-US"/>
              </w:rPr>
              <w:t xml:space="preserve">≠ </w:t>
            </w:r>
            <w:r w:rsidRPr="006C04D0">
              <w:rPr>
                <w:sz w:val="16"/>
                <w:szCs w:val="16"/>
                <w:lang w:val="en-US"/>
              </w:rPr>
              <w:t>kJ mol</w:t>
            </w:r>
            <w:r w:rsidRPr="006C04D0">
              <w:rPr>
                <w:sz w:val="16"/>
                <w:szCs w:val="16"/>
                <w:vertAlign w:val="superscript"/>
                <w:lang w:val="en-US"/>
              </w:rPr>
              <w:t>-1</w:t>
            </w:r>
          </w:p>
        </w:tc>
        <w:tc>
          <w:tcPr>
            <w:tcW w:w="1134" w:type="dxa"/>
            <w:tcBorders>
              <w:top w:val="single" w:sz="8" w:space="0" w:color="000000"/>
              <w:left w:val="single" w:sz="8" w:space="0" w:color="000000"/>
              <w:bottom w:val="single" w:sz="8" w:space="0" w:color="000000"/>
              <w:right w:val="single" w:sz="8" w:space="0" w:color="000000"/>
            </w:tcBorders>
            <w:vAlign w:val="center"/>
          </w:tcPr>
          <w:p w14:paraId="1CAC9506" w14:textId="77777777" w:rsidR="00257F97" w:rsidRPr="006C04D0" w:rsidRDefault="00257F97" w:rsidP="00257F97">
            <w:pPr>
              <w:jc w:val="center"/>
              <w:rPr>
                <w:sz w:val="16"/>
                <w:szCs w:val="16"/>
                <w:lang w:val="en-US"/>
              </w:rPr>
            </w:pPr>
            <w:r w:rsidRPr="006C04D0">
              <w:rPr>
                <w:sz w:val="16"/>
                <w:szCs w:val="16"/>
                <w:lang w:val="en-US"/>
              </w:rPr>
              <w:t xml:space="preserve">109 </w:t>
            </w:r>
            <w:r w:rsidRPr="006C04D0">
              <w:rPr>
                <w:sz w:val="16"/>
                <w:szCs w:val="16"/>
                <w:lang w:val="en-US"/>
              </w:rPr>
              <w:sym w:font="Symbol" w:char="00B1"/>
            </w:r>
            <w:r w:rsidRPr="006C04D0">
              <w:rPr>
                <w:sz w:val="16"/>
                <w:szCs w:val="16"/>
                <w:lang w:val="en-US"/>
              </w:rPr>
              <w:t xml:space="preserve">  12</w:t>
            </w:r>
          </w:p>
        </w:tc>
      </w:tr>
      <w:tr w:rsidR="00257F97" w:rsidRPr="00C17D13" w14:paraId="5FEEBFCD" w14:textId="77777777" w:rsidTr="006C04D0">
        <w:trPr>
          <w:trHeight w:val="264"/>
        </w:trPr>
        <w:tc>
          <w:tcPr>
            <w:tcW w:w="1668" w:type="dxa"/>
            <w:tcBorders>
              <w:top w:val="single" w:sz="8" w:space="0" w:color="000000"/>
              <w:left w:val="single" w:sz="8" w:space="0" w:color="000000"/>
              <w:bottom w:val="single" w:sz="8" w:space="0" w:color="000000"/>
              <w:right w:val="single" w:sz="8" w:space="0" w:color="000000"/>
            </w:tcBorders>
            <w:vAlign w:val="center"/>
          </w:tcPr>
          <w:p w14:paraId="5A734B7C" w14:textId="5811FEEA" w:rsidR="00257F97" w:rsidRPr="006C04D0" w:rsidRDefault="00257F97" w:rsidP="00BC475E">
            <w:pPr>
              <w:jc w:val="center"/>
              <w:rPr>
                <w:sz w:val="16"/>
                <w:szCs w:val="16"/>
                <w:lang w:val="en-US"/>
              </w:rPr>
            </w:pPr>
            <w:r w:rsidRPr="006C04D0">
              <w:rPr>
                <w:sz w:val="16"/>
                <w:szCs w:val="16"/>
                <w:lang w:val="en-US"/>
              </w:rPr>
              <w:sym w:font="Symbol" w:char="F044"/>
            </w:r>
            <w:r w:rsidRPr="006C04D0">
              <w:rPr>
                <w:sz w:val="16"/>
                <w:szCs w:val="16"/>
                <w:lang w:val="en-US"/>
              </w:rPr>
              <w:t>S</w:t>
            </w:r>
            <w:r w:rsidR="00BC475E" w:rsidRPr="006C04D0">
              <w:rPr>
                <w:sz w:val="16"/>
                <w:szCs w:val="16"/>
                <w:vertAlign w:val="superscript"/>
                <w:lang w:val="en-US"/>
              </w:rPr>
              <w:t xml:space="preserve">≠ </w:t>
            </w:r>
            <w:r w:rsidRPr="006C04D0">
              <w:rPr>
                <w:sz w:val="16"/>
                <w:szCs w:val="16"/>
                <w:lang w:val="en-US"/>
              </w:rPr>
              <w:t>J K</w:t>
            </w:r>
            <w:r w:rsidRPr="006C04D0">
              <w:rPr>
                <w:sz w:val="16"/>
                <w:szCs w:val="16"/>
                <w:vertAlign w:val="superscript"/>
                <w:lang w:val="en-US"/>
              </w:rPr>
              <w:t>-1</w:t>
            </w:r>
            <w:r w:rsidRPr="006C04D0">
              <w:rPr>
                <w:sz w:val="16"/>
                <w:szCs w:val="16"/>
                <w:lang w:val="en-US"/>
              </w:rPr>
              <w:t xml:space="preserve"> mol</w:t>
            </w:r>
            <w:r w:rsidRPr="006C04D0">
              <w:rPr>
                <w:sz w:val="16"/>
                <w:szCs w:val="16"/>
                <w:vertAlign w:val="superscript"/>
                <w:lang w:val="en-US"/>
              </w:rPr>
              <w:t>-1</w:t>
            </w:r>
          </w:p>
        </w:tc>
        <w:tc>
          <w:tcPr>
            <w:tcW w:w="1417" w:type="dxa"/>
            <w:tcBorders>
              <w:top w:val="single" w:sz="8" w:space="0" w:color="000000"/>
              <w:left w:val="single" w:sz="8" w:space="0" w:color="000000"/>
              <w:bottom w:val="single" w:sz="8" w:space="0" w:color="000000"/>
              <w:right w:val="single" w:sz="8" w:space="0" w:color="000000"/>
            </w:tcBorders>
            <w:vAlign w:val="center"/>
          </w:tcPr>
          <w:p w14:paraId="1423C21F" w14:textId="77777777" w:rsidR="00257F97" w:rsidRPr="006C04D0" w:rsidRDefault="00257F97" w:rsidP="00257F97">
            <w:pPr>
              <w:jc w:val="center"/>
              <w:rPr>
                <w:sz w:val="16"/>
                <w:szCs w:val="16"/>
                <w:lang w:val="en-US"/>
              </w:rPr>
            </w:pPr>
            <w:r w:rsidRPr="006C04D0">
              <w:rPr>
                <w:sz w:val="16"/>
                <w:szCs w:val="16"/>
                <w:lang w:val="en-US"/>
              </w:rPr>
              <w:t xml:space="preserve">55 </w:t>
            </w:r>
            <w:r w:rsidRPr="006C04D0">
              <w:rPr>
                <w:sz w:val="16"/>
                <w:szCs w:val="16"/>
                <w:lang w:val="en-US"/>
              </w:rPr>
              <w:sym w:font="Symbol" w:char="00B1"/>
            </w:r>
            <w:r w:rsidRPr="006C04D0">
              <w:rPr>
                <w:sz w:val="16"/>
                <w:szCs w:val="16"/>
                <w:lang w:val="en-US"/>
              </w:rPr>
              <w:t xml:space="preserve">  20</w:t>
            </w:r>
          </w:p>
        </w:tc>
        <w:tc>
          <w:tcPr>
            <w:tcW w:w="1418" w:type="dxa"/>
            <w:tcBorders>
              <w:top w:val="single" w:sz="8" w:space="0" w:color="000000"/>
              <w:left w:val="single" w:sz="8" w:space="0" w:color="000000"/>
              <w:bottom w:val="single" w:sz="8" w:space="0" w:color="000000"/>
              <w:right w:val="single" w:sz="8" w:space="0" w:color="000000"/>
            </w:tcBorders>
            <w:vAlign w:val="center"/>
          </w:tcPr>
          <w:p w14:paraId="76D95995" w14:textId="27054332" w:rsidR="00257F97" w:rsidRPr="006C04D0" w:rsidRDefault="00257F97" w:rsidP="00BC475E">
            <w:pPr>
              <w:jc w:val="center"/>
              <w:rPr>
                <w:sz w:val="16"/>
                <w:szCs w:val="16"/>
                <w:lang w:val="en-US"/>
              </w:rPr>
            </w:pPr>
            <w:r w:rsidRPr="006C04D0">
              <w:rPr>
                <w:sz w:val="16"/>
                <w:szCs w:val="16"/>
                <w:lang w:val="en-US"/>
              </w:rPr>
              <w:sym w:font="Symbol" w:char="F044"/>
            </w:r>
            <w:r w:rsidRPr="006C04D0">
              <w:rPr>
                <w:sz w:val="16"/>
                <w:szCs w:val="16"/>
                <w:lang w:val="en-US"/>
              </w:rPr>
              <w:t>S</w:t>
            </w:r>
            <w:r w:rsidR="00BC475E" w:rsidRPr="006C04D0">
              <w:rPr>
                <w:sz w:val="16"/>
                <w:szCs w:val="16"/>
                <w:vertAlign w:val="superscript"/>
                <w:lang w:val="en-US"/>
              </w:rPr>
              <w:t xml:space="preserve">≠ </w:t>
            </w:r>
            <w:r w:rsidRPr="006C04D0">
              <w:rPr>
                <w:sz w:val="16"/>
                <w:szCs w:val="16"/>
                <w:lang w:val="en-US"/>
              </w:rPr>
              <w:t>J K</w:t>
            </w:r>
            <w:r w:rsidRPr="006C04D0">
              <w:rPr>
                <w:sz w:val="16"/>
                <w:szCs w:val="16"/>
                <w:vertAlign w:val="superscript"/>
                <w:lang w:val="en-US"/>
              </w:rPr>
              <w:t>-1</w:t>
            </w:r>
            <w:r w:rsidRPr="006C04D0">
              <w:rPr>
                <w:sz w:val="16"/>
                <w:szCs w:val="16"/>
                <w:lang w:val="en-US"/>
              </w:rPr>
              <w:t xml:space="preserve"> mol</w:t>
            </w:r>
            <w:r w:rsidRPr="006C04D0">
              <w:rPr>
                <w:sz w:val="16"/>
                <w:szCs w:val="16"/>
                <w:vertAlign w:val="superscript"/>
                <w:lang w:val="en-US"/>
              </w:rPr>
              <w:t>-1</w:t>
            </w:r>
          </w:p>
        </w:tc>
        <w:tc>
          <w:tcPr>
            <w:tcW w:w="1134" w:type="dxa"/>
            <w:tcBorders>
              <w:top w:val="single" w:sz="8" w:space="0" w:color="000000"/>
              <w:left w:val="single" w:sz="8" w:space="0" w:color="000000"/>
              <w:bottom w:val="single" w:sz="8" w:space="0" w:color="000000"/>
              <w:right w:val="single" w:sz="8" w:space="0" w:color="000000"/>
            </w:tcBorders>
            <w:vAlign w:val="center"/>
          </w:tcPr>
          <w:p w14:paraId="0B4E8FC9" w14:textId="77777777" w:rsidR="00257F97" w:rsidRPr="006C04D0" w:rsidRDefault="00257F97" w:rsidP="00257F97">
            <w:pPr>
              <w:jc w:val="center"/>
              <w:rPr>
                <w:sz w:val="16"/>
                <w:szCs w:val="16"/>
                <w:lang w:val="en-US"/>
              </w:rPr>
            </w:pPr>
            <w:r w:rsidRPr="006C04D0">
              <w:rPr>
                <w:sz w:val="16"/>
                <w:szCs w:val="16"/>
                <w:lang w:val="en-US"/>
              </w:rPr>
              <w:t xml:space="preserve">65 </w:t>
            </w:r>
            <w:r w:rsidRPr="006C04D0">
              <w:rPr>
                <w:sz w:val="16"/>
                <w:szCs w:val="16"/>
                <w:lang w:val="en-US"/>
              </w:rPr>
              <w:sym w:font="Symbol" w:char="00B1"/>
            </w:r>
            <w:r w:rsidRPr="006C04D0">
              <w:rPr>
                <w:sz w:val="16"/>
                <w:szCs w:val="16"/>
                <w:lang w:val="en-US"/>
              </w:rPr>
              <w:t xml:space="preserve">  34</w:t>
            </w:r>
          </w:p>
        </w:tc>
      </w:tr>
    </w:tbl>
    <w:p w14:paraId="6540F4A3" w14:textId="77777777" w:rsidR="0088394C" w:rsidRPr="00C17D13" w:rsidRDefault="0088394C" w:rsidP="006C04D0">
      <w:pPr>
        <w:pStyle w:val="09ArticleText"/>
      </w:pPr>
    </w:p>
    <w:p w14:paraId="07F5F0E7" w14:textId="77777777" w:rsidR="0088394C" w:rsidRPr="00C17D13" w:rsidRDefault="0088394C" w:rsidP="006C04D0">
      <w:pPr>
        <w:pStyle w:val="09ArticleText"/>
      </w:pPr>
    </w:p>
    <w:p w14:paraId="01277FAD" w14:textId="77777777" w:rsidR="0088394C" w:rsidRPr="00C17D13" w:rsidRDefault="0088394C" w:rsidP="006C04D0">
      <w:pPr>
        <w:pStyle w:val="09ArticleText"/>
      </w:pPr>
    </w:p>
    <w:p w14:paraId="6359B456" w14:textId="77777777" w:rsidR="0088394C" w:rsidRPr="00C17D13" w:rsidRDefault="0088394C" w:rsidP="006C04D0">
      <w:pPr>
        <w:pStyle w:val="09ArticleText"/>
      </w:pPr>
    </w:p>
    <w:p w14:paraId="036832B2" w14:textId="77777777" w:rsidR="0088394C" w:rsidRPr="00C17D13" w:rsidRDefault="0088394C" w:rsidP="006C04D0">
      <w:pPr>
        <w:pStyle w:val="09ArticleText"/>
      </w:pPr>
    </w:p>
    <w:p w14:paraId="4F6D815F" w14:textId="77777777" w:rsidR="0088394C" w:rsidRPr="00C17D13" w:rsidRDefault="0088394C" w:rsidP="006C04D0">
      <w:pPr>
        <w:pStyle w:val="09ArticleText"/>
      </w:pPr>
    </w:p>
    <w:p w14:paraId="370907E2" w14:textId="77777777" w:rsidR="0088394C" w:rsidRPr="00C17D13" w:rsidRDefault="0088394C" w:rsidP="006C04D0">
      <w:pPr>
        <w:pStyle w:val="09ArticleText"/>
      </w:pPr>
    </w:p>
    <w:p w14:paraId="708031EE" w14:textId="77777777" w:rsidR="0088394C" w:rsidRPr="00C17D13" w:rsidRDefault="0088394C" w:rsidP="006C04D0">
      <w:pPr>
        <w:pStyle w:val="09ArticleText"/>
      </w:pPr>
    </w:p>
    <w:p w14:paraId="01086695" w14:textId="77777777" w:rsidR="0088394C" w:rsidRPr="00C17D13" w:rsidRDefault="0088394C" w:rsidP="006C04D0">
      <w:pPr>
        <w:pStyle w:val="09ArticleText"/>
      </w:pPr>
    </w:p>
    <w:p w14:paraId="3A5423FE" w14:textId="77777777" w:rsidR="0088394C" w:rsidRPr="00C17D13" w:rsidRDefault="0088394C" w:rsidP="006C04D0">
      <w:pPr>
        <w:pStyle w:val="09ArticleText"/>
      </w:pPr>
    </w:p>
    <w:p w14:paraId="47A96D31" w14:textId="77777777" w:rsidR="009A624E" w:rsidRDefault="009A624E" w:rsidP="006C04D0">
      <w:pPr>
        <w:pStyle w:val="09ArticleText"/>
        <w:rPr>
          <w:b/>
        </w:rPr>
      </w:pPr>
    </w:p>
    <w:p w14:paraId="1A669D7C" w14:textId="32C19622" w:rsidR="005B7AC9" w:rsidRPr="006C04D0" w:rsidRDefault="005B7AC9" w:rsidP="006C04D0">
      <w:pPr>
        <w:pStyle w:val="09ArticleText"/>
        <w:rPr>
          <w:b/>
        </w:rPr>
      </w:pPr>
      <w:r w:rsidRPr="006C04D0">
        <w:rPr>
          <w:b/>
        </w:rPr>
        <w:t>Further evidence of the identity of 5 and 6.</w:t>
      </w:r>
    </w:p>
    <w:p w14:paraId="6DB457F7" w14:textId="77777777" w:rsidR="000F74BE" w:rsidRPr="00F679FA" w:rsidRDefault="005B7AC9" w:rsidP="006C04D0">
      <w:pPr>
        <w:pStyle w:val="09ArticleText"/>
        <w:rPr>
          <w:b/>
          <w:bCs/>
        </w:rPr>
      </w:pPr>
      <w:r w:rsidRPr="00F679FA">
        <w:t xml:space="preserve">The addition of either CO or dpae to solutions of </w:t>
      </w:r>
      <w:r w:rsidRPr="00F679FA">
        <w:rPr>
          <w:b/>
          <w:bCs/>
        </w:rPr>
        <w:t xml:space="preserve">2 </w:t>
      </w:r>
      <w:r w:rsidRPr="00F679FA">
        <w:t xml:space="preserve">and </w:t>
      </w:r>
      <w:r w:rsidRPr="00BC475E">
        <w:rPr>
          <w:i/>
        </w:rPr>
        <w:t>p</w:t>
      </w:r>
      <w:r w:rsidRPr="00F679FA">
        <w:t>-H</w:t>
      </w:r>
      <w:r w:rsidRPr="00F679FA">
        <w:rPr>
          <w:vertAlign w:val="subscript"/>
        </w:rPr>
        <w:t>2</w:t>
      </w:r>
      <w:r w:rsidRPr="00F679FA">
        <w:t xml:space="preserve"> quenches the observation of the solvent complexes Rh(H)</w:t>
      </w:r>
      <w:r w:rsidRPr="00F679FA">
        <w:rPr>
          <w:vertAlign w:val="subscript"/>
        </w:rPr>
        <w:t>2</w:t>
      </w:r>
      <w:r w:rsidRPr="00F679FA">
        <w:t xml:space="preserve">(CO)(dpae)(sol) at 295 K. Signals for </w:t>
      </w:r>
      <w:r w:rsidRPr="00F679FA">
        <w:rPr>
          <w:b/>
          <w:bCs/>
        </w:rPr>
        <w:t xml:space="preserve">3 </w:t>
      </w:r>
      <w:r w:rsidRPr="00F679FA">
        <w:t>are, however, clearly visible in the associated NMR spectra recorded between 318 K and 33</w:t>
      </w:r>
      <w:r w:rsidR="000F74BE" w:rsidRPr="00F679FA">
        <w:t>5</w:t>
      </w:r>
      <w:r w:rsidRPr="00F679FA">
        <w:t xml:space="preserve"> K. </w:t>
      </w:r>
      <w:r w:rsidR="000F74BE" w:rsidRPr="00F679FA">
        <w:t xml:space="preserve">Weak signals for </w:t>
      </w:r>
      <w:r w:rsidR="000F74BE" w:rsidRPr="00F679FA">
        <w:rPr>
          <w:b/>
          <w:bCs/>
        </w:rPr>
        <w:t>5</w:t>
      </w:r>
      <w:r w:rsidR="000F74BE" w:rsidRPr="00F679FA">
        <w:t xml:space="preserve"> and </w:t>
      </w:r>
      <w:r w:rsidR="000F74BE" w:rsidRPr="00F679FA">
        <w:rPr>
          <w:b/>
          <w:bCs/>
        </w:rPr>
        <w:t>6</w:t>
      </w:r>
      <w:r w:rsidR="000F74BE" w:rsidRPr="00F679FA">
        <w:t xml:space="preserve"> appear at 338 K. Addition of CO reduces the size of the signals for </w:t>
      </w:r>
      <w:r w:rsidR="000F74BE" w:rsidRPr="00F679FA">
        <w:rPr>
          <w:b/>
          <w:bCs/>
        </w:rPr>
        <w:t xml:space="preserve">6 </w:t>
      </w:r>
      <w:r w:rsidR="000F74BE" w:rsidRPr="00F679FA">
        <w:t>thereby suggesting that they arise from</w:t>
      </w:r>
      <w:r w:rsidR="000F74BE" w:rsidRPr="00F679FA">
        <w:rPr>
          <w:b/>
          <w:bCs/>
        </w:rPr>
        <w:t xml:space="preserve"> </w:t>
      </w:r>
      <w:r w:rsidR="000F74BE" w:rsidRPr="00F679FA">
        <w:t>Ru(H)</w:t>
      </w:r>
      <w:r w:rsidR="000F74BE" w:rsidRPr="00F679FA">
        <w:rPr>
          <w:vertAlign w:val="subscript"/>
        </w:rPr>
        <w:t>2</w:t>
      </w:r>
      <w:r w:rsidR="000F74BE" w:rsidRPr="00F679FA">
        <w:t>(CO)(</w:t>
      </w:r>
      <w:r w:rsidR="000F74BE" w:rsidRPr="00F679FA">
        <w:rPr>
          <w:rFonts w:ascii="Symbol" w:hAnsi="Symbol"/>
        </w:rPr>
        <w:t></w:t>
      </w:r>
      <w:r w:rsidR="000F74BE" w:rsidRPr="00F679FA">
        <w:rPr>
          <w:rFonts w:ascii="Symbol" w:hAnsi="Symbol"/>
        </w:rPr>
        <w:t></w:t>
      </w:r>
      <w:r w:rsidR="000F74BE" w:rsidRPr="00F679FA">
        <w:rPr>
          <w:vertAlign w:val="superscript"/>
        </w:rPr>
        <w:t>1</w:t>
      </w:r>
      <w:r w:rsidR="000F74BE" w:rsidRPr="00F679FA">
        <w:t>-dpae)</w:t>
      </w:r>
      <w:r w:rsidR="000F74BE" w:rsidRPr="00F679FA">
        <w:rPr>
          <w:vertAlign w:val="subscript"/>
        </w:rPr>
        <w:t>2</w:t>
      </w:r>
      <w:r w:rsidR="000F74BE" w:rsidRPr="00F679FA">
        <w:t>(PPh</w:t>
      </w:r>
      <w:r w:rsidR="000F74BE" w:rsidRPr="00F679FA">
        <w:rPr>
          <w:vertAlign w:val="subscript"/>
        </w:rPr>
        <w:t>3</w:t>
      </w:r>
      <w:r w:rsidR="000F74BE" w:rsidRPr="00F679FA">
        <w:t xml:space="preserve">). The characteristics of </w:t>
      </w:r>
      <w:r w:rsidR="000F74BE" w:rsidRPr="00F679FA">
        <w:rPr>
          <w:b/>
          <w:bCs/>
        </w:rPr>
        <w:t xml:space="preserve">5 </w:t>
      </w:r>
      <w:r w:rsidR="000F74BE" w:rsidRPr="00F679FA">
        <w:t>require it to have a (H)</w:t>
      </w:r>
      <w:r w:rsidR="000F74BE" w:rsidRPr="00F679FA">
        <w:rPr>
          <w:vertAlign w:val="subscript"/>
        </w:rPr>
        <w:t>2</w:t>
      </w:r>
      <w:r w:rsidR="000F74BE" w:rsidRPr="00F679FA">
        <w:t>Ru(CO)</w:t>
      </w:r>
      <w:r w:rsidR="000F74BE" w:rsidRPr="00F679FA">
        <w:rPr>
          <w:vertAlign w:val="subscript"/>
        </w:rPr>
        <w:t>2</w:t>
      </w:r>
      <w:r w:rsidR="000F74BE" w:rsidRPr="00F679FA">
        <w:t xml:space="preserve"> core, where coupling to a single phosphine provides the 22 Hz splitting. The remaining ligand is </w:t>
      </w:r>
      <w:r w:rsidR="000F74BE" w:rsidRPr="00F679FA">
        <w:rPr>
          <w:rFonts w:ascii="Symbol" w:hAnsi="Symbol"/>
        </w:rPr>
        <w:t></w:t>
      </w:r>
      <w:r w:rsidR="000F74BE" w:rsidRPr="00F679FA">
        <w:rPr>
          <w:vertAlign w:val="superscript"/>
        </w:rPr>
        <w:t>1</w:t>
      </w:r>
      <w:r w:rsidR="000F74BE" w:rsidRPr="00F679FA">
        <w:t xml:space="preserve">-dpae. </w:t>
      </w:r>
      <w:r w:rsidR="0052559F" w:rsidRPr="00F679FA">
        <w:t xml:space="preserve">These hydride signals of </w:t>
      </w:r>
      <w:r w:rsidR="0052559F" w:rsidRPr="00F679FA">
        <w:rPr>
          <w:b/>
          <w:bCs/>
        </w:rPr>
        <w:t xml:space="preserve">6 </w:t>
      </w:r>
      <w:r w:rsidR="0052559F" w:rsidRPr="00F679FA">
        <w:t xml:space="preserve">both couple to a single </w:t>
      </w:r>
      <w:r w:rsidR="0052559F" w:rsidRPr="00F679FA">
        <w:rPr>
          <w:i/>
          <w:iCs/>
        </w:rPr>
        <w:t>cis</w:t>
      </w:r>
      <w:r w:rsidR="0052559F" w:rsidRPr="00F679FA">
        <w:t xml:space="preserve">-phosphine ligand and appear at </w:t>
      </w:r>
      <w:r w:rsidR="0052559F" w:rsidRPr="00F679FA">
        <w:rPr>
          <w:rFonts w:ascii="Symbol" w:hAnsi="Symbol"/>
        </w:rPr>
        <w:t></w:t>
      </w:r>
      <w:r w:rsidR="0052559F" w:rsidRPr="00F679FA">
        <w:t xml:space="preserve"> -6.55 (J</w:t>
      </w:r>
      <w:r w:rsidR="0052559F" w:rsidRPr="00F679FA">
        <w:rPr>
          <w:vertAlign w:val="subscript"/>
        </w:rPr>
        <w:t>PH</w:t>
      </w:r>
      <w:r w:rsidR="0052559F" w:rsidRPr="00F679FA">
        <w:t xml:space="preserve"> = 26 Hz) and </w:t>
      </w:r>
      <w:r w:rsidR="0052559F" w:rsidRPr="00F679FA">
        <w:rPr>
          <w:rFonts w:ascii="Symbol" w:hAnsi="Symbol"/>
        </w:rPr>
        <w:t></w:t>
      </w:r>
      <w:r w:rsidR="0052559F" w:rsidRPr="00F679FA">
        <w:t xml:space="preserve"> -8.47 (J</w:t>
      </w:r>
      <w:r w:rsidR="0052559F" w:rsidRPr="00F679FA">
        <w:rPr>
          <w:vertAlign w:val="subscript"/>
        </w:rPr>
        <w:t>PH</w:t>
      </w:r>
      <w:r w:rsidR="0052559F" w:rsidRPr="00F679FA">
        <w:t xml:space="preserve"> = 30 Hz)</w:t>
      </w:r>
      <w:r w:rsidR="0052559F" w:rsidRPr="00F679FA">
        <w:rPr>
          <w:b/>
          <w:bCs/>
        </w:rPr>
        <w:t xml:space="preserve"> </w:t>
      </w:r>
      <w:r w:rsidR="0052559F" w:rsidRPr="00F679FA">
        <w:t>where J</w:t>
      </w:r>
      <w:r w:rsidR="0052559F" w:rsidRPr="00F679FA">
        <w:rPr>
          <w:vertAlign w:val="subscript"/>
        </w:rPr>
        <w:t>HH</w:t>
      </w:r>
      <w:r w:rsidR="0052559F" w:rsidRPr="00F679FA">
        <w:t xml:space="preserve"> is -9.3 Hz. In the corresponding 2D </w:t>
      </w:r>
      <w:r w:rsidR="0052559F" w:rsidRPr="00F679FA">
        <w:rPr>
          <w:vertAlign w:val="superscript"/>
        </w:rPr>
        <w:t>1</w:t>
      </w:r>
      <w:r w:rsidR="0052559F" w:rsidRPr="00F679FA">
        <w:t>H-</w:t>
      </w:r>
      <w:r w:rsidR="0052559F" w:rsidRPr="00F679FA">
        <w:rPr>
          <w:vertAlign w:val="superscript"/>
        </w:rPr>
        <w:t>31</w:t>
      </w:r>
      <w:r w:rsidR="0052559F" w:rsidRPr="00F679FA">
        <w:t xml:space="preserve">P HMQC experiment, the phosphine resonance of </w:t>
      </w:r>
      <w:r w:rsidR="0052559F" w:rsidRPr="00F679FA">
        <w:rPr>
          <w:b/>
          <w:bCs/>
        </w:rPr>
        <w:t xml:space="preserve">6 </w:t>
      </w:r>
      <w:r w:rsidR="0052559F" w:rsidRPr="00F679FA">
        <w:t>was located</w:t>
      </w:r>
      <w:r w:rsidR="0052559F" w:rsidRPr="00F679FA">
        <w:rPr>
          <w:b/>
          <w:bCs/>
        </w:rPr>
        <w:t xml:space="preserve"> </w:t>
      </w:r>
      <w:r w:rsidR="0052559F" w:rsidRPr="00F679FA">
        <w:t xml:space="preserve">at </w:t>
      </w:r>
      <w:r w:rsidR="0052559F" w:rsidRPr="00F679FA">
        <w:rPr>
          <w:rFonts w:ascii="Symbol" w:hAnsi="Symbol"/>
        </w:rPr>
        <w:t></w:t>
      </w:r>
      <w:r w:rsidR="0052559F" w:rsidRPr="00F679FA">
        <w:rPr>
          <w:rFonts w:ascii="Symbol" w:hAnsi="Symbol"/>
        </w:rPr>
        <w:t></w:t>
      </w:r>
      <w:r w:rsidR="0052559F" w:rsidRPr="00F679FA">
        <w:t xml:space="preserve">57.6 while that of </w:t>
      </w:r>
      <w:r w:rsidR="0052559F" w:rsidRPr="00F679FA">
        <w:rPr>
          <w:b/>
          <w:bCs/>
        </w:rPr>
        <w:t xml:space="preserve">5 </w:t>
      </w:r>
      <w:r w:rsidR="0052559F" w:rsidRPr="00F679FA">
        <w:t>proved to</w:t>
      </w:r>
      <w:r w:rsidR="0052559F" w:rsidRPr="00F679FA">
        <w:rPr>
          <w:b/>
          <w:bCs/>
        </w:rPr>
        <w:t xml:space="preserve"> </w:t>
      </w:r>
      <w:r w:rsidR="0052559F" w:rsidRPr="00F679FA">
        <w:t xml:space="preserve">appear at </w:t>
      </w:r>
      <w:r w:rsidR="0052559F" w:rsidRPr="00F679FA">
        <w:rPr>
          <w:rFonts w:ascii="Symbol" w:hAnsi="Symbol"/>
        </w:rPr>
        <w:t></w:t>
      </w:r>
      <w:r w:rsidR="0052559F" w:rsidRPr="00F679FA">
        <w:t xml:space="preserve"> 59.7.</w:t>
      </w:r>
    </w:p>
    <w:p w14:paraId="3A9F883B" w14:textId="77777777" w:rsidR="000F74BE" w:rsidRPr="00F679FA" w:rsidRDefault="000F74BE" w:rsidP="006C04D0">
      <w:pPr>
        <w:pStyle w:val="09ArticleText"/>
      </w:pPr>
    </w:p>
    <w:p w14:paraId="153A0FAF" w14:textId="33519155" w:rsidR="000A0E93" w:rsidRPr="00F679FA" w:rsidRDefault="000A0E93" w:rsidP="006C04D0">
      <w:pPr>
        <w:pStyle w:val="09ArticleText"/>
      </w:pPr>
      <w:r w:rsidRPr="00F679FA">
        <w:t>It should be noted that Ru(H)</w:t>
      </w:r>
      <w:r w:rsidRPr="00F679FA">
        <w:rPr>
          <w:vertAlign w:val="subscript"/>
        </w:rPr>
        <w:t>2</w:t>
      </w:r>
      <w:r w:rsidRPr="00F679FA">
        <w:t>(CO)(PPh</w:t>
      </w:r>
      <w:r w:rsidRPr="00F679FA">
        <w:rPr>
          <w:vertAlign w:val="subscript"/>
        </w:rPr>
        <w:t>3</w:t>
      </w:r>
      <w:r w:rsidRPr="00F679FA">
        <w:t>)</w:t>
      </w:r>
      <w:r w:rsidRPr="00F679FA">
        <w:rPr>
          <w:vertAlign w:val="subscript"/>
        </w:rPr>
        <w:t xml:space="preserve">2 </w:t>
      </w:r>
      <w:r w:rsidRPr="00F679FA">
        <w:t xml:space="preserve">yields a hydride signal with similar spectral characteristics to </w:t>
      </w:r>
      <w:r w:rsidRPr="00F679FA">
        <w:rPr>
          <w:b/>
          <w:bCs/>
        </w:rPr>
        <w:t>5</w:t>
      </w:r>
      <w:r w:rsidRPr="00F679FA">
        <w:t xml:space="preserve"> at </w:t>
      </w:r>
      <w:r w:rsidRPr="00F679FA">
        <w:rPr>
          <w:rFonts w:ascii="Symbol" w:hAnsi="Symbol"/>
        </w:rPr>
        <w:t></w:t>
      </w:r>
      <w:r w:rsidRPr="00F679FA">
        <w:t xml:space="preserve"> -6.31, but contains a </w:t>
      </w:r>
      <w:r w:rsidRPr="00F679FA">
        <w:rPr>
          <w:vertAlign w:val="superscript"/>
        </w:rPr>
        <w:t>31</w:t>
      </w:r>
      <w:r w:rsidRPr="00F679FA">
        <w:t xml:space="preserve">P centre that resonates at </w:t>
      </w:r>
      <w:r w:rsidRPr="00F679FA">
        <w:rPr>
          <w:rFonts w:ascii="Symbol" w:hAnsi="Symbol"/>
        </w:rPr>
        <w:t></w:t>
      </w:r>
      <w:r w:rsidRPr="00F679FA">
        <w:t xml:space="preserve"> 56.5. This </w:t>
      </w:r>
      <w:r w:rsidR="00606FFB">
        <w:t xml:space="preserve">known </w:t>
      </w:r>
      <w:r w:rsidRPr="00F679FA">
        <w:t>material is observed when PPh</w:t>
      </w:r>
      <w:r w:rsidRPr="00F679FA">
        <w:rPr>
          <w:vertAlign w:val="subscript"/>
        </w:rPr>
        <w:t>3</w:t>
      </w:r>
      <w:r w:rsidRPr="00F679FA">
        <w:t xml:space="preserve"> is added to these samples.</w:t>
      </w:r>
    </w:p>
    <w:p w14:paraId="6F7874A7" w14:textId="77777777" w:rsidR="000A0E93" w:rsidRPr="00F679FA" w:rsidRDefault="000A0E93" w:rsidP="006C04D0">
      <w:pPr>
        <w:pStyle w:val="09ArticleText"/>
      </w:pPr>
    </w:p>
    <w:p w14:paraId="7B2020D4" w14:textId="75847EDD" w:rsidR="005B7AC9" w:rsidRPr="00F679FA" w:rsidRDefault="005B7AC9" w:rsidP="006C04D0">
      <w:pPr>
        <w:pStyle w:val="09ArticleText"/>
      </w:pPr>
      <w:r w:rsidRPr="00F679FA">
        <w:t xml:space="preserve">When 348 K is reached the signals for </w:t>
      </w:r>
      <w:r w:rsidRPr="00F679FA">
        <w:rPr>
          <w:b/>
          <w:bCs/>
        </w:rPr>
        <w:t>3</w:t>
      </w:r>
      <w:r w:rsidRPr="00F679FA">
        <w:t xml:space="preserve"> are again dominant, with those for </w:t>
      </w:r>
      <w:r w:rsidRPr="00F679FA">
        <w:rPr>
          <w:b/>
        </w:rPr>
        <w:t xml:space="preserve">6 </w:t>
      </w:r>
      <w:r w:rsidRPr="00F679FA">
        <w:t>appearing and those for</w:t>
      </w:r>
      <w:r w:rsidRPr="00F679FA">
        <w:rPr>
          <w:b/>
        </w:rPr>
        <w:t xml:space="preserve"> 7a </w:t>
      </w:r>
      <w:r w:rsidRPr="00F679FA">
        <w:t>vanishing.</w:t>
      </w:r>
      <w:r w:rsidRPr="00F679FA">
        <w:rPr>
          <w:b/>
        </w:rPr>
        <w:t xml:space="preserve"> </w:t>
      </w:r>
      <w:r w:rsidRPr="00F679FA">
        <w:t xml:space="preserve">The ratio of the enhanced hydride signals for </w:t>
      </w:r>
      <w:r w:rsidRPr="00F679FA">
        <w:rPr>
          <w:b/>
          <w:bCs/>
        </w:rPr>
        <w:t>3</w:t>
      </w:r>
      <w:r w:rsidRPr="00F679FA">
        <w:t xml:space="preserve"> : </w:t>
      </w:r>
      <w:r w:rsidRPr="00F679FA">
        <w:rPr>
          <w:b/>
          <w:bCs/>
        </w:rPr>
        <w:t>6</w:t>
      </w:r>
      <w:r w:rsidRPr="00F679FA">
        <w:t xml:space="preserve"> at 348 K in the absence of CO was 1 : 0.02, and with 2 atm. CO and 1 atm. p-H</w:t>
      </w:r>
      <w:r w:rsidRPr="00F679FA">
        <w:rPr>
          <w:vertAlign w:val="subscript"/>
        </w:rPr>
        <w:t xml:space="preserve">2 </w:t>
      </w:r>
      <w:r w:rsidRPr="00F679FA">
        <w:t xml:space="preserve">became 1 : 0.006 while when a 5 fold excess of dpae was added they became 1 : 0.13. This confirms that the proportion of </w:t>
      </w:r>
      <w:r w:rsidRPr="00F679FA">
        <w:rPr>
          <w:b/>
          <w:bCs/>
        </w:rPr>
        <w:t xml:space="preserve">6 </w:t>
      </w:r>
      <w:r w:rsidRPr="00F679FA">
        <w:t xml:space="preserve">is dramatically increased by the addition of dpae to the solution and thereby suggests that a suitable structure for </w:t>
      </w:r>
      <w:r w:rsidRPr="00F679FA">
        <w:rPr>
          <w:b/>
          <w:bCs/>
        </w:rPr>
        <w:t>6</w:t>
      </w:r>
      <w:r w:rsidRPr="00F679FA">
        <w:t xml:space="preserve"> would be </w:t>
      </w:r>
      <w:r w:rsidRPr="00F679FA">
        <w:rPr>
          <w:i/>
          <w:iCs/>
        </w:rPr>
        <w:t>cis</w:t>
      </w:r>
      <w:r w:rsidRPr="00F679FA">
        <w:t>-Ru(H)</w:t>
      </w:r>
      <w:r w:rsidRPr="00F679FA">
        <w:rPr>
          <w:vertAlign w:val="subscript"/>
        </w:rPr>
        <w:t>2</w:t>
      </w:r>
      <w:r w:rsidRPr="00F679FA">
        <w:t>(CO)(</w:t>
      </w:r>
      <w:r w:rsidRPr="00F679FA">
        <w:rPr>
          <w:rFonts w:ascii="Symbol" w:hAnsi="Symbol"/>
        </w:rPr>
        <w:t></w:t>
      </w:r>
      <w:r w:rsidRPr="00F679FA">
        <w:rPr>
          <w:vertAlign w:val="superscript"/>
        </w:rPr>
        <w:t>1</w:t>
      </w:r>
      <w:r w:rsidRPr="00F679FA">
        <w:t>-dpae)</w:t>
      </w:r>
      <w:r w:rsidRPr="00F679FA">
        <w:rPr>
          <w:vertAlign w:val="subscript"/>
        </w:rPr>
        <w:t>2</w:t>
      </w:r>
      <w:r w:rsidRPr="00F679FA">
        <w:t>(PPh</w:t>
      </w:r>
      <w:r w:rsidRPr="00F679FA">
        <w:rPr>
          <w:vertAlign w:val="subscript"/>
        </w:rPr>
        <w:t>3</w:t>
      </w:r>
      <w:r w:rsidRPr="00F679FA">
        <w:t>). Th</w:t>
      </w:r>
      <w:r w:rsidR="00606FFB">
        <w:t xml:space="preserve">ese data </w:t>
      </w:r>
      <w:r w:rsidRPr="00F679FA">
        <w:t xml:space="preserve">suggest that the arsine ligand can unhook at temperatures in excess of 348 K. The identity of </w:t>
      </w:r>
      <w:r w:rsidRPr="00F679FA">
        <w:rPr>
          <w:b/>
          <w:bCs/>
        </w:rPr>
        <w:t>5</w:t>
      </w:r>
      <w:r w:rsidRPr="00F679FA">
        <w:t xml:space="preserve"> as Ru(H)</w:t>
      </w:r>
      <w:r w:rsidRPr="00F679FA">
        <w:rPr>
          <w:vertAlign w:val="subscript"/>
        </w:rPr>
        <w:t>2</w:t>
      </w:r>
      <w:r w:rsidRPr="00F679FA">
        <w:t>(CO)(</w:t>
      </w:r>
      <w:r w:rsidRPr="00F679FA">
        <w:rPr>
          <w:rFonts w:ascii="Symbol" w:hAnsi="Symbol"/>
        </w:rPr>
        <w:t></w:t>
      </w:r>
      <w:r w:rsidRPr="00F679FA">
        <w:rPr>
          <w:rFonts w:ascii="Symbol" w:hAnsi="Symbol"/>
        </w:rPr>
        <w:t></w:t>
      </w:r>
      <w:r w:rsidRPr="00F679FA">
        <w:rPr>
          <w:vertAlign w:val="superscript"/>
        </w:rPr>
        <w:t>1</w:t>
      </w:r>
      <w:r w:rsidRPr="00F679FA">
        <w:t>-dpae)(PPh</w:t>
      </w:r>
      <w:r w:rsidRPr="00F679FA">
        <w:rPr>
          <w:vertAlign w:val="subscript"/>
        </w:rPr>
        <w:t>3</w:t>
      </w:r>
      <w:r w:rsidRPr="00F679FA">
        <w:t>)</w:t>
      </w:r>
      <w:r w:rsidRPr="00F679FA">
        <w:rPr>
          <w:vertAlign w:val="subscript"/>
        </w:rPr>
        <w:t xml:space="preserve">2 </w:t>
      </w:r>
      <w:r w:rsidRPr="00F679FA">
        <w:t xml:space="preserve">is consistent with this deduction; both </w:t>
      </w:r>
      <w:r w:rsidRPr="00F679FA">
        <w:rPr>
          <w:b/>
          <w:bCs/>
        </w:rPr>
        <w:t>5</w:t>
      </w:r>
      <w:r w:rsidRPr="00F679FA">
        <w:t xml:space="preserve"> and </w:t>
      </w:r>
      <w:r w:rsidRPr="00F679FA">
        <w:rPr>
          <w:b/>
          <w:bCs/>
        </w:rPr>
        <w:t>6</w:t>
      </w:r>
      <w:r w:rsidRPr="00F679FA">
        <w:t xml:space="preserve"> can be formed from </w:t>
      </w:r>
      <w:r w:rsidRPr="00F679FA">
        <w:rPr>
          <w:b/>
          <w:bCs/>
        </w:rPr>
        <w:t xml:space="preserve">2 </w:t>
      </w:r>
      <w:r w:rsidRPr="00F679FA">
        <w:t>via the common 16-electron intermediate Ru(H)</w:t>
      </w:r>
      <w:r w:rsidRPr="00F679FA">
        <w:rPr>
          <w:vertAlign w:val="subscript"/>
        </w:rPr>
        <w:t>2</w:t>
      </w:r>
      <w:r w:rsidRPr="00F679FA">
        <w:t>(CO)(</w:t>
      </w:r>
      <w:r w:rsidRPr="00F679FA">
        <w:rPr>
          <w:rFonts w:ascii="Symbol" w:hAnsi="Symbol"/>
        </w:rPr>
        <w:t></w:t>
      </w:r>
      <w:r w:rsidRPr="00F679FA">
        <w:rPr>
          <w:vertAlign w:val="superscript"/>
        </w:rPr>
        <w:t>1</w:t>
      </w:r>
      <w:r w:rsidRPr="00F679FA">
        <w:t>-dpae)(PPh</w:t>
      </w:r>
      <w:r w:rsidRPr="00F679FA">
        <w:rPr>
          <w:vertAlign w:val="subscript"/>
        </w:rPr>
        <w:t>3</w:t>
      </w:r>
      <w:r w:rsidRPr="00F679FA">
        <w:t>).</w:t>
      </w:r>
    </w:p>
    <w:p w14:paraId="1A985017" w14:textId="77777777" w:rsidR="003661ED" w:rsidRPr="00C17D13" w:rsidRDefault="003661ED">
      <w:pPr>
        <w:rPr>
          <w:rFonts w:ascii="Arial" w:hAnsi="Arial" w:cs="Arial"/>
        </w:rPr>
      </w:pPr>
    </w:p>
    <w:p w14:paraId="60454B8F" w14:textId="77777777" w:rsidR="00FE7DCC" w:rsidRPr="00C17D13" w:rsidRDefault="00FE7DCC">
      <w:pPr>
        <w:rPr>
          <w:rFonts w:ascii="Arial" w:hAnsi="Arial" w:cs="Arial"/>
          <w:b/>
          <w:bCs/>
        </w:rPr>
      </w:pPr>
      <w:r w:rsidRPr="00C17D13">
        <w:rPr>
          <w:rFonts w:ascii="Arial" w:hAnsi="Arial" w:cs="Arial"/>
          <w:b/>
          <w:bCs/>
        </w:rPr>
        <w:t>Reaction in d</w:t>
      </w:r>
      <w:r w:rsidRPr="00C17D13">
        <w:rPr>
          <w:rFonts w:ascii="Arial" w:hAnsi="Arial" w:cs="Arial"/>
          <w:b/>
          <w:bCs/>
          <w:vertAlign w:val="subscript"/>
        </w:rPr>
        <w:t>8</w:t>
      </w:r>
      <w:r w:rsidRPr="00C17D13">
        <w:rPr>
          <w:rFonts w:ascii="Arial" w:hAnsi="Arial" w:cs="Arial"/>
          <w:b/>
          <w:bCs/>
        </w:rPr>
        <w:t>-THF</w:t>
      </w:r>
    </w:p>
    <w:p w14:paraId="5D70988B" w14:textId="77777777" w:rsidR="00FE7DCC" w:rsidRPr="00F679FA" w:rsidRDefault="00FE7DCC" w:rsidP="006C04D0">
      <w:pPr>
        <w:pStyle w:val="09ArticleText"/>
      </w:pPr>
      <w:r w:rsidRPr="00F679FA">
        <w:t>It should be noted, that in d</w:t>
      </w:r>
      <w:r w:rsidRPr="00F679FA">
        <w:rPr>
          <w:vertAlign w:val="subscript"/>
        </w:rPr>
        <w:t>8</w:t>
      </w:r>
      <w:r w:rsidRPr="00F679FA">
        <w:t xml:space="preserve">-THF reaction, the signals for </w:t>
      </w:r>
      <w:r w:rsidRPr="00F679FA">
        <w:rPr>
          <w:b/>
        </w:rPr>
        <w:t>4b</w:t>
      </w:r>
      <w:r w:rsidRPr="00F679FA">
        <w:t xml:space="preserve"> disappear at 318 K where those for </w:t>
      </w:r>
      <w:r w:rsidRPr="00F679FA">
        <w:rPr>
          <w:b/>
          <w:bCs/>
        </w:rPr>
        <w:t>3</w:t>
      </w:r>
      <w:r w:rsidRPr="00F679FA">
        <w:t xml:space="preserve"> begin to dominate. Weak signals for </w:t>
      </w:r>
      <w:r w:rsidR="00A026EE">
        <w:t>the species</w:t>
      </w:r>
      <w:r w:rsidRPr="00F679FA">
        <w:t xml:space="preserve"> </w:t>
      </w:r>
      <w:r w:rsidRPr="00F679FA">
        <w:rPr>
          <w:b/>
          <w:bCs/>
        </w:rPr>
        <w:t>7a</w:t>
      </w:r>
      <w:r w:rsidRPr="00F679FA">
        <w:t xml:space="preserve"> (at </w:t>
      </w:r>
      <w:r w:rsidRPr="00F679FA">
        <w:sym w:font="Symbol" w:char="F064"/>
      </w:r>
      <w:r w:rsidRPr="00F679FA">
        <w:t xml:space="preserve"> –8.16 and –9.01) and </w:t>
      </w:r>
      <w:r w:rsidRPr="00F679FA">
        <w:rPr>
          <w:b/>
          <w:bCs/>
        </w:rPr>
        <w:t>7b</w:t>
      </w:r>
      <w:r w:rsidRPr="00F679FA">
        <w:t xml:space="preserve"> (at </w:t>
      </w:r>
      <w:r w:rsidRPr="00F679FA">
        <w:rPr>
          <w:rFonts w:ascii="Symbol" w:hAnsi="Symbol"/>
        </w:rPr>
        <w:sym w:font="Symbol" w:char="F064"/>
      </w:r>
      <w:r w:rsidRPr="00F679FA">
        <w:t xml:space="preserve"> –8.5 and –9.94) are also visible in these spectra at this point. These observations confirm that there is a sizeable solvent dependence on the initial H</w:t>
      </w:r>
      <w:r w:rsidRPr="00F679FA">
        <w:rPr>
          <w:vertAlign w:val="subscript"/>
        </w:rPr>
        <w:t>2</w:t>
      </w:r>
      <w:r w:rsidRPr="00F679FA">
        <w:t xml:space="preserve"> addition reaction; these species are identified in the photochemical </w:t>
      </w:r>
      <w:r w:rsidR="00A026EE">
        <w:t>work</w:t>
      </w:r>
      <w:r w:rsidRPr="00F679FA">
        <w:t xml:space="preserve"> where they are dominant.  Upon warming to 353 K the signals for </w:t>
      </w:r>
      <w:r w:rsidRPr="00F679FA">
        <w:rPr>
          <w:b/>
          <w:bCs/>
        </w:rPr>
        <w:t>7</w:t>
      </w:r>
      <w:r w:rsidR="00A026EE" w:rsidRPr="00A026EE">
        <w:rPr>
          <w:bCs/>
        </w:rPr>
        <w:t xml:space="preserve">. Signals for </w:t>
      </w:r>
      <w:r w:rsidRPr="00A026EE">
        <w:rPr>
          <w:b/>
          <w:bCs/>
        </w:rPr>
        <w:t>3</w:t>
      </w:r>
      <w:r w:rsidR="00A026EE" w:rsidRPr="00A026EE">
        <w:rPr>
          <w:bCs/>
        </w:rPr>
        <w:t xml:space="preserve"> remain</w:t>
      </w:r>
      <w:r w:rsidRPr="00A026EE">
        <w:rPr>
          <w:bCs/>
        </w:rPr>
        <w:t>,</w:t>
      </w:r>
      <w:r w:rsidRPr="00F679FA">
        <w:rPr>
          <w:b/>
          <w:bCs/>
        </w:rPr>
        <w:t xml:space="preserve"> </w:t>
      </w:r>
      <w:r w:rsidRPr="00F679FA">
        <w:t>and very weak signals due to</w:t>
      </w:r>
      <w:r w:rsidRPr="00F679FA">
        <w:rPr>
          <w:b/>
          <w:bCs/>
        </w:rPr>
        <w:t xml:space="preserve"> 5 </w:t>
      </w:r>
      <w:r w:rsidRPr="00F679FA">
        <w:t>and</w:t>
      </w:r>
      <w:r w:rsidRPr="00F679FA">
        <w:rPr>
          <w:b/>
          <w:bCs/>
        </w:rPr>
        <w:t xml:space="preserve"> 6</w:t>
      </w:r>
      <w:r w:rsidRPr="00F679FA">
        <w:rPr>
          <w:i/>
          <w:iCs/>
        </w:rPr>
        <w:t xml:space="preserve"> </w:t>
      </w:r>
      <w:r w:rsidR="00A026EE" w:rsidRPr="00A026EE">
        <w:rPr>
          <w:iCs/>
        </w:rPr>
        <w:t xml:space="preserve">now </w:t>
      </w:r>
      <w:r w:rsidRPr="00F679FA">
        <w:t xml:space="preserve">appearing. When this sample is cooled back down to 298 K, only signals for </w:t>
      </w:r>
      <w:r w:rsidRPr="00F679FA">
        <w:rPr>
          <w:b/>
          <w:bCs/>
        </w:rPr>
        <w:t>3</w:t>
      </w:r>
      <w:r w:rsidRPr="00F679FA">
        <w:t xml:space="preserve"> (93 %) and </w:t>
      </w:r>
      <w:r w:rsidRPr="00F679FA">
        <w:rPr>
          <w:b/>
          <w:bCs/>
        </w:rPr>
        <w:t>7a</w:t>
      </w:r>
      <w:r w:rsidRPr="00F679FA">
        <w:t xml:space="preserve"> (7 %) remain</w:t>
      </w:r>
      <w:r w:rsidR="00A026EE">
        <w:t xml:space="preserve"> visible</w:t>
      </w:r>
      <w:r w:rsidRPr="00F679FA">
        <w:t>.</w:t>
      </w:r>
    </w:p>
    <w:p w14:paraId="43990668" w14:textId="77777777" w:rsidR="00FE7DCC" w:rsidRPr="00C17D13" w:rsidRDefault="00FE7DCC">
      <w:pPr>
        <w:rPr>
          <w:rFonts w:ascii="Arial" w:hAnsi="Arial" w:cs="Arial"/>
          <w:lang w:val="en-US"/>
        </w:rPr>
      </w:pPr>
    </w:p>
    <w:p w14:paraId="60978B90" w14:textId="77777777" w:rsidR="003661ED" w:rsidRPr="00F679FA" w:rsidRDefault="00CB61AE">
      <w:pPr>
        <w:rPr>
          <w:rFonts w:ascii="Arial" w:hAnsi="Arial" w:cs="Arial"/>
          <w:b/>
          <w:bCs/>
        </w:rPr>
      </w:pPr>
      <w:r w:rsidRPr="00F679FA">
        <w:rPr>
          <w:rFonts w:ascii="Arial" w:hAnsi="Arial" w:cs="Arial"/>
          <w:b/>
          <w:bCs/>
        </w:rPr>
        <w:t>Formation of 7.</w:t>
      </w:r>
    </w:p>
    <w:p w14:paraId="30D1ED9A" w14:textId="77777777" w:rsidR="00CB61AE" w:rsidRPr="00F679FA" w:rsidRDefault="00CB61AE" w:rsidP="006C04D0">
      <w:pPr>
        <w:pStyle w:val="09ArticleText"/>
      </w:pPr>
      <w:r w:rsidRPr="00F679FA">
        <w:t xml:space="preserve">No isomer of </w:t>
      </w:r>
      <w:r w:rsidRPr="00F679FA">
        <w:rPr>
          <w:b/>
          <w:bCs/>
        </w:rPr>
        <w:t>7</w:t>
      </w:r>
      <w:r w:rsidR="00A026EE">
        <w:t xml:space="preserve">, </w:t>
      </w:r>
      <w:r w:rsidRPr="00F679FA">
        <w:t xml:space="preserve">where the hydride ligands both lie </w:t>
      </w:r>
      <w:r w:rsidRPr="00F679FA">
        <w:rPr>
          <w:i/>
          <w:iCs/>
        </w:rPr>
        <w:t>trans</w:t>
      </w:r>
      <w:r w:rsidRPr="00F679FA">
        <w:t xml:space="preserve"> to the NMR silent arsenic centre was observed in these experiments. We note</w:t>
      </w:r>
      <w:r w:rsidR="00A026EE">
        <w:t>,</w:t>
      </w:r>
      <w:r w:rsidRPr="00F679FA">
        <w:t xml:space="preserve"> however</w:t>
      </w:r>
      <w:r w:rsidR="00A026EE">
        <w:t>,</w:t>
      </w:r>
      <w:r w:rsidRPr="00F679FA">
        <w:t xml:space="preserve"> that such a species would not be expected to show </w:t>
      </w:r>
      <w:r w:rsidR="00A026EE">
        <w:t xml:space="preserve">any </w:t>
      </w:r>
      <w:r w:rsidRPr="00F679FA">
        <w:t>PHIP enhancement</w:t>
      </w:r>
      <w:r w:rsidR="00A026EE">
        <w:t xml:space="preserve"> and hence its signals would not be enhanced</w:t>
      </w:r>
      <w:r w:rsidRPr="00F679FA">
        <w:t xml:space="preserve">.    </w:t>
      </w:r>
    </w:p>
    <w:p w14:paraId="00950211" w14:textId="77777777" w:rsidR="003661ED" w:rsidRPr="00F679FA" w:rsidRDefault="003661ED">
      <w:pPr>
        <w:rPr>
          <w:rFonts w:ascii="Arial" w:hAnsi="Arial" w:cs="Arial"/>
        </w:rPr>
      </w:pPr>
    </w:p>
    <w:p w14:paraId="6F7D06D6" w14:textId="77777777" w:rsidR="00503519" w:rsidRPr="00F679FA" w:rsidRDefault="00503519" w:rsidP="00503519">
      <w:pPr>
        <w:rPr>
          <w:rFonts w:ascii="Arial" w:hAnsi="Arial" w:cs="Arial"/>
          <w:b/>
          <w:bCs/>
        </w:rPr>
      </w:pPr>
      <w:r w:rsidRPr="00F679FA">
        <w:rPr>
          <w:rFonts w:ascii="Arial" w:hAnsi="Arial" w:cs="Arial"/>
          <w:b/>
          <w:bCs/>
        </w:rPr>
        <w:t>Formation of 10.</w:t>
      </w:r>
    </w:p>
    <w:p w14:paraId="2A7C3695" w14:textId="77777777" w:rsidR="00503519" w:rsidRPr="00F679FA" w:rsidRDefault="00503519" w:rsidP="00F679FA">
      <w:pPr>
        <w:jc w:val="both"/>
        <w:rPr>
          <w:rFonts w:ascii="Arial" w:hAnsi="Arial" w:cs="Arial"/>
          <w:lang w:val="en-US"/>
        </w:rPr>
      </w:pPr>
      <w:r w:rsidRPr="00F679FA">
        <w:rPr>
          <w:rFonts w:ascii="Arial" w:hAnsi="Arial" w:cs="Arial"/>
          <w:lang w:val="en-US"/>
        </w:rPr>
        <w:t xml:space="preserve">We concluded that </w:t>
      </w:r>
      <w:r w:rsidRPr="00F679FA">
        <w:rPr>
          <w:rFonts w:ascii="Arial" w:hAnsi="Arial" w:cs="Arial"/>
          <w:b/>
          <w:bCs/>
          <w:lang w:val="en-US"/>
        </w:rPr>
        <w:t>10</w:t>
      </w:r>
      <w:r w:rsidRPr="00F679FA">
        <w:rPr>
          <w:rFonts w:ascii="Arial" w:hAnsi="Arial" w:cs="Arial"/>
          <w:lang w:val="en-US"/>
        </w:rPr>
        <w:t xml:space="preserve"> is 18 electron because </w:t>
      </w:r>
      <w:r w:rsidR="00A026EE">
        <w:rPr>
          <w:rFonts w:ascii="Arial" w:hAnsi="Arial" w:cs="Arial"/>
          <w:lang w:val="en-US"/>
        </w:rPr>
        <w:t xml:space="preserve">it is </w:t>
      </w:r>
      <w:r w:rsidRPr="00F679FA">
        <w:rPr>
          <w:rFonts w:ascii="Arial" w:hAnsi="Arial" w:cs="Arial"/>
          <w:lang w:val="en-US"/>
        </w:rPr>
        <w:t>seen in toluene-d</w:t>
      </w:r>
      <w:r w:rsidRPr="00F679FA">
        <w:rPr>
          <w:rFonts w:ascii="Arial" w:hAnsi="Arial" w:cs="Arial"/>
          <w:vertAlign w:val="subscript"/>
          <w:lang w:val="en-US"/>
        </w:rPr>
        <w:t>8</w:t>
      </w:r>
      <w:r w:rsidRPr="00F679FA">
        <w:rPr>
          <w:rFonts w:ascii="Arial" w:hAnsi="Arial" w:cs="Arial"/>
          <w:lang w:val="en-US"/>
        </w:rPr>
        <w:t>, THF</w:t>
      </w:r>
      <w:r w:rsidR="00C91679" w:rsidRPr="00F679FA">
        <w:rPr>
          <w:rFonts w:ascii="Arial" w:hAnsi="Arial" w:cs="Arial"/>
          <w:lang w:val="en-US"/>
        </w:rPr>
        <w:t>-d</w:t>
      </w:r>
      <w:r w:rsidR="00C91679" w:rsidRPr="00F679FA">
        <w:rPr>
          <w:rFonts w:ascii="Arial" w:hAnsi="Arial" w:cs="Arial"/>
          <w:vertAlign w:val="subscript"/>
          <w:lang w:val="en-US"/>
        </w:rPr>
        <w:t>8</w:t>
      </w:r>
      <w:r w:rsidRPr="00F679FA">
        <w:rPr>
          <w:rFonts w:ascii="Arial" w:hAnsi="Arial" w:cs="Arial"/>
          <w:lang w:val="en-US"/>
        </w:rPr>
        <w:t xml:space="preserve"> and cyclohexane-d</w:t>
      </w:r>
      <w:r w:rsidRPr="00F679FA">
        <w:rPr>
          <w:rFonts w:ascii="Arial" w:hAnsi="Arial" w:cs="Arial"/>
          <w:vertAlign w:val="subscript"/>
          <w:lang w:val="en-US"/>
        </w:rPr>
        <w:t>12</w:t>
      </w:r>
      <w:r w:rsidRPr="00F679FA">
        <w:rPr>
          <w:rFonts w:ascii="Arial" w:hAnsi="Arial" w:cs="Arial"/>
          <w:lang w:val="en-US"/>
        </w:rPr>
        <w:t xml:space="preserve">, </w:t>
      </w:r>
      <w:r w:rsidR="00A026EE">
        <w:rPr>
          <w:rFonts w:ascii="Arial" w:hAnsi="Arial" w:cs="Arial"/>
          <w:lang w:val="en-US"/>
        </w:rPr>
        <w:t xml:space="preserve">and </w:t>
      </w:r>
      <w:r w:rsidRPr="00F679FA">
        <w:rPr>
          <w:rFonts w:ascii="Arial" w:hAnsi="Arial" w:cs="Arial"/>
          <w:lang w:val="en-US"/>
        </w:rPr>
        <w:t xml:space="preserve">the two corresponding </w:t>
      </w:r>
      <w:r w:rsidR="00A026EE">
        <w:rPr>
          <w:rFonts w:ascii="Arial" w:hAnsi="Arial" w:cs="Arial"/>
          <w:lang w:val="en-US"/>
        </w:rPr>
        <w:t xml:space="preserve">PHIP </w:t>
      </w:r>
      <w:r w:rsidRPr="00F679FA">
        <w:rPr>
          <w:rFonts w:ascii="Arial" w:hAnsi="Arial" w:cs="Arial"/>
          <w:lang w:val="en-US"/>
        </w:rPr>
        <w:t xml:space="preserve">polarised resonances </w:t>
      </w:r>
      <w:r w:rsidR="00A026EE">
        <w:rPr>
          <w:rFonts w:ascii="Arial" w:hAnsi="Arial" w:cs="Arial"/>
          <w:lang w:val="en-US"/>
        </w:rPr>
        <w:t xml:space="preserve">always </w:t>
      </w:r>
      <w:r w:rsidRPr="00F679FA">
        <w:rPr>
          <w:rFonts w:ascii="Arial" w:hAnsi="Arial" w:cs="Arial"/>
          <w:lang w:val="en-US"/>
        </w:rPr>
        <w:t>have essentially identical chemical shifts.</w:t>
      </w:r>
      <w:r w:rsidR="00C91679" w:rsidRPr="00F679FA">
        <w:rPr>
          <w:rFonts w:ascii="Arial" w:hAnsi="Arial" w:cs="Arial"/>
          <w:lang w:val="en-US"/>
        </w:rPr>
        <w:t xml:space="preserve"> Figure </w:t>
      </w:r>
      <w:r w:rsidR="00422E83">
        <w:rPr>
          <w:rFonts w:ascii="Arial" w:hAnsi="Arial" w:cs="Arial"/>
          <w:lang w:val="en-US"/>
        </w:rPr>
        <w:t>S</w:t>
      </w:r>
      <w:r w:rsidR="00C91679" w:rsidRPr="00F679FA">
        <w:rPr>
          <w:rFonts w:ascii="Arial" w:hAnsi="Arial" w:cs="Arial"/>
          <w:lang w:val="en-US"/>
        </w:rPr>
        <w:t xml:space="preserve">1 details a HMQC </w:t>
      </w:r>
      <w:r w:rsidR="00A026EE">
        <w:rPr>
          <w:rFonts w:ascii="Arial" w:hAnsi="Arial" w:cs="Arial"/>
          <w:lang w:val="en-US"/>
        </w:rPr>
        <w:t xml:space="preserve">measurement used to </w:t>
      </w:r>
      <w:r w:rsidR="00C91679" w:rsidRPr="00F679FA">
        <w:rPr>
          <w:rFonts w:ascii="Arial" w:hAnsi="Arial" w:cs="Arial"/>
          <w:lang w:val="en-US"/>
        </w:rPr>
        <w:t xml:space="preserve">locate the two </w:t>
      </w:r>
      <w:r w:rsidR="00A026EE">
        <w:rPr>
          <w:rFonts w:ascii="Arial" w:hAnsi="Arial" w:cs="Arial"/>
          <w:lang w:val="en-US"/>
        </w:rPr>
        <w:t xml:space="preserve">alkene like </w:t>
      </w:r>
      <w:r w:rsidR="00C91679" w:rsidRPr="00F679FA">
        <w:rPr>
          <w:rFonts w:ascii="Arial" w:hAnsi="Arial" w:cs="Arial"/>
          <w:vertAlign w:val="superscript"/>
          <w:lang w:val="en-US"/>
        </w:rPr>
        <w:t>13</w:t>
      </w:r>
      <w:r w:rsidR="00C91679" w:rsidRPr="00F679FA">
        <w:rPr>
          <w:rFonts w:ascii="Arial" w:hAnsi="Arial" w:cs="Arial"/>
          <w:lang w:val="en-US"/>
        </w:rPr>
        <w:t xml:space="preserve">C signals for </w:t>
      </w:r>
      <w:r w:rsidR="00C91679" w:rsidRPr="00F679FA">
        <w:rPr>
          <w:rFonts w:ascii="Arial" w:hAnsi="Arial" w:cs="Arial"/>
          <w:b/>
          <w:bCs/>
          <w:lang w:val="en-US"/>
        </w:rPr>
        <w:t>10</w:t>
      </w:r>
      <w:r w:rsidR="00C91679" w:rsidRPr="00F679FA">
        <w:rPr>
          <w:rFonts w:ascii="Arial" w:hAnsi="Arial" w:cs="Arial"/>
          <w:lang w:val="en-US"/>
        </w:rPr>
        <w:t>.</w:t>
      </w:r>
    </w:p>
    <w:p w14:paraId="7A46B44A" w14:textId="77777777" w:rsidR="00817FBA" w:rsidRPr="00F679FA" w:rsidRDefault="00817FBA" w:rsidP="006C04D0">
      <w:pPr>
        <w:pStyle w:val="09ArticleText"/>
      </w:pPr>
      <w:r w:rsidRPr="00F679FA">
        <w:t xml:space="preserve">It should be noted that the CO ligands of </w:t>
      </w:r>
      <w:r w:rsidRPr="00F679FA">
        <w:rPr>
          <w:b/>
        </w:rPr>
        <w:t xml:space="preserve">10 </w:t>
      </w:r>
      <w:r w:rsidRPr="00F679FA">
        <w:t xml:space="preserve">could not be detected by NMR spectroscopy directly because of the need for </w:t>
      </w:r>
      <w:r w:rsidRPr="00F679FA">
        <w:rPr>
          <w:i/>
          <w:iCs/>
        </w:rPr>
        <w:t>p</w:t>
      </w:r>
      <w:r w:rsidRPr="00F679FA">
        <w:t>-H</w:t>
      </w:r>
      <w:r w:rsidRPr="00F679FA">
        <w:rPr>
          <w:vertAlign w:val="subscript"/>
        </w:rPr>
        <w:t>2</w:t>
      </w:r>
      <w:r w:rsidRPr="00F679FA">
        <w:t xml:space="preserve"> enhancement to observe this species. </w:t>
      </w:r>
      <w:r w:rsidRPr="00F679FA">
        <w:rPr>
          <w:vertAlign w:val="superscript"/>
        </w:rPr>
        <w:t>1</w:t>
      </w:r>
      <w:r w:rsidRPr="00F679FA">
        <w:t>H-</w:t>
      </w:r>
      <w:r w:rsidRPr="00F679FA">
        <w:rPr>
          <w:vertAlign w:val="superscript"/>
        </w:rPr>
        <w:t>13</w:t>
      </w:r>
      <w:r w:rsidRPr="00F679FA">
        <w:t xml:space="preserve">C HMQC experiments, </w:t>
      </w:r>
      <w:r w:rsidRPr="00F679FA">
        <w:lastRenderedPageBreak/>
        <w:t xml:space="preserve">which attempted to locate these ligands via the associated weak three-bond coupling from </w:t>
      </w:r>
      <w:r w:rsidRPr="00F679FA">
        <w:rPr>
          <w:b/>
        </w:rPr>
        <w:t>10</w:t>
      </w:r>
      <w:r w:rsidRPr="00F679FA">
        <w:t>-H</w:t>
      </w:r>
      <w:r w:rsidRPr="00F679FA">
        <w:rPr>
          <w:vertAlign w:val="subscript"/>
        </w:rPr>
        <w:t>b</w:t>
      </w:r>
      <w:r w:rsidRPr="00F679FA">
        <w:t xml:space="preserve"> were unsuccessful even with a </w:t>
      </w:r>
      <w:r w:rsidRPr="00F679FA">
        <w:rPr>
          <w:vertAlign w:val="superscript"/>
        </w:rPr>
        <w:t>13</w:t>
      </w:r>
      <w:r w:rsidRPr="00F679FA">
        <w:t xml:space="preserve">CO enriched sample. </w:t>
      </w:r>
    </w:p>
    <w:p w14:paraId="057F63A3" w14:textId="77777777" w:rsidR="00AD1A4D" w:rsidRPr="00F679FA" w:rsidRDefault="00AD1A4D" w:rsidP="006C04D0">
      <w:pPr>
        <w:pStyle w:val="09ArticleText"/>
      </w:pPr>
      <w:r w:rsidRPr="00F679FA">
        <w:t xml:space="preserve">A series of EXSY experiments were carried out at 295 K in the presence of UV irradiation, with selective excitation of each of the two enhanced resonances of </w:t>
      </w:r>
      <w:r w:rsidRPr="00F679FA">
        <w:rPr>
          <w:b/>
        </w:rPr>
        <w:t>10</w:t>
      </w:r>
      <w:r w:rsidRPr="00F679FA">
        <w:t xml:space="preserve">. No magnetisation transfer was observed from these sites and consequently we conclude that </w:t>
      </w:r>
      <w:r w:rsidRPr="00F679FA">
        <w:rPr>
          <w:b/>
        </w:rPr>
        <w:t>10</w:t>
      </w:r>
      <w:r w:rsidRPr="00F679FA">
        <w:t xml:space="preserve"> is inert on the NMR time-scale at 295 K. We also note that no signals could be seen for </w:t>
      </w:r>
      <w:r w:rsidRPr="00F679FA">
        <w:rPr>
          <w:b/>
          <w:bCs/>
        </w:rPr>
        <w:t xml:space="preserve">10 </w:t>
      </w:r>
      <w:r w:rsidRPr="00F679FA">
        <w:t xml:space="preserve">upon cooling the sample below 290 K, or warming it above 305 K. </w:t>
      </w:r>
    </w:p>
    <w:p w14:paraId="031E154C" w14:textId="77777777" w:rsidR="00AD1A4D" w:rsidRPr="00F679FA" w:rsidRDefault="00AD1A4D" w:rsidP="006C04D0">
      <w:pPr>
        <w:pStyle w:val="09ArticleText"/>
      </w:pPr>
    </w:p>
    <w:p w14:paraId="3423B71D" w14:textId="77777777" w:rsidR="00C91679" w:rsidRPr="00F679FA" w:rsidRDefault="00C91679" w:rsidP="006C04D0">
      <w:pPr>
        <w:pStyle w:val="09ArticleText"/>
      </w:pPr>
    </w:p>
    <w:p w14:paraId="59349759" w14:textId="77777777" w:rsidR="00C91679" w:rsidRPr="00F679FA" w:rsidRDefault="00CB4487" w:rsidP="006C04D0">
      <w:pPr>
        <w:pStyle w:val="09ArticleText"/>
      </w:pPr>
      <w:r w:rsidRPr="00F679FA">
        <w:rPr>
          <w:noProof/>
          <w:lang w:val="en-GB"/>
        </w:rPr>
        <w:drawing>
          <wp:inline distT="0" distB="0" distL="0" distR="0" wp14:anchorId="2FBA6BD0" wp14:editId="3402D72B">
            <wp:extent cx="3883794" cy="3300286"/>
            <wp:effectExtent l="0" t="0" r="2540" b="0"/>
            <wp:docPr id="2" name="Picture 2"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263" t="7274" r="36163" b="57742"/>
                    <a:stretch/>
                  </pic:blipFill>
                  <pic:spPr bwMode="auto">
                    <a:xfrm>
                      <a:off x="0" y="0"/>
                      <a:ext cx="3887055" cy="3303057"/>
                    </a:xfrm>
                    <a:prstGeom prst="rect">
                      <a:avLst/>
                    </a:prstGeom>
                    <a:noFill/>
                    <a:ln>
                      <a:noFill/>
                    </a:ln>
                    <a:extLst>
                      <a:ext uri="{53640926-AAD7-44D8-BBD7-CCE9431645EC}">
                        <a14:shadowObscured xmlns:a14="http://schemas.microsoft.com/office/drawing/2010/main"/>
                      </a:ext>
                    </a:extLst>
                  </pic:spPr>
                </pic:pic>
              </a:graphicData>
            </a:graphic>
          </wp:inline>
        </w:drawing>
      </w:r>
    </w:p>
    <w:p w14:paraId="519F0A92" w14:textId="77777777" w:rsidR="00C91679" w:rsidRPr="00F679FA" w:rsidRDefault="00C91679" w:rsidP="006C04D0">
      <w:pPr>
        <w:pStyle w:val="09ArticleText"/>
      </w:pPr>
    </w:p>
    <w:p w14:paraId="5D6569B0" w14:textId="3EC3BA99" w:rsidR="00C91679" w:rsidRDefault="00C91679" w:rsidP="00C91679">
      <w:pPr>
        <w:pStyle w:val="12FigureSchemecaption"/>
        <w:rPr>
          <w:rFonts w:ascii="Arial" w:hAnsi="Arial" w:cs="Arial"/>
          <w:b/>
          <w:bCs/>
          <w:noProof w:val="0"/>
          <w:sz w:val="20"/>
          <w:lang w:val="en-US"/>
        </w:rPr>
      </w:pPr>
      <w:r w:rsidRPr="00F679FA">
        <w:rPr>
          <w:rFonts w:ascii="Arial" w:hAnsi="Arial" w:cs="Arial"/>
          <w:b/>
          <w:bCs/>
          <w:noProof w:val="0"/>
          <w:sz w:val="20"/>
          <w:lang w:val="en-US"/>
        </w:rPr>
        <w:t xml:space="preserve">Figure </w:t>
      </w:r>
      <w:r w:rsidR="005D632F">
        <w:rPr>
          <w:rFonts w:ascii="Arial" w:hAnsi="Arial" w:cs="Arial"/>
          <w:b/>
          <w:bCs/>
          <w:noProof w:val="0"/>
          <w:sz w:val="20"/>
          <w:lang w:val="en-US"/>
        </w:rPr>
        <w:t>S</w:t>
      </w:r>
      <w:r w:rsidRPr="00F679FA">
        <w:rPr>
          <w:rFonts w:ascii="Arial" w:hAnsi="Arial" w:cs="Arial"/>
          <w:b/>
          <w:bCs/>
          <w:noProof w:val="0"/>
          <w:sz w:val="20"/>
          <w:lang w:val="en-US"/>
        </w:rPr>
        <w:t>1</w:t>
      </w:r>
      <w:r w:rsidRPr="00F679FA">
        <w:rPr>
          <w:rFonts w:ascii="Arial" w:hAnsi="Arial" w:cs="Arial"/>
          <w:noProof w:val="0"/>
          <w:sz w:val="20"/>
          <w:lang w:val="en-US"/>
        </w:rPr>
        <w:t xml:space="preserve">.  </w:t>
      </w:r>
      <w:r w:rsidRPr="00F679FA">
        <w:rPr>
          <w:rFonts w:ascii="Arial" w:hAnsi="Arial" w:cs="Arial"/>
          <w:noProof w:val="0"/>
          <w:sz w:val="20"/>
          <w:vertAlign w:val="superscript"/>
          <w:lang w:val="en-US"/>
        </w:rPr>
        <w:t>1</w:t>
      </w:r>
      <w:r w:rsidRPr="00F679FA">
        <w:rPr>
          <w:rFonts w:ascii="Arial" w:hAnsi="Arial" w:cs="Arial"/>
          <w:noProof w:val="0"/>
          <w:sz w:val="20"/>
          <w:lang w:val="en-US"/>
        </w:rPr>
        <w:t>H-</w:t>
      </w:r>
      <w:r w:rsidRPr="00F679FA">
        <w:rPr>
          <w:rFonts w:ascii="Arial" w:hAnsi="Arial" w:cs="Arial"/>
          <w:noProof w:val="0"/>
          <w:sz w:val="20"/>
          <w:vertAlign w:val="superscript"/>
          <w:lang w:val="en-US"/>
        </w:rPr>
        <w:t>13</w:t>
      </w:r>
      <w:r w:rsidRPr="00F679FA">
        <w:rPr>
          <w:rFonts w:ascii="Arial" w:hAnsi="Arial" w:cs="Arial"/>
          <w:noProof w:val="0"/>
          <w:sz w:val="20"/>
          <w:lang w:val="en-US"/>
        </w:rPr>
        <w:t xml:space="preserve">C HMQC NMR spectrum obtained during irradiation of </w:t>
      </w:r>
      <w:r w:rsidRPr="00F679FA">
        <w:rPr>
          <w:rFonts w:ascii="Arial" w:hAnsi="Arial" w:cs="Arial"/>
          <w:b/>
          <w:bCs/>
          <w:noProof w:val="0"/>
          <w:sz w:val="20"/>
          <w:lang w:val="en-US"/>
        </w:rPr>
        <w:t>1</w:t>
      </w:r>
      <w:r w:rsidRPr="00F679FA">
        <w:rPr>
          <w:rFonts w:ascii="Arial" w:hAnsi="Arial" w:cs="Arial"/>
          <w:noProof w:val="0"/>
          <w:sz w:val="20"/>
          <w:lang w:val="en-US"/>
        </w:rPr>
        <w:t xml:space="preserve"> at 295 K with </w:t>
      </w:r>
      <w:r w:rsidRPr="00F679FA">
        <w:rPr>
          <w:rFonts w:ascii="Arial" w:hAnsi="Arial" w:cs="Arial"/>
          <w:i/>
          <w:iCs/>
          <w:noProof w:val="0"/>
          <w:sz w:val="20"/>
          <w:lang w:val="en-US"/>
        </w:rPr>
        <w:t>p</w:t>
      </w:r>
      <w:r w:rsidRPr="00F679FA">
        <w:rPr>
          <w:rFonts w:ascii="Arial" w:hAnsi="Arial" w:cs="Arial"/>
          <w:noProof w:val="0"/>
          <w:sz w:val="20"/>
          <w:lang w:val="en-US"/>
        </w:rPr>
        <w:t>-H</w:t>
      </w:r>
      <w:r w:rsidRPr="00F679FA">
        <w:rPr>
          <w:rFonts w:ascii="Arial" w:hAnsi="Arial" w:cs="Arial"/>
          <w:noProof w:val="0"/>
          <w:sz w:val="20"/>
          <w:vertAlign w:val="subscript"/>
          <w:lang w:val="en-US"/>
        </w:rPr>
        <w:t>2</w:t>
      </w:r>
      <w:r w:rsidRPr="00F679FA">
        <w:rPr>
          <w:rFonts w:ascii="Arial" w:hAnsi="Arial" w:cs="Arial"/>
          <w:noProof w:val="0"/>
          <w:sz w:val="20"/>
          <w:lang w:val="en-US"/>
        </w:rPr>
        <w:t xml:space="preserve"> and Ph-</w:t>
      </w:r>
      <w:r w:rsidRPr="00F679FA">
        <w:rPr>
          <w:rFonts w:ascii="Arial" w:hAnsi="Arial" w:cs="Arial"/>
          <w:noProof w:val="0"/>
          <w:sz w:val="20"/>
          <w:vertAlign w:val="superscript"/>
          <w:lang w:val="en-US"/>
        </w:rPr>
        <w:t>13</w:t>
      </w:r>
      <w:r w:rsidRPr="00F679FA">
        <w:rPr>
          <w:rFonts w:ascii="Arial" w:hAnsi="Arial" w:cs="Arial"/>
          <w:noProof w:val="0"/>
          <w:sz w:val="20"/>
          <w:lang w:val="en-US"/>
        </w:rPr>
        <w:t>C</w:t>
      </w:r>
      <w:r w:rsidRPr="00F679FA">
        <w:rPr>
          <w:rFonts w:ascii="Arial" w:hAnsi="Arial" w:cs="Arial"/>
          <w:noProof w:val="0"/>
          <w:sz w:val="20"/>
          <w:lang w:val="en-US"/>
        </w:rPr>
        <w:sym w:font="Symbol" w:char="F0BA"/>
      </w:r>
      <w:r w:rsidRPr="00F679FA">
        <w:rPr>
          <w:rFonts w:ascii="Arial" w:hAnsi="Arial" w:cs="Arial"/>
          <w:noProof w:val="0"/>
          <w:sz w:val="20"/>
          <w:lang w:val="en-US"/>
        </w:rPr>
        <w:t>C-Ph-d</w:t>
      </w:r>
      <w:r w:rsidRPr="00F679FA">
        <w:rPr>
          <w:rFonts w:ascii="Arial" w:hAnsi="Arial" w:cs="Arial"/>
          <w:noProof w:val="0"/>
          <w:sz w:val="20"/>
          <w:vertAlign w:val="subscript"/>
          <w:lang w:val="en-US"/>
        </w:rPr>
        <w:t xml:space="preserve">10 </w:t>
      </w:r>
      <w:r w:rsidRPr="00F679FA">
        <w:rPr>
          <w:rFonts w:ascii="Arial" w:hAnsi="Arial" w:cs="Arial"/>
          <w:noProof w:val="0"/>
          <w:sz w:val="20"/>
          <w:lang w:val="en-US"/>
        </w:rPr>
        <w:t>in C</w:t>
      </w:r>
      <w:r w:rsidRPr="00F679FA">
        <w:rPr>
          <w:rFonts w:ascii="Arial" w:hAnsi="Arial" w:cs="Arial"/>
          <w:noProof w:val="0"/>
          <w:sz w:val="20"/>
          <w:vertAlign w:val="subscript"/>
          <w:lang w:val="en-US"/>
        </w:rPr>
        <w:t>6</w:t>
      </w:r>
      <w:r w:rsidRPr="00F679FA">
        <w:rPr>
          <w:rFonts w:ascii="Arial" w:hAnsi="Arial" w:cs="Arial"/>
          <w:noProof w:val="0"/>
          <w:sz w:val="20"/>
          <w:lang w:val="en-US"/>
        </w:rPr>
        <w:t>D</w:t>
      </w:r>
      <w:r w:rsidRPr="00F679FA">
        <w:rPr>
          <w:rFonts w:ascii="Arial" w:hAnsi="Arial" w:cs="Arial"/>
          <w:noProof w:val="0"/>
          <w:sz w:val="20"/>
          <w:vertAlign w:val="subscript"/>
          <w:lang w:val="en-US"/>
        </w:rPr>
        <w:t>6</w:t>
      </w:r>
      <w:r w:rsidRPr="00F679FA">
        <w:rPr>
          <w:rFonts w:ascii="Arial" w:hAnsi="Arial" w:cs="Arial"/>
          <w:noProof w:val="0"/>
          <w:sz w:val="20"/>
          <w:lang w:val="en-US"/>
        </w:rPr>
        <w:t xml:space="preserve"> showing signals for </w:t>
      </w:r>
      <w:r w:rsidRPr="00F679FA">
        <w:rPr>
          <w:rFonts w:ascii="Arial" w:hAnsi="Arial" w:cs="Arial"/>
          <w:b/>
          <w:bCs/>
          <w:noProof w:val="0"/>
          <w:sz w:val="20"/>
          <w:lang w:val="en-US"/>
        </w:rPr>
        <w:t xml:space="preserve">10. </w:t>
      </w:r>
    </w:p>
    <w:p w14:paraId="75DA512D" w14:textId="5F9BEEDA" w:rsidR="00B86A56" w:rsidRDefault="00B86A56" w:rsidP="00B86A56">
      <w:pPr>
        <w:pStyle w:val="12FigureSchemecaption"/>
        <w:spacing w:line="240" w:lineRule="auto"/>
        <w:rPr>
          <w:rFonts w:ascii="Arial" w:hAnsi="Arial" w:cs="Arial"/>
          <w:b/>
          <w:bCs/>
          <w:noProof w:val="0"/>
          <w:sz w:val="20"/>
          <w:lang w:val="en-US"/>
        </w:rPr>
      </w:pPr>
    </w:p>
    <w:p w14:paraId="7C2708F8" w14:textId="77777777" w:rsidR="00B86A56" w:rsidRDefault="00B86A56" w:rsidP="00B86A56">
      <w:pPr>
        <w:pStyle w:val="12FigureSchemecaption"/>
        <w:spacing w:line="240" w:lineRule="auto"/>
        <w:rPr>
          <w:rFonts w:ascii="Arial" w:hAnsi="Arial" w:cs="Arial"/>
          <w:b/>
          <w:bCs/>
          <w:noProof w:val="0"/>
          <w:sz w:val="20"/>
          <w:lang w:val="en-US"/>
        </w:rPr>
      </w:pPr>
    </w:p>
    <w:p w14:paraId="039BFEB4" w14:textId="459A59A8" w:rsidR="00B86A56" w:rsidRPr="00F679FA" w:rsidRDefault="00B86A56" w:rsidP="00B86A56">
      <w:pPr>
        <w:pStyle w:val="12FigureSchemecaption"/>
        <w:spacing w:line="240" w:lineRule="auto"/>
        <w:rPr>
          <w:rFonts w:ascii="Arial" w:hAnsi="Arial" w:cs="Arial"/>
          <w:b/>
          <w:bCs/>
          <w:noProof w:val="0"/>
          <w:sz w:val="20"/>
          <w:lang w:val="en-US"/>
        </w:rPr>
      </w:pPr>
      <w:r w:rsidRPr="00B86A56">
        <w:rPr>
          <w:rFonts w:ascii="Arial" w:hAnsi="Arial" w:cs="Arial"/>
          <w:b/>
          <w:bCs/>
          <w:sz w:val="20"/>
        </w:rPr>
        <w:drawing>
          <wp:inline distT="0" distB="0" distL="0" distR="0" wp14:anchorId="4D6E57F9" wp14:editId="7A8DBB31">
            <wp:extent cx="4824095" cy="1896534"/>
            <wp:effectExtent l="0" t="0" r="0" b="8890"/>
            <wp:docPr id="373769" name="Picture 9" descr="rufig3pna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69" name="Picture 9" descr="rufig3pnasfi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4467" t="54088" r="15927" b="28267"/>
                    <a:stretch/>
                  </pic:blipFill>
                  <pic:spPr bwMode="auto">
                    <a:xfrm>
                      <a:off x="0" y="0"/>
                      <a:ext cx="4824413" cy="1896659"/>
                    </a:xfrm>
                    <a:prstGeom prst="rect">
                      <a:avLst/>
                    </a:prstGeom>
                    <a:noFill/>
                    <a:ln>
                      <a:noFill/>
                    </a:ln>
                    <a:extLst>
                      <a:ext uri="{53640926-AAD7-44D8-BBD7-CCE9431645EC}">
                        <a14:shadowObscured xmlns:a14="http://schemas.microsoft.com/office/drawing/2010/main"/>
                      </a:ext>
                    </a:extLst>
                  </pic:spPr>
                </pic:pic>
              </a:graphicData>
            </a:graphic>
          </wp:inline>
        </w:drawing>
      </w:r>
    </w:p>
    <w:p w14:paraId="70EC707D" w14:textId="24D2700A" w:rsidR="00B86A56" w:rsidRDefault="00B86A56" w:rsidP="00B86A56">
      <w:pPr>
        <w:pStyle w:val="12FigureSchemecaption"/>
        <w:rPr>
          <w:rFonts w:ascii="Arial" w:hAnsi="Arial" w:cs="Arial"/>
          <w:b/>
          <w:bCs/>
          <w:noProof w:val="0"/>
          <w:sz w:val="20"/>
          <w:lang w:val="en-US"/>
        </w:rPr>
      </w:pPr>
      <w:r w:rsidRPr="00F679FA">
        <w:rPr>
          <w:rFonts w:ascii="Arial" w:hAnsi="Arial" w:cs="Arial"/>
          <w:b/>
          <w:bCs/>
          <w:noProof w:val="0"/>
          <w:sz w:val="20"/>
          <w:lang w:val="en-US"/>
        </w:rPr>
        <w:t xml:space="preserve">Figure </w:t>
      </w:r>
      <w:r>
        <w:rPr>
          <w:rFonts w:ascii="Arial" w:hAnsi="Arial" w:cs="Arial"/>
          <w:b/>
          <w:bCs/>
          <w:noProof w:val="0"/>
          <w:sz w:val="20"/>
          <w:lang w:val="en-US"/>
        </w:rPr>
        <w:t>S2</w:t>
      </w:r>
      <w:r w:rsidRPr="00F679FA">
        <w:rPr>
          <w:rFonts w:ascii="Arial" w:hAnsi="Arial" w:cs="Arial"/>
          <w:noProof w:val="0"/>
          <w:sz w:val="20"/>
          <w:lang w:val="en-US"/>
        </w:rPr>
        <w:t xml:space="preserve">.  </w:t>
      </w:r>
      <w:r w:rsidRPr="00F679FA">
        <w:rPr>
          <w:rFonts w:ascii="Arial" w:hAnsi="Arial" w:cs="Arial"/>
          <w:noProof w:val="0"/>
          <w:sz w:val="20"/>
          <w:vertAlign w:val="superscript"/>
          <w:lang w:val="en-US"/>
        </w:rPr>
        <w:t>1</w:t>
      </w:r>
      <w:r w:rsidRPr="00F679FA">
        <w:rPr>
          <w:rFonts w:ascii="Arial" w:hAnsi="Arial" w:cs="Arial"/>
          <w:noProof w:val="0"/>
          <w:sz w:val="20"/>
          <w:lang w:val="en-US"/>
        </w:rPr>
        <w:t>H-</w:t>
      </w:r>
      <w:r>
        <w:rPr>
          <w:rFonts w:ascii="Arial" w:hAnsi="Arial" w:cs="Arial"/>
          <w:noProof w:val="0"/>
          <w:sz w:val="20"/>
          <w:lang w:val="en-US"/>
        </w:rPr>
        <w:t xml:space="preserve">NMR </w:t>
      </w:r>
      <w:r w:rsidRPr="00F679FA">
        <w:rPr>
          <w:rFonts w:ascii="Arial" w:hAnsi="Arial" w:cs="Arial"/>
          <w:noProof w:val="0"/>
          <w:sz w:val="20"/>
          <w:lang w:val="en-US"/>
        </w:rPr>
        <w:t xml:space="preserve">spectrum </w:t>
      </w:r>
      <w:r>
        <w:rPr>
          <w:rFonts w:ascii="Arial" w:hAnsi="Arial" w:cs="Arial"/>
          <w:noProof w:val="0"/>
          <w:sz w:val="20"/>
          <w:lang w:val="en-US"/>
        </w:rPr>
        <w:t xml:space="preserve">showing how the hydrogenation products </w:t>
      </w:r>
      <w:r w:rsidRPr="00B86A56">
        <w:rPr>
          <w:rFonts w:ascii="Arial" w:hAnsi="Arial" w:cs="Arial"/>
          <w:i/>
          <w:noProof w:val="0"/>
          <w:sz w:val="20"/>
          <w:lang w:val="en-US"/>
        </w:rPr>
        <w:t>trans-</w:t>
      </w:r>
      <w:r>
        <w:rPr>
          <w:rFonts w:ascii="Arial" w:hAnsi="Arial" w:cs="Arial"/>
          <w:noProof w:val="0"/>
          <w:sz w:val="20"/>
          <w:lang w:val="en-US"/>
        </w:rPr>
        <w:t xml:space="preserve"> and </w:t>
      </w:r>
      <w:r w:rsidRPr="00B86A56">
        <w:rPr>
          <w:rFonts w:ascii="Arial" w:hAnsi="Arial" w:cs="Arial"/>
          <w:i/>
          <w:noProof w:val="0"/>
          <w:sz w:val="20"/>
          <w:lang w:val="en-US"/>
        </w:rPr>
        <w:t>cis</w:t>
      </w:r>
      <w:r>
        <w:rPr>
          <w:rFonts w:ascii="Arial" w:hAnsi="Arial" w:cs="Arial"/>
          <w:noProof w:val="0"/>
          <w:sz w:val="20"/>
          <w:lang w:val="en-US"/>
        </w:rPr>
        <w:t xml:space="preserve"> stilbene and diphenlyethane become hyperpolarized when their C</w:t>
      </w:r>
      <w:r w:rsidRPr="00B86A56">
        <w:rPr>
          <w:rFonts w:ascii="Arial" w:hAnsi="Arial" w:cs="Arial"/>
          <w:noProof w:val="0"/>
          <w:sz w:val="20"/>
          <w:vertAlign w:val="subscript"/>
          <w:lang w:val="en-US"/>
        </w:rPr>
        <w:t>2</w:t>
      </w:r>
      <w:r>
        <w:rPr>
          <w:rFonts w:ascii="Arial" w:hAnsi="Arial" w:cs="Arial"/>
          <w:noProof w:val="0"/>
          <w:sz w:val="20"/>
          <w:lang w:val="en-US"/>
        </w:rPr>
        <w:t>-13C centres are labelled.</w:t>
      </w:r>
    </w:p>
    <w:p w14:paraId="45A99049" w14:textId="77777777" w:rsidR="00B86A56" w:rsidRDefault="00B86A56" w:rsidP="006C04D0">
      <w:pPr>
        <w:pStyle w:val="09ArticleText"/>
        <w:rPr>
          <w:b/>
        </w:rPr>
      </w:pPr>
    </w:p>
    <w:p w14:paraId="4D01C386" w14:textId="43447D25" w:rsidR="00B86A56" w:rsidRDefault="0075478C" w:rsidP="006C04D0">
      <w:pPr>
        <w:pStyle w:val="09ArticleText"/>
        <w:rPr>
          <w:b/>
        </w:rPr>
      </w:pPr>
      <w:r w:rsidRPr="0075478C">
        <w:rPr>
          <w:b/>
          <w:noProof/>
          <w:lang w:val="en-GB"/>
        </w:rPr>
        <w:lastRenderedPageBreak/>
        <w:drawing>
          <wp:inline distT="0" distB="0" distL="0" distR="0" wp14:anchorId="3581CEBB" wp14:editId="5E11BBB1">
            <wp:extent cx="5274310" cy="1405890"/>
            <wp:effectExtent l="0" t="0" r="2540" b="3810"/>
            <wp:docPr id="374789" name="Picture 5" descr="rufig3pna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789" name="Picture 5" descr="rufig3pnasfig#"/>
                    <pic:cNvPicPr>
                      <a:picLocks noChangeAspect="1" noChangeArrowheads="1"/>
                    </pic:cNvPicPr>
                  </pic:nvPicPr>
                  <pic:blipFill>
                    <a:blip r:embed="rId12" cstate="print">
                      <a:extLst>
                        <a:ext uri="{28A0092B-C50C-407E-A947-70E740481C1C}">
                          <a14:useLocalDpi xmlns:a14="http://schemas.microsoft.com/office/drawing/2010/main" val="0"/>
                        </a:ext>
                      </a:extLst>
                    </a:blip>
                    <a:srcRect l="14467" t="42592" r="17540" b="45712"/>
                    <a:stretch>
                      <a:fillRect/>
                    </a:stretch>
                  </pic:blipFill>
                  <pic:spPr bwMode="auto">
                    <a:xfrm>
                      <a:off x="0" y="0"/>
                      <a:ext cx="5274310" cy="1405890"/>
                    </a:xfrm>
                    <a:prstGeom prst="rect">
                      <a:avLst/>
                    </a:prstGeom>
                    <a:noFill/>
                    <a:ln>
                      <a:noFill/>
                    </a:ln>
                    <a:extLst/>
                  </pic:spPr>
                </pic:pic>
              </a:graphicData>
            </a:graphic>
          </wp:inline>
        </w:drawing>
      </w:r>
    </w:p>
    <w:p w14:paraId="533998AF" w14:textId="77777777" w:rsidR="0075478C" w:rsidRDefault="0075478C" w:rsidP="006C04D0">
      <w:pPr>
        <w:pStyle w:val="09ArticleText"/>
        <w:rPr>
          <w:b/>
        </w:rPr>
      </w:pPr>
    </w:p>
    <w:p w14:paraId="0BE9E3AA" w14:textId="77777777" w:rsidR="0075478C" w:rsidRDefault="0075478C" w:rsidP="006C04D0">
      <w:pPr>
        <w:pStyle w:val="09ArticleText"/>
        <w:rPr>
          <w:b/>
        </w:rPr>
      </w:pPr>
    </w:p>
    <w:p w14:paraId="076C1D02" w14:textId="5C018628" w:rsidR="0075478C" w:rsidRDefault="0075478C" w:rsidP="006C04D0">
      <w:pPr>
        <w:pStyle w:val="09ArticleText"/>
      </w:pPr>
      <w:r>
        <w:rPr>
          <w:b/>
        </w:rPr>
        <w:t xml:space="preserve">Figure S3. </w:t>
      </w:r>
      <w:r w:rsidRPr="0075478C">
        <w:t xml:space="preserve">Under irradiation at 295 K, hydrogenation </w:t>
      </w:r>
      <w:r w:rsidR="007B1584">
        <w:t>of C</w:t>
      </w:r>
      <w:r w:rsidR="007B1584" w:rsidRPr="007B1584">
        <w:rPr>
          <w:vertAlign w:val="subscript"/>
        </w:rPr>
        <w:t>6</w:t>
      </w:r>
      <w:r w:rsidR="007B1584">
        <w:t>D</w:t>
      </w:r>
      <w:r w:rsidR="007B1584" w:rsidRPr="007B1584">
        <w:rPr>
          <w:vertAlign w:val="subscript"/>
        </w:rPr>
        <w:t>6</w:t>
      </w:r>
      <w:r w:rsidR="007B1584">
        <w:t>CCC</w:t>
      </w:r>
      <w:r w:rsidR="007B1584" w:rsidRPr="007B1584">
        <w:rPr>
          <w:vertAlign w:val="subscript"/>
        </w:rPr>
        <w:t>6</w:t>
      </w:r>
      <w:r w:rsidR="007B1584">
        <w:t>D</w:t>
      </w:r>
      <w:r w:rsidR="007B1584" w:rsidRPr="007B1584">
        <w:rPr>
          <w:vertAlign w:val="subscript"/>
        </w:rPr>
        <w:t>5</w:t>
      </w:r>
      <w:r w:rsidR="007B1584">
        <w:t xml:space="preserve"> </w:t>
      </w:r>
      <w:r w:rsidRPr="0075478C">
        <w:t>by Ru(CO)</w:t>
      </w:r>
      <w:r w:rsidRPr="0075478C">
        <w:rPr>
          <w:vertAlign w:val="subscript"/>
        </w:rPr>
        <w:t>2</w:t>
      </w:r>
      <w:r w:rsidRPr="0075478C">
        <w:t>(dpae)(PPh</w:t>
      </w:r>
      <w:r w:rsidRPr="0075478C">
        <w:rPr>
          <w:vertAlign w:val="subscript"/>
        </w:rPr>
        <w:t>3</w:t>
      </w:r>
      <w:r w:rsidRPr="0075478C">
        <w:t>) leads to a number of hyperpolarized signals (attributed in the manuscript)</w:t>
      </w:r>
      <w:r>
        <w:t>.</w:t>
      </w:r>
    </w:p>
    <w:p w14:paraId="22E5FAEA" w14:textId="77777777" w:rsidR="0075478C" w:rsidRPr="0075478C" w:rsidRDefault="0075478C" w:rsidP="006C04D0">
      <w:pPr>
        <w:pStyle w:val="09ArticleText"/>
      </w:pPr>
    </w:p>
    <w:p w14:paraId="3C779057" w14:textId="77777777" w:rsidR="00004B28" w:rsidRDefault="00004B28" w:rsidP="006C04D0">
      <w:pPr>
        <w:pStyle w:val="09ArticleText"/>
        <w:rPr>
          <w:b/>
        </w:rPr>
      </w:pPr>
    </w:p>
    <w:p w14:paraId="272466AB" w14:textId="03E327B9" w:rsidR="00AD1A4D" w:rsidRPr="00606FFB" w:rsidRDefault="00AD1A4D" w:rsidP="006C04D0">
      <w:pPr>
        <w:pStyle w:val="09ArticleText"/>
        <w:rPr>
          <w:b/>
        </w:rPr>
      </w:pPr>
      <w:r w:rsidRPr="00606FFB">
        <w:rPr>
          <w:b/>
        </w:rPr>
        <w:t>Thermally initiated hydrogenation by 1 and 2 in the presence of CO, H</w:t>
      </w:r>
      <w:r w:rsidRPr="00606FFB">
        <w:rPr>
          <w:b/>
          <w:vertAlign w:val="subscript"/>
        </w:rPr>
        <w:t>2</w:t>
      </w:r>
      <w:r w:rsidRPr="00606FFB">
        <w:rPr>
          <w:b/>
        </w:rPr>
        <w:t xml:space="preserve"> and diphenylacetylene.</w:t>
      </w:r>
    </w:p>
    <w:p w14:paraId="3A83857D" w14:textId="77777777" w:rsidR="00C815D4" w:rsidRPr="00F679FA" w:rsidRDefault="00C815D4" w:rsidP="006C04D0">
      <w:pPr>
        <w:pStyle w:val="09ArticleText"/>
      </w:pPr>
    </w:p>
    <w:p w14:paraId="62A4DE4E" w14:textId="77777777" w:rsidR="00AD1A4D" w:rsidRPr="00F679FA" w:rsidRDefault="00AD1A4D" w:rsidP="006C04D0">
      <w:pPr>
        <w:pStyle w:val="09ArticleText"/>
        <w:rPr>
          <w:bCs/>
        </w:rPr>
      </w:pPr>
      <w:r w:rsidRPr="00F679FA">
        <w:t xml:space="preserve">Repeating these experiments with </w:t>
      </w:r>
      <w:r w:rsidRPr="00F679FA">
        <w:rPr>
          <w:b/>
          <w:bCs/>
        </w:rPr>
        <w:t>1</w:t>
      </w:r>
      <w:r w:rsidRPr="00F679FA">
        <w:t xml:space="preserve"> or </w:t>
      </w:r>
      <w:r w:rsidRPr="00F679FA">
        <w:rPr>
          <w:b/>
          <w:bCs/>
        </w:rPr>
        <w:t xml:space="preserve">2, </w:t>
      </w:r>
      <w:r w:rsidRPr="00F679FA">
        <w:t xml:space="preserve">the alkyne, CO and </w:t>
      </w:r>
      <w:r w:rsidRPr="00F679FA">
        <w:rPr>
          <w:i/>
          <w:iCs/>
        </w:rPr>
        <w:t>p</w:t>
      </w:r>
      <w:r w:rsidRPr="00F679FA">
        <w:t>-H</w:t>
      </w:r>
      <w:r w:rsidRPr="00F679FA">
        <w:rPr>
          <w:vertAlign w:val="subscript"/>
        </w:rPr>
        <w:t>2</w:t>
      </w:r>
      <w:r w:rsidRPr="00F679FA">
        <w:t xml:space="preserve"> </w:t>
      </w:r>
      <w:r w:rsidR="00CF41F7" w:rsidRPr="00F679FA">
        <w:t xml:space="preserve">under thermal conditions </w:t>
      </w:r>
      <w:r w:rsidRPr="00F679FA">
        <w:t xml:space="preserve">results in the quenching of all the enhanced signals except for those of </w:t>
      </w:r>
      <w:r w:rsidRPr="00F679FA">
        <w:rPr>
          <w:b/>
        </w:rPr>
        <w:t>3</w:t>
      </w:r>
      <w:r w:rsidRPr="00F679FA">
        <w:t xml:space="preserve"> and the suppression of </w:t>
      </w:r>
      <w:r w:rsidR="008D5AD4" w:rsidRPr="00F679FA">
        <w:t xml:space="preserve">hydrogenation </w:t>
      </w:r>
      <w:r w:rsidRPr="00F679FA">
        <w:t xml:space="preserve">catalysis. </w:t>
      </w:r>
    </w:p>
    <w:p w14:paraId="69F144A1" w14:textId="77777777" w:rsidR="00AD1A4D" w:rsidRPr="00F679FA" w:rsidRDefault="00AD1A4D" w:rsidP="006C04D0">
      <w:pPr>
        <w:pStyle w:val="09ArticleText"/>
      </w:pPr>
    </w:p>
    <w:p w14:paraId="67E2BCB6" w14:textId="77777777" w:rsidR="003661ED" w:rsidRPr="00C17D13" w:rsidRDefault="003C655A">
      <w:pPr>
        <w:rPr>
          <w:rFonts w:ascii="Arial" w:hAnsi="Arial" w:cs="Arial"/>
          <w:b/>
          <w:bCs/>
        </w:rPr>
      </w:pPr>
      <w:r w:rsidRPr="00C17D13">
        <w:rPr>
          <w:rFonts w:ascii="Arial" w:hAnsi="Arial" w:cs="Arial"/>
          <w:b/>
          <w:bCs/>
          <w:lang w:val="en-US"/>
        </w:rPr>
        <w:t xml:space="preserve">1,2-diphenylethane. </w:t>
      </w:r>
    </w:p>
    <w:p w14:paraId="006E855C" w14:textId="77777777" w:rsidR="003C655A" w:rsidRPr="00F679FA" w:rsidRDefault="003C655A" w:rsidP="006C04D0">
      <w:pPr>
        <w:pStyle w:val="09ArticleText"/>
      </w:pPr>
      <w:r w:rsidRPr="00F679FA">
        <w:t>It should also be noted that the ethane bridge proton resonance of 1,2-diphenylethane, is observed at</w:t>
      </w:r>
      <w:r w:rsidRPr="00F679FA">
        <w:rPr>
          <w:rFonts w:ascii="Symbol" w:hAnsi="Symbol"/>
        </w:rPr>
        <w:t></w:t>
      </w:r>
      <w:r w:rsidRPr="00F679FA">
        <w:rPr>
          <w:rFonts w:ascii="Symbol" w:hAnsi="Symbol"/>
        </w:rPr>
        <w:sym w:font="Symbol" w:char="F064"/>
      </w:r>
      <w:r w:rsidRPr="00F679FA">
        <w:rPr>
          <w:rFonts w:ascii="Symbol" w:hAnsi="Symbol"/>
        </w:rPr>
        <w:t></w:t>
      </w:r>
      <w:r w:rsidRPr="00F679FA">
        <w:t>2.88</w:t>
      </w:r>
      <w:r w:rsidR="002A3768" w:rsidRPr="00F679FA">
        <w:t xml:space="preserve"> and can be obscured by signals for </w:t>
      </w:r>
      <w:r w:rsidR="002A3768" w:rsidRPr="00F679FA">
        <w:rPr>
          <w:b/>
          <w:bCs/>
        </w:rPr>
        <w:t>8</w:t>
      </w:r>
      <w:r w:rsidRPr="00F679FA">
        <w:t>. This signal becomes much stronger when a sample of Ph-</w:t>
      </w:r>
      <w:r w:rsidRPr="00F679FA">
        <w:rPr>
          <w:vertAlign w:val="superscript"/>
        </w:rPr>
        <w:t>13</w:t>
      </w:r>
      <w:r w:rsidRPr="00F679FA">
        <w:t>C</w:t>
      </w:r>
      <w:r w:rsidRPr="00F679FA">
        <w:sym w:font="Symbol" w:char="F0BA"/>
      </w:r>
      <w:r w:rsidRPr="00F679FA">
        <w:t>C-Ph-d</w:t>
      </w:r>
      <w:r w:rsidRPr="00F679FA">
        <w:rPr>
          <w:vertAlign w:val="subscript"/>
        </w:rPr>
        <w:t>10</w:t>
      </w:r>
      <w:r w:rsidRPr="00F679FA">
        <w:t xml:space="preserve"> is utilized as the catalytic substrate, as evidenced by the OPSY spectr</w:t>
      </w:r>
      <w:r w:rsidR="00422E83">
        <w:t>oscopy</w:t>
      </w:r>
      <w:r w:rsidRPr="00F679FA">
        <w:t xml:space="preserve">. The </w:t>
      </w:r>
      <w:r w:rsidRPr="00F679FA">
        <w:rPr>
          <w:vertAlign w:val="superscript"/>
        </w:rPr>
        <w:t>13</w:t>
      </w:r>
      <w:r w:rsidRPr="00F679FA">
        <w:t>CH</w:t>
      </w:r>
      <w:r w:rsidRPr="00F679FA">
        <w:rPr>
          <w:vertAlign w:val="subscript"/>
        </w:rPr>
        <w:t>2</w:t>
      </w:r>
      <w:r w:rsidRPr="00F679FA">
        <w:t xml:space="preserve"> signal for this material was located at</w:t>
      </w:r>
      <w:r w:rsidRPr="00F679FA">
        <w:rPr>
          <w:rFonts w:ascii="Symbol" w:hAnsi="Symbol"/>
        </w:rPr>
        <w:t></w:t>
      </w:r>
      <w:r w:rsidRPr="00F679FA">
        <w:rPr>
          <w:rFonts w:ascii="Symbol" w:hAnsi="Symbol"/>
        </w:rPr>
        <w:sym w:font="Symbol" w:char="F064"/>
      </w:r>
      <w:r w:rsidRPr="00F679FA">
        <w:t xml:space="preserve"> 38.0 by employing an HMQC methodology and matches with that obtained separately from an authentic sample of 1,2-diphenyl ethane.</w:t>
      </w:r>
    </w:p>
    <w:p w14:paraId="2AFEDBD6" w14:textId="77777777" w:rsidR="003661ED" w:rsidRPr="00C17D13" w:rsidRDefault="003661ED">
      <w:pPr>
        <w:rPr>
          <w:rFonts w:ascii="Arial" w:hAnsi="Arial" w:cs="Arial"/>
          <w:lang w:val="en-US"/>
        </w:rPr>
      </w:pPr>
    </w:p>
    <w:p w14:paraId="0E446A2D" w14:textId="77777777" w:rsidR="00E963D7" w:rsidRPr="00C17D13" w:rsidRDefault="00E963D7" w:rsidP="00E963D7">
      <w:pPr>
        <w:rPr>
          <w:rFonts w:ascii="Arial" w:hAnsi="Arial" w:cs="Arial"/>
          <w:b/>
          <w:bCs/>
        </w:rPr>
      </w:pPr>
      <w:r w:rsidRPr="00C17D13">
        <w:rPr>
          <w:rFonts w:ascii="Arial" w:hAnsi="Arial" w:cs="Arial"/>
          <w:b/>
          <w:bCs/>
        </w:rPr>
        <w:t>Methods for Chemical Shift Imaging (CSI) and OPSY-Filtered CSI experiments for simultaneous monitoring of thermal and photochemically initiated reactions.</w:t>
      </w:r>
    </w:p>
    <w:p w14:paraId="71A9FF9F" w14:textId="77777777" w:rsidR="00E963D7" w:rsidRPr="00C17D13" w:rsidRDefault="00E963D7" w:rsidP="00E963D7">
      <w:pPr>
        <w:jc w:val="both"/>
        <w:rPr>
          <w:rFonts w:ascii="Arial" w:hAnsi="Arial" w:cs="Arial"/>
          <w:b/>
          <w:bCs/>
        </w:rPr>
      </w:pPr>
    </w:p>
    <w:p w14:paraId="21C072F5" w14:textId="77777777" w:rsidR="00E963D7" w:rsidRPr="00F679FA" w:rsidRDefault="00E963D7" w:rsidP="00E963D7">
      <w:pPr>
        <w:jc w:val="both"/>
        <w:rPr>
          <w:rFonts w:ascii="Arial" w:hAnsi="Arial" w:cs="Arial"/>
        </w:rPr>
      </w:pPr>
      <w:r w:rsidRPr="00F679FA">
        <w:rPr>
          <w:rFonts w:ascii="Arial" w:hAnsi="Arial" w:cs="Arial"/>
        </w:rPr>
        <w:t xml:space="preserve">In order to measure chemical shift information and position within a sample at the same time the technique of Chemical Shift Imaging (CSI) was employed.  This </w:t>
      </w:r>
      <w:r w:rsidR="00A01036">
        <w:rPr>
          <w:rFonts w:ascii="Arial" w:hAnsi="Arial" w:cs="Arial"/>
        </w:rPr>
        <w:t xml:space="preserve">approach </w:t>
      </w:r>
      <w:r w:rsidRPr="00F679FA">
        <w:rPr>
          <w:rFonts w:ascii="Arial" w:hAnsi="Arial" w:cs="Arial"/>
        </w:rPr>
        <w:t>uses an increment</w:t>
      </w:r>
      <w:r w:rsidR="00A01036">
        <w:rPr>
          <w:rFonts w:ascii="Arial" w:hAnsi="Arial" w:cs="Arial"/>
        </w:rPr>
        <w:t>ing</w:t>
      </w:r>
      <w:r w:rsidRPr="00F679FA">
        <w:rPr>
          <w:rFonts w:ascii="Arial" w:hAnsi="Arial" w:cs="Arial"/>
        </w:rPr>
        <w:t xml:space="preserve"> magnetic field gradient, here applied </w:t>
      </w:r>
      <w:r w:rsidR="00A01036">
        <w:rPr>
          <w:rFonts w:ascii="Arial" w:hAnsi="Arial" w:cs="Arial"/>
        </w:rPr>
        <w:t>along</w:t>
      </w:r>
      <w:r w:rsidRPr="00F679FA">
        <w:rPr>
          <w:rFonts w:ascii="Arial" w:hAnsi="Arial" w:cs="Arial"/>
        </w:rPr>
        <w:t xml:space="preserve"> the Z axis, to change the phase of the detected signals.  Subsequent Fourier transformation of the 2-dimensional data gives a chemical shift </w:t>
      </w:r>
      <w:r w:rsidR="00A01036">
        <w:rPr>
          <w:rFonts w:ascii="Arial" w:hAnsi="Arial" w:cs="Arial"/>
        </w:rPr>
        <w:t xml:space="preserve">resolved NMR </w:t>
      </w:r>
      <w:r w:rsidRPr="00F679FA">
        <w:rPr>
          <w:rFonts w:ascii="Arial" w:hAnsi="Arial" w:cs="Arial"/>
        </w:rPr>
        <w:t>spectrum in F2 and position in F1.</w:t>
      </w:r>
    </w:p>
    <w:p w14:paraId="6F06EA5B" w14:textId="77777777" w:rsidR="00E963D7" w:rsidRPr="00F679FA" w:rsidRDefault="00E963D7" w:rsidP="00E963D7">
      <w:pPr>
        <w:jc w:val="both"/>
        <w:rPr>
          <w:rFonts w:ascii="Arial" w:hAnsi="Arial" w:cs="Arial"/>
        </w:rPr>
      </w:pPr>
    </w:p>
    <w:p w14:paraId="77599E97" w14:textId="58D1D7EF" w:rsidR="00E963D7" w:rsidRPr="00F679FA" w:rsidRDefault="00E963D7" w:rsidP="00E963D7">
      <w:pPr>
        <w:jc w:val="both"/>
        <w:rPr>
          <w:rFonts w:ascii="Arial" w:hAnsi="Arial" w:cs="Arial"/>
        </w:rPr>
      </w:pPr>
      <w:r w:rsidRPr="00F679FA">
        <w:rPr>
          <w:rFonts w:ascii="Arial" w:hAnsi="Arial" w:cs="Arial"/>
        </w:rPr>
        <w:t xml:space="preserve">The pulse sequence used for collection of this data is shown in Figure </w:t>
      </w:r>
      <w:r w:rsidR="005D632F">
        <w:rPr>
          <w:rFonts w:ascii="Arial" w:hAnsi="Arial" w:cs="Arial"/>
        </w:rPr>
        <w:t>S</w:t>
      </w:r>
      <w:r w:rsidR="00A270A3">
        <w:rPr>
          <w:rFonts w:ascii="Arial" w:hAnsi="Arial" w:cs="Arial"/>
        </w:rPr>
        <w:t>4</w:t>
      </w:r>
      <w:r w:rsidR="00A01036" w:rsidRPr="00F679FA">
        <w:rPr>
          <w:rFonts w:ascii="Arial" w:hAnsi="Arial" w:cs="Arial"/>
        </w:rPr>
        <w:t>a</w:t>
      </w:r>
      <w:r w:rsidRPr="00F679FA">
        <w:rPr>
          <w:rFonts w:ascii="Arial" w:hAnsi="Arial" w:cs="Arial"/>
        </w:rPr>
        <w:t xml:space="preserve">.  The maximum gradient strength used is </w:t>
      </w:r>
      <w:r w:rsidR="00A01036">
        <w:rPr>
          <w:rFonts w:ascii="Arial" w:hAnsi="Arial" w:cs="Arial"/>
        </w:rPr>
        <w:t xml:space="preserve">set according to the </w:t>
      </w:r>
      <w:r w:rsidRPr="00F679FA">
        <w:rPr>
          <w:rFonts w:ascii="Arial" w:hAnsi="Arial" w:cs="Arial"/>
        </w:rPr>
        <w:t xml:space="preserve">number of increments and the length and shape of the gradient pulse. For </w:t>
      </w:r>
      <w:r w:rsidRPr="00F679FA">
        <w:rPr>
          <w:rFonts w:ascii="Arial" w:hAnsi="Arial" w:cs="Arial"/>
          <w:vertAlign w:val="superscript"/>
        </w:rPr>
        <w:t>1</w:t>
      </w:r>
      <w:r w:rsidRPr="00F679FA">
        <w:rPr>
          <w:rFonts w:ascii="Arial" w:hAnsi="Arial" w:cs="Arial"/>
        </w:rPr>
        <w:t>H experiments</w:t>
      </w:r>
      <w:r w:rsidR="00A01036">
        <w:rPr>
          <w:rFonts w:ascii="Arial" w:hAnsi="Arial" w:cs="Arial"/>
        </w:rPr>
        <w:t>,</w:t>
      </w:r>
      <w:r w:rsidRPr="00F679FA">
        <w:rPr>
          <w:rFonts w:ascii="Arial" w:hAnsi="Arial" w:cs="Arial"/>
        </w:rPr>
        <w:t xml:space="preserve"> we used </w:t>
      </w:r>
      <w:r w:rsidR="00A01036">
        <w:rPr>
          <w:rFonts w:ascii="Arial" w:hAnsi="Arial" w:cs="Arial"/>
        </w:rPr>
        <w:t xml:space="preserve">a </w:t>
      </w:r>
      <w:r w:rsidRPr="00F679FA">
        <w:rPr>
          <w:rFonts w:ascii="Arial" w:hAnsi="Arial" w:cs="Arial"/>
        </w:rPr>
        <w:t xml:space="preserve">1 </w:t>
      </w:r>
      <w:r w:rsidRPr="00F679FA">
        <w:rPr>
          <w:rFonts w:ascii="Arial" w:hAnsi="Arial" w:cs="Arial"/>
          <w:i/>
          <w:iCs/>
        </w:rPr>
        <w:t>ms</w:t>
      </w:r>
      <w:r w:rsidRPr="00F679FA">
        <w:rPr>
          <w:rFonts w:ascii="Arial" w:hAnsi="Arial" w:cs="Arial"/>
        </w:rPr>
        <w:t xml:space="preserve"> Gaussian gradient pulse with </w:t>
      </w:r>
      <w:r w:rsidR="00A01036">
        <w:rPr>
          <w:rFonts w:ascii="Arial" w:hAnsi="Arial" w:cs="Arial"/>
        </w:rPr>
        <w:t xml:space="preserve">a </w:t>
      </w:r>
      <w:r w:rsidRPr="00F679FA">
        <w:rPr>
          <w:rFonts w:ascii="Arial" w:hAnsi="Arial" w:cs="Arial"/>
        </w:rPr>
        <w:t xml:space="preserve">maximum strength of 2.95 </w:t>
      </w:r>
      <w:r w:rsidR="00A01036">
        <w:rPr>
          <w:rFonts w:ascii="Arial" w:hAnsi="Arial" w:cs="Arial"/>
        </w:rPr>
        <w:t>and</w:t>
      </w:r>
      <w:r w:rsidRPr="00F679FA">
        <w:rPr>
          <w:rFonts w:ascii="Arial" w:hAnsi="Arial" w:cs="Arial"/>
        </w:rPr>
        <w:t xml:space="preserve"> 5.99 </w:t>
      </w:r>
      <w:r w:rsidRPr="00F679FA">
        <w:rPr>
          <w:rFonts w:ascii="Arial" w:hAnsi="Arial" w:cs="Arial"/>
          <w:i/>
          <w:iCs/>
        </w:rPr>
        <w:t xml:space="preserve">gauss </w:t>
      </w:r>
      <w:r w:rsidRPr="00F679FA">
        <w:rPr>
          <w:rFonts w:ascii="Arial" w:hAnsi="Arial" w:cs="Arial"/>
        </w:rPr>
        <w:t xml:space="preserve">/ </w:t>
      </w:r>
      <w:r w:rsidRPr="00F679FA">
        <w:rPr>
          <w:rFonts w:ascii="Arial" w:hAnsi="Arial" w:cs="Arial"/>
          <w:i/>
          <w:iCs/>
        </w:rPr>
        <w:t xml:space="preserve">cm </w:t>
      </w:r>
      <w:r w:rsidRPr="00F679FA">
        <w:rPr>
          <w:rFonts w:ascii="Arial" w:hAnsi="Arial" w:cs="Arial"/>
        </w:rPr>
        <w:t xml:space="preserve">respectively for </w:t>
      </w:r>
      <w:r w:rsidR="00A01036">
        <w:rPr>
          <w:rFonts w:ascii="Arial" w:hAnsi="Arial" w:cs="Arial"/>
        </w:rPr>
        <w:t xml:space="preserve">the </w:t>
      </w:r>
      <w:r w:rsidRPr="00F679FA">
        <w:rPr>
          <w:rFonts w:ascii="Arial" w:hAnsi="Arial" w:cs="Arial"/>
        </w:rPr>
        <w:t>32 and 64 data point</w:t>
      </w:r>
      <w:r w:rsidR="00A01036">
        <w:rPr>
          <w:rFonts w:ascii="Arial" w:hAnsi="Arial" w:cs="Arial"/>
        </w:rPr>
        <w:t xml:space="preserve"> measurements</w:t>
      </w:r>
      <w:r w:rsidRPr="00F679FA">
        <w:rPr>
          <w:rFonts w:ascii="Arial" w:hAnsi="Arial" w:cs="Arial"/>
        </w:rPr>
        <w:t xml:space="preserve"> in the second dimension.  This </w:t>
      </w:r>
      <w:r w:rsidR="00A01036">
        <w:rPr>
          <w:rFonts w:ascii="Arial" w:hAnsi="Arial" w:cs="Arial"/>
        </w:rPr>
        <w:t xml:space="preserve">reflected </w:t>
      </w:r>
      <w:r w:rsidRPr="00F679FA">
        <w:rPr>
          <w:rFonts w:ascii="Arial" w:hAnsi="Arial" w:cs="Arial"/>
        </w:rPr>
        <w:t>a field of view of approximately 2 cm.</w:t>
      </w:r>
    </w:p>
    <w:p w14:paraId="4425F8AC" w14:textId="77777777" w:rsidR="00E963D7" w:rsidRPr="00F679FA" w:rsidRDefault="00E963D7" w:rsidP="00E963D7">
      <w:pPr>
        <w:jc w:val="both"/>
        <w:rPr>
          <w:rFonts w:ascii="Arial" w:hAnsi="Arial" w:cs="Arial"/>
        </w:rPr>
      </w:pPr>
    </w:p>
    <w:p w14:paraId="7FC1B506" w14:textId="46957C0B" w:rsidR="00E963D7" w:rsidRPr="00F679FA" w:rsidRDefault="00E963D7" w:rsidP="00E963D7">
      <w:pPr>
        <w:jc w:val="both"/>
        <w:rPr>
          <w:rFonts w:ascii="Arial" w:hAnsi="Arial" w:cs="Arial"/>
        </w:rPr>
      </w:pPr>
      <w:r w:rsidRPr="00F679FA">
        <w:rPr>
          <w:rFonts w:ascii="Arial" w:hAnsi="Arial" w:cs="Arial"/>
        </w:rPr>
        <w:t>Modification of th</w:t>
      </w:r>
      <w:r w:rsidR="00A01036">
        <w:rPr>
          <w:rFonts w:ascii="Arial" w:hAnsi="Arial" w:cs="Arial"/>
        </w:rPr>
        <w:t>is</w:t>
      </w:r>
      <w:r w:rsidRPr="00F679FA">
        <w:rPr>
          <w:rFonts w:ascii="Arial" w:hAnsi="Arial" w:cs="Arial"/>
        </w:rPr>
        <w:t xml:space="preserve"> </w:t>
      </w:r>
      <w:r w:rsidR="00A01036">
        <w:rPr>
          <w:rFonts w:ascii="Arial" w:hAnsi="Arial" w:cs="Arial"/>
        </w:rPr>
        <w:t xml:space="preserve">standard </w:t>
      </w:r>
      <w:r w:rsidRPr="00F679FA">
        <w:rPr>
          <w:rFonts w:ascii="Arial" w:hAnsi="Arial" w:cs="Arial"/>
        </w:rPr>
        <w:t xml:space="preserve">sequence to include the OPSY filter was achieved </w:t>
      </w:r>
      <w:r w:rsidR="00A01036">
        <w:rPr>
          <w:rFonts w:ascii="Arial" w:hAnsi="Arial" w:cs="Arial"/>
        </w:rPr>
        <w:t>by</w:t>
      </w:r>
      <w:r w:rsidRPr="00F679FA">
        <w:rPr>
          <w:rFonts w:ascii="Arial" w:hAnsi="Arial" w:cs="Arial"/>
        </w:rPr>
        <w:t xml:space="preserve"> replacement of the initial excitation pulse with </w:t>
      </w:r>
      <w:r w:rsidR="00A01036">
        <w:rPr>
          <w:rFonts w:ascii="Arial" w:hAnsi="Arial" w:cs="Arial"/>
        </w:rPr>
        <w:t>a</w:t>
      </w:r>
      <w:r w:rsidRPr="00F679FA">
        <w:rPr>
          <w:rFonts w:ascii="Arial" w:hAnsi="Arial" w:cs="Arial"/>
        </w:rPr>
        <w:t xml:space="preserve"> pulse-gradient-pulse-gradient block </w:t>
      </w:r>
      <w:r w:rsidR="00A01036">
        <w:rPr>
          <w:rFonts w:ascii="Arial" w:hAnsi="Arial" w:cs="Arial"/>
        </w:rPr>
        <w:t xml:space="preserve">typical </w:t>
      </w:r>
      <w:r w:rsidRPr="00F679FA">
        <w:rPr>
          <w:rFonts w:ascii="Arial" w:hAnsi="Arial" w:cs="Arial"/>
        </w:rPr>
        <w:t xml:space="preserve">of the OPSY experiment. A gradient ratio 1:2 </w:t>
      </w:r>
      <w:r w:rsidR="00A01036">
        <w:rPr>
          <w:rFonts w:ascii="Arial" w:hAnsi="Arial" w:cs="Arial"/>
        </w:rPr>
        <w:t xml:space="preserve">was used here </w:t>
      </w:r>
      <w:r w:rsidRPr="00F679FA">
        <w:rPr>
          <w:rFonts w:ascii="Arial" w:hAnsi="Arial" w:cs="Arial"/>
        </w:rPr>
        <w:t xml:space="preserve">to achieve the double quantum coherence selection </w:t>
      </w:r>
      <w:r w:rsidR="00A01036">
        <w:rPr>
          <w:rFonts w:ascii="Arial" w:hAnsi="Arial" w:cs="Arial"/>
        </w:rPr>
        <w:t xml:space="preserve">associated with </w:t>
      </w:r>
      <w:r w:rsidRPr="00F679FA">
        <w:rPr>
          <w:rFonts w:ascii="Arial" w:hAnsi="Arial" w:cs="Arial"/>
        </w:rPr>
        <w:t xml:space="preserve">the </w:t>
      </w:r>
      <w:r w:rsidRPr="00F679FA">
        <w:rPr>
          <w:rFonts w:ascii="Arial" w:hAnsi="Arial" w:cs="Arial"/>
          <w:i/>
          <w:iCs/>
        </w:rPr>
        <w:t>para</w:t>
      </w:r>
      <w:r w:rsidRPr="00F679FA">
        <w:rPr>
          <w:rFonts w:ascii="Arial" w:hAnsi="Arial" w:cs="Arial"/>
        </w:rPr>
        <w:t xml:space="preserve">hydrogen derived signals </w:t>
      </w:r>
      <w:r w:rsidR="00A01036">
        <w:rPr>
          <w:rFonts w:ascii="Arial" w:hAnsi="Arial" w:cs="Arial"/>
        </w:rPr>
        <w:t xml:space="preserve">in order to </w:t>
      </w:r>
      <w:r w:rsidRPr="00F679FA">
        <w:rPr>
          <w:rFonts w:ascii="Arial" w:hAnsi="Arial" w:cs="Arial"/>
        </w:rPr>
        <w:t>remov</w:t>
      </w:r>
      <w:r w:rsidR="00A01036">
        <w:rPr>
          <w:rFonts w:ascii="Arial" w:hAnsi="Arial" w:cs="Arial"/>
        </w:rPr>
        <w:t>e</w:t>
      </w:r>
      <w:r w:rsidRPr="00F679FA">
        <w:rPr>
          <w:rFonts w:ascii="Arial" w:hAnsi="Arial" w:cs="Arial"/>
        </w:rPr>
        <w:t xml:space="preserve"> all other signals. The </w:t>
      </w:r>
      <w:r w:rsidR="00A01036">
        <w:rPr>
          <w:rFonts w:ascii="Arial" w:hAnsi="Arial" w:cs="Arial"/>
        </w:rPr>
        <w:t xml:space="preserve">associated </w:t>
      </w:r>
      <w:r w:rsidRPr="00F679FA">
        <w:rPr>
          <w:rFonts w:ascii="Arial" w:hAnsi="Arial" w:cs="Arial"/>
        </w:rPr>
        <w:t xml:space="preserve">pulse sequence is shown in Figure </w:t>
      </w:r>
      <w:r w:rsidR="005D632F">
        <w:rPr>
          <w:rFonts w:ascii="Arial" w:hAnsi="Arial" w:cs="Arial"/>
        </w:rPr>
        <w:t>S</w:t>
      </w:r>
      <w:r w:rsidR="00A270A3">
        <w:rPr>
          <w:rFonts w:ascii="Arial" w:hAnsi="Arial" w:cs="Arial"/>
        </w:rPr>
        <w:t>4</w:t>
      </w:r>
      <w:r w:rsidR="00A01036" w:rsidRPr="00F679FA">
        <w:rPr>
          <w:rFonts w:ascii="Arial" w:hAnsi="Arial" w:cs="Arial"/>
        </w:rPr>
        <w:t>b</w:t>
      </w:r>
      <w:r w:rsidRPr="00F679FA">
        <w:rPr>
          <w:rFonts w:ascii="Arial" w:hAnsi="Arial" w:cs="Arial"/>
        </w:rPr>
        <w:t xml:space="preserve">. The phase encoding gradient used the same number of increments and gradient strengths as </w:t>
      </w:r>
      <w:r w:rsidR="00A01036">
        <w:rPr>
          <w:rFonts w:ascii="Arial" w:hAnsi="Arial" w:cs="Arial"/>
        </w:rPr>
        <w:t xml:space="preserve">that of </w:t>
      </w:r>
      <w:r w:rsidRPr="00F679FA">
        <w:rPr>
          <w:rFonts w:ascii="Arial" w:hAnsi="Arial" w:cs="Arial"/>
        </w:rPr>
        <w:t xml:space="preserve">the standard </w:t>
      </w:r>
      <w:r w:rsidRPr="00F679FA">
        <w:rPr>
          <w:rFonts w:ascii="Arial" w:hAnsi="Arial" w:cs="Arial"/>
          <w:vertAlign w:val="superscript"/>
        </w:rPr>
        <w:t>1</w:t>
      </w:r>
      <w:r w:rsidRPr="00F679FA">
        <w:rPr>
          <w:rFonts w:ascii="Arial" w:hAnsi="Arial" w:cs="Arial"/>
        </w:rPr>
        <w:t>H-CSI experiment</w:t>
      </w:r>
      <w:r w:rsidR="00A01036">
        <w:rPr>
          <w:rFonts w:ascii="Arial" w:hAnsi="Arial" w:cs="Arial"/>
        </w:rPr>
        <w:t xml:space="preserve"> described above</w:t>
      </w:r>
      <w:r w:rsidRPr="00F679FA">
        <w:rPr>
          <w:rFonts w:ascii="Arial" w:hAnsi="Arial" w:cs="Arial"/>
        </w:rPr>
        <w:t>.</w:t>
      </w:r>
    </w:p>
    <w:p w14:paraId="454A9F84" w14:textId="77777777" w:rsidR="00E963D7" w:rsidRPr="00C17D13" w:rsidRDefault="00E963D7" w:rsidP="00E963D7">
      <w:pPr>
        <w:jc w:val="both"/>
        <w:rPr>
          <w:rFonts w:ascii="Arial" w:hAnsi="Arial" w:cs="Arial"/>
        </w:rPr>
      </w:pPr>
    </w:p>
    <w:p w14:paraId="5AD65A00" w14:textId="77777777" w:rsidR="00E963D7" w:rsidRPr="00C17D13" w:rsidRDefault="00CB4487" w:rsidP="00E963D7">
      <w:pPr>
        <w:jc w:val="center"/>
        <w:rPr>
          <w:rFonts w:ascii="Arial" w:hAnsi="Arial" w:cs="Arial"/>
        </w:rPr>
      </w:pPr>
      <w:r w:rsidRPr="00C17D13">
        <w:rPr>
          <w:rFonts w:ascii="Arial" w:hAnsi="Arial" w:cs="Arial"/>
          <w:noProof/>
        </w:rPr>
        <w:lastRenderedPageBreak/>
        <w:drawing>
          <wp:inline distT="0" distB="0" distL="0" distR="0" wp14:anchorId="71C21A43" wp14:editId="3E76611E">
            <wp:extent cx="3390900" cy="2811780"/>
            <wp:effectExtent l="0" t="0" r="0" b="0"/>
            <wp:docPr id="5" name="Picture 5" descr="OPSY_C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SY_CSI"/>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90900" cy="2811780"/>
                    </a:xfrm>
                    <a:prstGeom prst="rect">
                      <a:avLst/>
                    </a:prstGeom>
                    <a:noFill/>
                    <a:ln>
                      <a:noFill/>
                    </a:ln>
                  </pic:spPr>
                </pic:pic>
              </a:graphicData>
            </a:graphic>
          </wp:inline>
        </w:drawing>
      </w:r>
    </w:p>
    <w:p w14:paraId="6C47A40A" w14:textId="6049D887" w:rsidR="00E963D7" w:rsidRPr="00C17D13" w:rsidRDefault="00C91679" w:rsidP="00E963D7">
      <w:pPr>
        <w:jc w:val="both"/>
        <w:rPr>
          <w:rFonts w:ascii="Arial" w:hAnsi="Arial" w:cs="Arial"/>
        </w:rPr>
      </w:pPr>
      <w:r w:rsidRPr="009E7F2C">
        <w:rPr>
          <w:rFonts w:ascii="Arial" w:hAnsi="Arial" w:cs="Arial"/>
          <w:b/>
        </w:rPr>
        <w:t xml:space="preserve">Figure </w:t>
      </w:r>
      <w:r w:rsidR="005D632F">
        <w:rPr>
          <w:rFonts w:ascii="Arial" w:hAnsi="Arial" w:cs="Arial"/>
          <w:b/>
        </w:rPr>
        <w:t>S</w:t>
      </w:r>
      <w:r w:rsidR="00A270A3">
        <w:rPr>
          <w:rFonts w:ascii="Arial" w:hAnsi="Arial" w:cs="Arial"/>
          <w:b/>
        </w:rPr>
        <w:t>4</w:t>
      </w:r>
      <w:r w:rsidR="00E963D7" w:rsidRPr="00C17D13">
        <w:rPr>
          <w:rFonts w:ascii="Arial" w:hAnsi="Arial" w:cs="Arial"/>
        </w:rPr>
        <w:t>. Pulse sequences for (a) the spatial phase-encoding of chemical shift in one dimension and (b) the OPSY-filtered equivalent experiment.</w:t>
      </w:r>
    </w:p>
    <w:p w14:paraId="136CFF02" w14:textId="77777777" w:rsidR="00A1434E" w:rsidRPr="00C17D13" w:rsidRDefault="00A1434E" w:rsidP="00E963D7">
      <w:pPr>
        <w:jc w:val="both"/>
        <w:rPr>
          <w:rFonts w:ascii="Arial" w:hAnsi="Arial" w:cs="Arial"/>
        </w:rPr>
      </w:pPr>
    </w:p>
    <w:p w14:paraId="5854002A" w14:textId="02247105" w:rsidR="00E25416" w:rsidRDefault="00A026EE" w:rsidP="009E7F2C">
      <w:pPr>
        <w:jc w:val="both"/>
        <w:rPr>
          <w:rFonts w:ascii="Arial" w:hAnsi="Arial" w:cs="Arial"/>
        </w:rPr>
      </w:pPr>
      <w:r>
        <w:rPr>
          <w:rFonts w:ascii="Arial" w:hAnsi="Arial" w:cs="Arial"/>
        </w:rPr>
        <w:t>The approaches described above were used to obtain the data presented in Figure</w:t>
      </w:r>
      <w:r w:rsidR="005525FE">
        <w:rPr>
          <w:rFonts w:ascii="Arial" w:hAnsi="Arial" w:cs="Arial"/>
        </w:rPr>
        <w:t xml:space="preserve"> S</w:t>
      </w:r>
      <w:r w:rsidR="00A270A3">
        <w:rPr>
          <w:rFonts w:ascii="Arial" w:hAnsi="Arial" w:cs="Arial"/>
        </w:rPr>
        <w:t>5</w:t>
      </w:r>
      <w:r>
        <w:rPr>
          <w:rFonts w:ascii="Arial" w:hAnsi="Arial" w:cs="Arial"/>
        </w:rPr>
        <w:t xml:space="preserve"> and Figure </w:t>
      </w:r>
      <w:r w:rsidR="00A270A3">
        <w:rPr>
          <w:rFonts w:ascii="Arial" w:hAnsi="Arial" w:cs="Arial"/>
        </w:rPr>
        <w:t>4</w:t>
      </w:r>
      <w:r w:rsidR="00E25416">
        <w:rPr>
          <w:rFonts w:ascii="Arial" w:hAnsi="Arial" w:cs="Arial"/>
        </w:rPr>
        <w:t xml:space="preserve"> which detail the differentiation between signal strengths for the indicated products as a function of thermal and photochemical conditions. Consequently, the difference in signal intensities can be used to identify the route by which with the products form and thereby differentiate the underlying reaction pathways.</w:t>
      </w:r>
    </w:p>
    <w:p w14:paraId="2997204E" w14:textId="77777777" w:rsidR="00A026EE" w:rsidRDefault="00E25416" w:rsidP="009E7F2C">
      <w:pPr>
        <w:rPr>
          <w:rFonts w:ascii="Arial" w:hAnsi="Arial" w:cs="Arial"/>
        </w:rPr>
      </w:pPr>
      <w:r>
        <w:rPr>
          <w:rFonts w:ascii="Arial" w:hAnsi="Arial" w:cs="Arial"/>
        </w:rPr>
        <w:t xml:space="preserve">  </w:t>
      </w:r>
    </w:p>
    <w:p w14:paraId="25BF0A08" w14:textId="77777777" w:rsidR="00A026EE" w:rsidRPr="001A127C" w:rsidRDefault="00A026EE" w:rsidP="00A026EE">
      <w:pPr>
        <w:pStyle w:val="12FigureSchemecaption"/>
        <w:spacing w:line="240" w:lineRule="auto"/>
        <w:jc w:val="center"/>
        <w:rPr>
          <w:rFonts w:ascii="Arial" w:hAnsi="Arial" w:cs="Arial"/>
          <w:b/>
          <w:bCs/>
          <w:noProof w:val="0"/>
          <w:sz w:val="20"/>
          <w:lang w:val="en-US"/>
        </w:rPr>
      </w:pPr>
      <w:r w:rsidRPr="009E7F2C">
        <w:rPr>
          <w:rFonts w:ascii="Arial" w:hAnsi="Arial" w:cs="Arial"/>
          <w:sz w:val="20"/>
        </w:rPr>
        <w:drawing>
          <wp:inline distT="0" distB="0" distL="0" distR="0" wp14:anchorId="5E78A193" wp14:editId="54DB70E6">
            <wp:extent cx="3688080" cy="2156460"/>
            <wp:effectExtent l="0" t="0" r="7620" b="0"/>
            <wp:docPr id="6" name="Objec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CF0A980" w14:textId="12A0BECE" w:rsidR="00A026EE" w:rsidRPr="001A127C" w:rsidRDefault="00A026EE" w:rsidP="009E7F2C">
      <w:pPr>
        <w:pStyle w:val="12FigureSchemecaption"/>
        <w:spacing w:line="240" w:lineRule="auto"/>
        <w:rPr>
          <w:rFonts w:ascii="Arial" w:hAnsi="Arial" w:cs="Arial"/>
          <w:noProof w:val="0"/>
          <w:sz w:val="20"/>
          <w:lang w:val="en-US"/>
        </w:rPr>
      </w:pPr>
      <w:r w:rsidRPr="009E7F2C">
        <w:rPr>
          <w:rFonts w:ascii="Arial" w:hAnsi="Arial" w:cs="Arial"/>
          <w:b/>
          <w:bCs/>
          <w:noProof w:val="0"/>
          <w:sz w:val="20"/>
          <w:lang w:val="en-US"/>
        </w:rPr>
        <w:t xml:space="preserve">Figure </w:t>
      </w:r>
      <w:r w:rsidR="005525FE">
        <w:rPr>
          <w:rFonts w:ascii="Arial" w:hAnsi="Arial" w:cs="Arial"/>
          <w:b/>
          <w:bCs/>
          <w:noProof w:val="0"/>
          <w:sz w:val="20"/>
          <w:lang w:val="en-US"/>
        </w:rPr>
        <w:t>S</w:t>
      </w:r>
      <w:r w:rsidR="00A270A3">
        <w:rPr>
          <w:rFonts w:ascii="Arial" w:hAnsi="Arial" w:cs="Arial"/>
          <w:b/>
          <w:bCs/>
          <w:noProof w:val="0"/>
          <w:sz w:val="20"/>
          <w:lang w:val="en-US"/>
        </w:rPr>
        <w:t>5</w:t>
      </w:r>
      <w:r w:rsidRPr="009E7F2C">
        <w:rPr>
          <w:rFonts w:ascii="Arial" w:hAnsi="Arial" w:cs="Arial"/>
          <w:bCs/>
          <w:noProof w:val="0"/>
          <w:sz w:val="20"/>
          <w:lang w:val="en-US"/>
        </w:rPr>
        <w:t>.</w:t>
      </w:r>
      <w:r w:rsidRPr="009E7F2C">
        <w:rPr>
          <w:rFonts w:ascii="Arial" w:hAnsi="Arial" w:cs="Arial"/>
          <w:b/>
          <w:bCs/>
          <w:noProof w:val="0"/>
          <w:sz w:val="20"/>
          <w:lang w:val="en-US"/>
        </w:rPr>
        <w:t xml:space="preserve"> </w:t>
      </w:r>
      <w:r w:rsidRPr="009E7F2C">
        <w:rPr>
          <w:rFonts w:ascii="Arial" w:hAnsi="Arial" w:cs="Arial"/>
          <w:noProof w:val="0"/>
          <w:sz w:val="20"/>
          <w:lang w:val="en-US"/>
        </w:rPr>
        <w:t xml:space="preserve"> </w:t>
      </w:r>
      <w:r w:rsidRPr="009E7F2C">
        <w:rPr>
          <w:rFonts w:ascii="Arial" w:hAnsi="Arial" w:cs="Arial"/>
          <w:sz w:val="20"/>
        </w:rPr>
        <w:t>The photochemical formation of the hydride products is monitored in-situ by plotting signal intensity as a function of both chemical shift and position within the NMR tube</w:t>
      </w:r>
      <w:r w:rsidRPr="009E7F2C">
        <w:rPr>
          <w:rFonts w:ascii="Arial" w:hAnsi="Arial" w:cs="Arial"/>
          <w:noProof w:val="0"/>
          <w:sz w:val="20"/>
          <w:lang w:val="en-US"/>
        </w:rPr>
        <w:t xml:space="preserve"> at 333 K for </w:t>
      </w:r>
      <w:r w:rsidRPr="009E7F2C">
        <w:rPr>
          <w:rFonts w:ascii="Arial" w:hAnsi="Arial" w:cs="Arial"/>
          <w:b/>
          <w:noProof w:val="0"/>
          <w:sz w:val="20"/>
          <w:lang w:val="en-US"/>
        </w:rPr>
        <w:t>2</w:t>
      </w:r>
      <w:r w:rsidRPr="009E7F2C">
        <w:rPr>
          <w:rFonts w:ascii="Arial" w:hAnsi="Arial" w:cs="Arial"/>
          <w:bCs/>
          <w:noProof w:val="0"/>
          <w:sz w:val="20"/>
          <w:lang w:val="en-US"/>
        </w:rPr>
        <w:t xml:space="preserve"> with </w:t>
      </w:r>
      <w:r w:rsidRPr="009E7F2C">
        <w:rPr>
          <w:rFonts w:ascii="Arial" w:hAnsi="Arial" w:cs="Arial"/>
          <w:noProof w:val="0"/>
          <w:sz w:val="20"/>
          <w:lang w:val="en-US"/>
        </w:rPr>
        <w:t>the distinction between thermal and photochemical reaction pathways being illustrated.</w:t>
      </w:r>
    </w:p>
    <w:p w14:paraId="27A3701D" w14:textId="7EF40BC9" w:rsidR="00A026EE" w:rsidRDefault="00A026EE" w:rsidP="006C04D0">
      <w:pPr>
        <w:pStyle w:val="09ArticleText"/>
      </w:pPr>
    </w:p>
    <w:p w14:paraId="7A534EFD" w14:textId="690A3625" w:rsidR="00004B28" w:rsidRDefault="00004B28" w:rsidP="006C04D0">
      <w:pPr>
        <w:pStyle w:val="09ArticleText"/>
      </w:pPr>
    </w:p>
    <w:p w14:paraId="47CC1B8F" w14:textId="3EF14A84" w:rsidR="00004B28" w:rsidRDefault="00850F3A" w:rsidP="009975AA">
      <w:pPr>
        <w:pStyle w:val="09ArticleText"/>
        <w:jc w:val="center"/>
      </w:pPr>
      <w:r>
        <w:rPr>
          <w:noProof/>
          <w:lang w:val="en-GB"/>
        </w:rPr>
        <w:lastRenderedPageBreak/>
        <w:drawing>
          <wp:inline distT="0" distB="0" distL="0" distR="0" wp14:anchorId="49C47734" wp14:editId="5BBD7E2D">
            <wp:extent cx="3754120" cy="30175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SIFig.tif"/>
                    <pic:cNvPicPr/>
                  </pic:nvPicPr>
                  <pic:blipFill rotWithShape="1">
                    <a:blip r:embed="rId15" cstate="print">
                      <a:extLst>
                        <a:ext uri="{28A0092B-C50C-407E-A947-70E740481C1C}">
                          <a14:useLocalDpi xmlns:a14="http://schemas.microsoft.com/office/drawing/2010/main" val="0"/>
                        </a:ext>
                      </a:extLst>
                    </a:blip>
                    <a:srcRect l="6357" t="10216" r="22466" b="8871"/>
                    <a:stretch/>
                  </pic:blipFill>
                  <pic:spPr bwMode="auto">
                    <a:xfrm>
                      <a:off x="0" y="0"/>
                      <a:ext cx="3754120" cy="3017520"/>
                    </a:xfrm>
                    <a:prstGeom prst="rect">
                      <a:avLst/>
                    </a:prstGeom>
                    <a:ln>
                      <a:noFill/>
                    </a:ln>
                    <a:extLst>
                      <a:ext uri="{53640926-AAD7-44D8-BBD7-CCE9431645EC}">
                        <a14:shadowObscured xmlns:a14="http://schemas.microsoft.com/office/drawing/2010/main"/>
                      </a:ext>
                    </a:extLst>
                  </pic:spPr>
                </pic:pic>
              </a:graphicData>
            </a:graphic>
          </wp:inline>
        </w:drawing>
      </w:r>
    </w:p>
    <w:p w14:paraId="3F454CFB" w14:textId="60A70DC7" w:rsidR="00004B28" w:rsidRDefault="00004B28" w:rsidP="006C04D0">
      <w:pPr>
        <w:pStyle w:val="09ArticleText"/>
      </w:pPr>
    </w:p>
    <w:p w14:paraId="03C867E9" w14:textId="318C261F" w:rsidR="00004B28" w:rsidRPr="009975AA" w:rsidRDefault="00004B28" w:rsidP="006C04D0">
      <w:pPr>
        <w:pStyle w:val="09ArticleText"/>
      </w:pPr>
      <w:r w:rsidRPr="009975AA">
        <w:rPr>
          <w:b/>
        </w:rPr>
        <w:t>Figure S6</w:t>
      </w:r>
      <w:r>
        <w:t xml:space="preserve">. OPSY NMR spectrum at 358 K during diphenyl acetylene hydrogenation by </w:t>
      </w:r>
      <w:r>
        <w:rPr>
          <w:b/>
        </w:rPr>
        <w:t>1</w:t>
      </w:r>
      <w:r w:rsidR="009975AA">
        <w:rPr>
          <w:b/>
        </w:rPr>
        <w:t xml:space="preserve"> </w:t>
      </w:r>
      <w:r w:rsidR="009975AA" w:rsidRPr="009975AA">
        <w:t xml:space="preserve">over the region </w:t>
      </w:r>
      <w:r w:rsidR="009975AA">
        <w:t>4.8</w:t>
      </w:r>
      <w:r w:rsidR="009975AA" w:rsidRPr="009975AA">
        <w:t xml:space="preserve"> – </w:t>
      </w:r>
      <w:r w:rsidR="009975AA">
        <w:t>1</w:t>
      </w:r>
      <w:r w:rsidR="009975AA" w:rsidRPr="009975AA">
        <w:t xml:space="preserve"> ppm</w:t>
      </w:r>
      <w:r w:rsidRPr="009975AA">
        <w:t xml:space="preserve">. </w:t>
      </w:r>
    </w:p>
    <w:p w14:paraId="4410CF7E" w14:textId="77777777" w:rsidR="00A026EE" w:rsidRPr="00C17D13" w:rsidRDefault="00A026EE" w:rsidP="00E963D7">
      <w:pPr>
        <w:jc w:val="center"/>
        <w:rPr>
          <w:rFonts w:ascii="Arial" w:hAnsi="Arial" w:cs="Arial"/>
        </w:rPr>
      </w:pPr>
    </w:p>
    <w:p w14:paraId="53F4EF23" w14:textId="77777777" w:rsidR="00D0108B" w:rsidRPr="00F679FA" w:rsidRDefault="001E740E" w:rsidP="00D0108B">
      <w:pPr>
        <w:rPr>
          <w:rFonts w:ascii="Arial" w:hAnsi="Arial" w:cs="Arial"/>
          <w:b/>
          <w:bCs/>
        </w:rPr>
      </w:pPr>
      <w:r w:rsidRPr="00F679FA">
        <w:rPr>
          <w:rFonts w:ascii="Arial" w:hAnsi="Arial" w:cs="Arial"/>
          <w:b/>
          <w:bCs/>
        </w:rPr>
        <w:t xml:space="preserve">Theoretical </w:t>
      </w:r>
      <w:r w:rsidR="00290A1D" w:rsidRPr="00F679FA">
        <w:rPr>
          <w:rFonts w:ascii="Arial" w:hAnsi="Arial" w:cs="Arial"/>
          <w:b/>
          <w:bCs/>
        </w:rPr>
        <w:t>Modelling</w:t>
      </w:r>
    </w:p>
    <w:p w14:paraId="315DB461" w14:textId="77777777" w:rsidR="001E740E" w:rsidRDefault="001E740E" w:rsidP="00750562">
      <w:pPr>
        <w:jc w:val="both"/>
        <w:rPr>
          <w:rFonts w:ascii="Arial" w:hAnsi="Arial" w:cs="Arial"/>
          <w:lang w:val="en-US"/>
        </w:rPr>
      </w:pPr>
      <w:r w:rsidRPr="00F679FA">
        <w:rPr>
          <w:rFonts w:ascii="Arial" w:hAnsi="Arial" w:cs="Arial"/>
          <w:lang w:val="en-US"/>
        </w:rPr>
        <w:t>The compounds Ru(CO)</w:t>
      </w:r>
      <w:r w:rsidRPr="00F679FA">
        <w:rPr>
          <w:rFonts w:ascii="Arial" w:hAnsi="Arial" w:cs="Arial"/>
          <w:vertAlign w:val="subscript"/>
          <w:lang w:val="en-US"/>
        </w:rPr>
        <w:t>3</w:t>
      </w:r>
      <w:r w:rsidRPr="00F679FA">
        <w:rPr>
          <w:rFonts w:ascii="Arial" w:hAnsi="Arial" w:cs="Arial"/>
          <w:lang w:val="en-US"/>
        </w:rPr>
        <w:t>(dpae) (</w:t>
      </w:r>
      <w:r w:rsidRPr="00F679FA">
        <w:rPr>
          <w:rFonts w:ascii="Arial" w:hAnsi="Arial" w:cs="Arial"/>
          <w:b/>
          <w:lang w:val="en-US"/>
        </w:rPr>
        <w:t>1</w:t>
      </w:r>
      <w:r w:rsidRPr="00F679FA">
        <w:rPr>
          <w:rFonts w:ascii="Arial" w:hAnsi="Arial" w:cs="Arial"/>
          <w:lang w:val="en-US"/>
        </w:rPr>
        <w:t>) and Ru(CO)</w:t>
      </w:r>
      <w:r w:rsidRPr="00F679FA">
        <w:rPr>
          <w:rFonts w:ascii="Arial" w:hAnsi="Arial" w:cs="Arial"/>
          <w:vertAlign w:val="subscript"/>
          <w:lang w:val="en-US"/>
        </w:rPr>
        <w:t>2</w:t>
      </w:r>
      <w:r w:rsidRPr="00F679FA">
        <w:rPr>
          <w:rFonts w:ascii="Arial" w:hAnsi="Arial" w:cs="Arial"/>
          <w:lang w:val="en-US"/>
        </w:rPr>
        <w:t>(PPh</w:t>
      </w:r>
      <w:r w:rsidRPr="00F679FA">
        <w:rPr>
          <w:rFonts w:ascii="Arial" w:hAnsi="Arial" w:cs="Arial"/>
          <w:vertAlign w:val="subscript"/>
          <w:lang w:val="en-US"/>
        </w:rPr>
        <w:t>3</w:t>
      </w:r>
      <w:r w:rsidRPr="00F679FA">
        <w:rPr>
          <w:rFonts w:ascii="Arial" w:hAnsi="Arial" w:cs="Arial"/>
          <w:lang w:val="en-US"/>
        </w:rPr>
        <w:t>)(dpae)</w:t>
      </w:r>
      <w:r w:rsidR="00D17ED0" w:rsidRPr="00F679FA">
        <w:rPr>
          <w:rFonts w:ascii="Arial" w:hAnsi="Arial" w:cs="Arial"/>
          <w:lang w:val="en-US"/>
        </w:rPr>
        <w:t xml:space="preserve">, </w:t>
      </w:r>
      <w:r w:rsidRPr="00F679FA">
        <w:rPr>
          <w:rFonts w:ascii="Arial" w:hAnsi="Arial" w:cs="Arial"/>
          <w:b/>
          <w:lang w:val="en-US"/>
        </w:rPr>
        <w:t>2</w:t>
      </w:r>
      <w:r w:rsidR="00D17ED0" w:rsidRPr="00F679FA">
        <w:rPr>
          <w:rFonts w:ascii="Arial" w:hAnsi="Arial" w:cs="Arial"/>
          <w:lang w:val="en-US"/>
        </w:rPr>
        <w:t>,</w:t>
      </w:r>
      <w:r w:rsidRPr="00F679FA">
        <w:rPr>
          <w:rFonts w:ascii="Arial" w:hAnsi="Arial" w:cs="Arial"/>
          <w:lang w:val="en-US"/>
        </w:rPr>
        <w:t xml:space="preserve"> were modeled by </w:t>
      </w:r>
      <w:r w:rsidR="00750562" w:rsidRPr="00F679FA">
        <w:rPr>
          <w:rFonts w:ascii="Arial" w:hAnsi="Arial" w:cs="Arial"/>
          <w:lang w:val="en-US"/>
        </w:rPr>
        <w:t xml:space="preserve">performing DFT calculations </w:t>
      </w:r>
      <w:r w:rsidR="00894AEA">
        <w:rPr>
          <w:rFonts w:ascii="Arial" w:hAnsi="Arial" w:cs="Arial"/>
          <w:lang w:val="en-US"/>
        </w:rPr>
        <w:t>where</w:t>
      </w:r>
      <w:r w:rsidR="00750562" w:rsidRPr="00F679FA">
        <w:rPr>
          <w:rFonts w:ascii="Arial" w:hAnsi="Arial" w:cs="Arial"/>
          <w:lang w:val="en-US"/>
        </w:rPr>
        <w:t xml:space="preserve"> the </w:t>
      </w:r>
      <w:r w:rsidRPr="00F679FA">
        <w:rPr>
          <w:rFonts w:ascii="Arial" w:hAnsi="Arial" w:cs="Arial"/>
          <w:lang w:val="en-US"/>
        </w:rPr>
        <w:t>phenyl substituents</w:t>
      </w:r>
      <w:r w:rsidR="00750562" w:rsidRPr="00F679FA">
        <w:rPr>
          <w:rFonts w:ascii="Arial" w:hAnsi="Arial" w:cs="Arial"/>
          <w:lang w:val="en-US"/>
        </w:rPr>
        <w:t xml:space="preserve"> </w:t>
      </w:r>
      <w:r w:rsidRPr="00F679FA">
        <w:rPr>
          <w:rFonts w:ascii="Arial" w:hAnsi="Arial" w:cs="Arial"/>
          <w:lang w:val="en-US"/>
        </w:rPr>
        <w:t xml:space="preserve">of the arsine and phosphine ligands </w:t>
      </w:r>
      <w:r w:rsidR="00CF0364" w:rsidRPr="00F679FA">
        <w:rPr>
          <w:rFonts w:ascii="Arial" w:hAnsi="Arial" w:cs="Arial"/>
          <w:lang w:val="en-US"/>
        </w:rPr>
        <w:t>are included</w:t>
      </w:r>
      <w:r w:rsidRPr="00F679FA">
        <w:rPr>
          <w:rFonts w:ascii="Arial" w:hAnsi="Arial" w:cs="Arial"/>
          <w:lang w:val="en-US"/>
        </w:rPr>
        <w:t>.</w:t>
      </w:r>
    </w:p>
    <w:p w14:paraId="72DDBE15" w14:textId="77777777" w:rsidR="00C815D4" w:rsidRPr="00F679FA" w:rsidRDefault="00C815D4" w:rsidP="00750562">
      <w:pPr>
        <w:jc w:val="both"/>
        <w:rPr>
          <w:rFonts w:ascii="Arial" w:hAnsi="Arial" w:cs="Arial"/>
          <w:lang w:val="en-US"/>
        </w:rPr>
      </w:pPr>
    </w:p>
    <w:p w14:paraId="3FD22B75" w14:textId="2AEAB557" w:rsidR="001E740E" w:rsidRDefault="001E740E" w:rsidP="008A085C">
      <w:pPr>
        <w:jc w:val="both"/>
        <w:rPr>
          <w:rFonts w:ascii="Arial" w:hAnsi="Arial" w:cs="Arial"/>
          <w:lang w:val="en-US"/>
        </w:rPr>
      </w:pPr>
      <w:r w:rsidRPr="00F679FA">
        <w:rPr>
          <w:rFonts w:ascii="Arial" w:hAnsi="Arial" w:cs="Arial"/>
          <w:lang w:val="en-US"/>
        </w:rPr>
        <w:t>Two isomers of Ru(CO)</w:t>
      </w:r>
      <w:r w:rsidRPr="00F679FA">
        <w:rPr>
          <w:rFonts w:ascii="Arial" w:hAnsi="Arial" w:cs="Arial"/>
          <w:vertAlign w:val="subscript"/>
          <w:lang w:val="en-US"/>
        </w:rPr>
        <w:t>3</w:t>
      </w:r>
      <w:r w:rsidRPr="00F679FA">
        <w:rPr>
          <w:rFonts w:ascii="Arial" w:hAnsi="Arial" w:cs="Arial"/>
          <w:lang w:val="en-US"/>
        </w:rPr>
        <w:t>(d</w:t>
      </w:r>
      <w:r w:rsidR="005370C7" w:rsidRPr="00F679FA">
        <w:rPr>
          <w:rFonts w:ascii="Arial" w:hAnsi="Arial" w:cs="Arial"/>
          <w:lang w:val="en-US"/>
        </w:rPr>
        <w:t>p</w:t>
      </w:r>
      <w:r w:rsidRPr="00F679FA">
        <w:rPr>
          <w:rFonts w:ascii="Arial" w:hAnsi="Arial" w:cs="Arial"/>
          <w:lang w:val="en-US"/>
        </w:rPr>
        <w:t>ae)</w:t>
      </w:r>
      <w:r w:rsidR="00D17ED0" w:rsidRPr="00F679FA">
        <w:rPr>
          <w:rFonts w:ascii="Arial" w:hAnsi="Arial" w:cs="Arial"/>
          <w:lang w:val="en-US"/>
        </w:rPr>
        <w:t xml:space="preserve">, </w:t>
      </w:r>
      <w:r w:rsidRPr="00F679FA">
        <w:rPr>
          <w:rFonts w:ascii="Arial" w:hAnsi="Arial" w:cs="Arial"/>
          <w:b/>
          <w:lang w:val="en-US"/>
        </w:rPr>
        <w:t>1</w:t>
      </w:r>
      <w:r w:rsidR="00D17ED0" w:rsidRPr="00F679FA">
        <w:rPr>
          <w:rFonts w:ascii="Arial" w:hAnsi="Arial" w:cs="Arial"/>
          <w:lang w:val="en-US"/>
        </w:rPr>
        <w:t>,</w:t>
      </w:r>
      <w:r w:rsidRPr="00F679FA">
        <w:rPr>
          <w:rFonts w:ascii="Arial" w:hAnsi="Arial" w:cs="Arial"/>
          <w:lang w:val="en-US"/>
        </w:rPr>
        <w:t xml:space="preserve"> were considered. When the fac- and mer- trigonal bipyramidal Ru(CO)</w:t>
      </w:r>
      <w:r w:rsidRPr="00F679FA">
        <w:rPr>
          <w:rFonts w:ascii="Arial" w:hAnsi="Arial" w:cs="Arial"/>
          <w:vertAlign w:val="subscript"/>
          <w:lang w:val="en-US"/>
        </w:rPr>
        <w:t>3</w:t>
      </w:r>
      <w:r w:rsidRPr="00F679FA">
        <w:rPr>
          <w:rFonts w:ascii="Arial" w:hAnsi="Arial" w:cs="Arial"/>
          <w:lang w:val="en-US"/>
        </w:rPr>
        <w:t>(d</w:t>
      </w:r>
      <w:r w:rsidR="005370C7" w:rsidRPr="00F679FA">
        <w:rPr>
          <w:rFonts w:ascii="Arial" w:hAnsi="Arial" w:cs="Arial"/>
          <w:lang w:val="en-US"/>
        </w:rPr>
        <w:t>p</w:t>
      </w:r>
      <w:r w:rsidRPr="00F679FA">
        <w:rPr>
          <w:rFonts w:ascii="Arial" w:hAnsi="Arial" w:cs="Arial"/>
          <w:lang w:val="en-US"/>
        </w:rPr>
        <w:t>ae) initial structures were freely optimized</w:t>
      </w:r>
      <w:r w:rsidR="00CB7F24">
        <w:rPr>
          <w:rFonts w:ascii="Arial" w:hAnsi="Arial" w:cs="Arial"/>
          <w:lang w:val="en-US"/>
        </w:rPr>
        <w:t>,</w:t>
      </w:r>
      <w:r w:rsidRPr="00F679FA">
        <w:rPr>
          <w:rFonts w:ascii="Arial" w:hAnsi="Arial" w:cs="Arial"/>
          <w:lang w:val="en-US"/>
        </w:rPr>
        <w:t xml:space="preserve"> both converged to the same slightly distorted trigonal bipyramidal geometry with the three CO ligands coordinated </w:t>
      </w:r>
      <w:r w:rsidRPr="00F679FA">
        <w:rPr>
          <w:rFonts w:ascii="Arial" w:hAnsi="Arial" w:cs="Arial"/>
          <w:i/>
          <w:iCs/>
          <w:lang w:val="en-US"/>
        </w:rPr>
        <w:t>fac</w:t>
      </w:r>
      <w:r w:rsidRPr="00F679FA">
        <w:rPr>
          <w:rFonts w:ascii="Arial" w:hAnsi="Arial" w:cs="Arial"/>
          <w:lang w:val="en-US"/>
        </w:rPr>
        <w:t xml:space="preserve"> to the metal centre (see Chart </w:t>
      </w:r>
      <w:r w:rsidR="005525FE">
        <w:rPr>
          <w:rFonts w:ascii="Arial" w:hAnsi="Arial" w:cs="Arial"/>
          <w:lang w:val="en-US"/>
        </w:rPr>
        <w:t>S</w:t>
      </w:r>
      <w:r w:rsidRPr="00F679FA">
        <w:rPr>
          <w:rFonts w:ascii="Arial" w:hAnsi="Arial" w:cs="Arial"/>
          <w:lang w:val="en-US"/>
        </w:rPr>
        <w:t>1).</w:t>
      </w:r>
    </w:p>
    <w:p w14:paraId="7CD9FCD8" w14:textId="77777777" w:rsidR="00C815D4" w:rsidRPr="00F679FA" w:rsidRDefault="00C815D4" w:rsidP="008A085C">
      <w:pPr>
        <w:jc w:val="both"/>
        <w:rPr>
          <w:rFonts w:ascii="Arial" w:hAnsi="Arial" w:cs="Arial"/>
          <w:lang w:val="en-US"/>
        </w:rPr>
      </w:pPr>
    </w:p>
    <w:p w14:paraId="51C5E666" w14:textId="77777777" w:rsidR="001E740E" w:rsidRPr="00F679FA" w:rsidRDefault="001E740E" w:rsidP="008A085C">
      <w:pPr>
        <w:jc w:val="both"/>
        <w:rPr>
          <w:rFonts w:ascii="Arial" w:hAnsi="Arial" w:cs="Arial"/>
          <w:lang w:val="en-US"/>
        </w:rPr>
      </w:pPr>
      <w:r w:rsidRPr="00F679FA">
        <w:rPr>
          <w:rFonts w:ascii="Arial" w:hAnsi="Arial" w:cs="Arial"/>
          <w:lang w:val="en-US"/>
        </w:rPr>
        <w:t xml:space="preserve">Similarly, two minima were located corresponding to two isomers </w:t>
      </w:r>
      <w:r w:rsidR="00290A1D" w:rsidRPr="00F679FA">
        <w:rPr>
          <w:rFonts w:ascii="Arial" w:hAnsi="Arial" w:cs="Arial"/>
          <w:lang w:val="en-US"/>
        </w:rPr>
        <w:t xml:space="preserve">of </w:t>
      </w:r>
      <w:r w:rsidRPr="00F679FA">
        <w:rPr>
          <w:rFonts w:ascii="Arial" w:hAnsi="Arial" w:cs="Arial"/>
          <w:lang w:val="en-US"/>
        </w:rPr>
        <w:t>Ru(CO)</w:t>
      </w:r>
      <w:r w:rsidRPr="00F679FA">
        <w:rPr>
          <w:rFonts w:ascii="Arial" w:hAnsi="Arial" w:cs="Arial"/>
          <w:vertAlign w:val="subscript"/>
          <w:lang w:val="en-US"/>
        </w:rPr>
        <w:t>2</w:t>
      </w:r>
      <w:r w:rsidRPr="00F679FA">
        <w:rPr>
          <w:rFonts w:ascii="Arial" w:hAnsi="Arial" w:cs="Arial"/>
          <w:lang w:val="en-US"/>
        </w:rPr>
        <w:t>(P</w:t>
      </w:r>
      <w:r w:rsidR="005370C7"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d</w:t>
      </w:r>
      <w:r w:rsidR="005370C7" w:rsidRPr="00F679FA">
        <w:rPr>
          <w:rFonts w:ascii="Arial" w:hAnsi="Arial" w:cs="Arial"/>
          <w:lang w:val="en-US"/>
        </w:rPr>
        <w:t>p</w:t>
      </w:r>
      <w:r w:rsidRPr="00F679FA">
        <w:rPr>
          <w:rFonts w:ascii="Arial" w:hAnsi="Arial" w:cs="Arial"/>
          <w:lang w:val="en-US"/>
        </w:rPr>
        <w:t>ae) (</w:t>
      </w:r>
      <w:r w:rsidRPr="00F679FA">
        <w:rPr>
          <w:rFonts w:ascii="Arial" w:hAnsi="Arial" w:cs="Arial"/>
          <w:b/>
          <w:lang w:val="en-US"/>
        </w:rPr>
        <w:t>eq-2 and ax-2</w:t>
      </w:r>
      <w:r w:rsidRPr="00F679FA">
        <w:rPr>
          <w:rFonts w:ascii="Arial" w:hAnsi="Arial" w:cs="Arial"/>
          <w:lang w:val="en-US"/>
        </w:rPr>
        <w:t>). In these</w:t>
      </w:r>
      <w:r w:rsidR="00CB7F24">
        <w:rPr>
          <w:rFonts w:ascii="Arial" w:hAnsi="Arial" w:cs="Arial"/>
          <w:lang w:val="en-US"/>
        </w:rPr>
        <w:t>,</w:t>
      </w:r>
      <w:r w:rsidRPr="00F679FA">
        <w:rPr>
          <w:rFonts w:ascii="Arial" w:hAnsi="Arial" w:cs="Arial"/>
          <w:lang w:val="en-US"/>
        </w:rPr>
        <w:t xml:space="preserve"> the CO and P</w:t>
      </w:r>
      <w:r w:rsidR="005370C7"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 xml:space="preserve"> ligands are </w:t>
      </w:r>
      <w:r w:rsidR="008A085C" w:rsidRPr="00F679FA">
        <w:rPr>
          <w:rFonts w:ascii="Arial" w:hAnsi="Arial" w:cs="Arial"/>
          <w:lang w:val="en-US"/>
        </w:rPr>
        <w:t xml:space="preserve">coordinated in a “fac-“ fashion </w:t>
      </w:r>
      <w:r w:rsidRPr="00F679FA">
        <w:rPr>
          <w:rFonts w:ascii="Arial" w:hAnsi="Arial" w:cs="Arial"/>
          <w:lang w:val="en-US"/>
        </w:rPr>
        <w:t>with the bis-arsine ligand occupying the remaining two sites of the trigona</w:t>
      </w:r>
      <w:r w:rsidR="00290A1D" w:rsidRPr="00F679FA">
        <w:rPr>
          <w:rFonts w:ascii="Arial" w:hAnsi="Arial" w:cs="Arial"/>
          <w:lang w:val="en-US"/>
        </w:rPr>
        <w:t>l</w:t>
      </w:r>
      <w:r w:rsidRPr="00F679FA">
        <w:rPr>
          <w:rFonts w:ascii="Arial" w:hAnsi="Arial" w:cs="Arial"/>
          <w:lang w:val="en-US"/>
        </w:rPr>
        <w:t xml:space="preserve"> bipyramidal coordination environment of Ru. The P</w:t>
      </w:r>
      <w:r w:rsidR="005370C7" w:rsidRPr="00F679FA">
        <w:rPr>
          <w:rFonts w:ascii="Arial" w:hAnsi="Arial" w:cs="Arial"/>
          <w:lang w:val="en-US"/>
        </w:rPr>
        <w:t>Ph</w:t>
      </w:r>
      <w:r w:rsidRPr="00F679FA">
        <w:rPr>
          <w:rFonts w:ascii="Arial" w:hAnsi="Arial" w:cs="Arial"/>
          <w:vertAlign w:val="subscript"/>
          <w:lang w:val="en-US"/>
        </w:rPr>
        <w:t xml:space="preserve">3 </w:t>
      </w:r>
      <w:r w:rsidRPr="00F679FA">
        <w:rPr>
          <w:rFonts w:ascii="Arial" w:hAnsi="Arial" w:cs="Arial"/>
          <w:lang w:val="en-US"/>
        </w:rPr>
        <w:t>ligand is coordinated either in one of the equatorial (</w:t>
      </w:r>
      <w:r w:rsidRPr="00F679FA">
        <w:rPr>
          <w:rFonts w:ascii="Arial" w:hAnsi="Arial" w:cs="Arial"/>
          <w:b/>
          <w:lang w:val="en-US"/>
        </w:rPr>
        <w:t>eq-2</w:t>
      </w:r>
      <w:r w:rsidRPr="00F679FA">
        <w:rPr>
          <w:rFonts w:ascii="Arial" w:hAnsi="Arial" w:cs="Arial"/>
          <w:lang w:val="en-US"/>
        </w:rPr>
        <w:t>) or axial positions (</w:t>
      </w:r>
      <w:r w:rsidRPr="00F679FA">
        <w:rPr>
          <w:rFonts w:ascii="Arial" w:hAnsi="Arial" w:cs="Arial"/>
          <w:b/>
          <w:lang w:val="en-US"/>
        </w:rPr>
        <w:t>ax-2</w:t>
      </w:r>
      <w:r w:rsidR="008A085C" w:rsidRPr="00F679FA">
        <w:rPr>
          <w:rFonts w:ascii="Arial" w:hAnsi="Arial" w:cs="Arial"/>
          <w:lang w:val="en-US"/>
        </w:rPr>
        <w:t xml:space="preserve">). (Two more isomers, with the </w:t>
      </w:r>
      <w:r w:rsidRPr="00F679FA">
        <w:rPr>
          <w:rFonts w:ascii="Arial" w:hAnsi="Arial" w:cs="Arial"/>
          <w:lang w:val="en-US"/>
        </w:rPr>
        <w:t>ars</w:t>
      </w:r>
      <w:r w:rsidR="00290A1D" w:rsidRPr="00F679FA">
        <w:rPr>
          <w:rFonts w:ascii="Arial" w:hAnsi="Arial" w:cs="Arial"/>
          <w:lang w:val="en-US"/>
        </w:rPr>
        <w:t>i</w:t>
      </w:r>
      <w:r w:rsidRPr="00F679FA">
        <w:rPr>
          <w:rFonts w:ascii="Arial" w:hAnsi="Arial" w:cs="Arial"/>
          <w:lang w:val="en-US"/>
        </w:rPr>
        <w:t xml:space="preserve">ne </w:t>
      </w:r>
      <w:r w:rsidR="008A085C" w:rsidRPr="00F679FA">
        <w:rPr>
          <w:rFonts w:ascii="Arial" w:hAnsi="Arial" w:cs="Arial"/>
          <w:lang w:val="en-US"/>
        </w:rPr>
        <w:t xml:space="preserve">ligand </w:t>
      </w:r>
      <w:r w:rsidRPr="00F679FA">
        <w:rPr>
          <w:rFonts w:ascii="Arial" w:hAnsi="Arial" w:cs="Arial"/>
          <w:lang w:val="en-US"/>
        </w:rPr>
        <w:t xml:space="preserve">coordinated in the equatorial plane, and the CO ligands coordinated </w:t>
      </w:r>
      <w:r w:rsidRPr="00F679FA">
        <w:rPr>
          <w:rFonts w:ascii="Arial" w:hAnsi="Arial" w:cs="Arial"/>
          <w:i/>
          <w:iCs/>
          <w:lang w:val="en-US"/>
        </w:rPr>
        <w:t>cis</w:t>
      </w:r>
      <w:r w:rsidRPr="00F679FA">
        <w:rPr>
          <w:rFonts w:ascii="Arial" w:hAnsi="Arial" w:cs="Arial"/>
          <w:lang w:val="en-US"/>
        </w:rPr>
        <w:t xml:space="preserve"> and </w:t>
      </w:r>
      <w:r w:rsidRPr="00F679FA">
        <w:rPr>
          <w:rFonts w:ascii="Arial" w:hAnsi="Arial" w:cs="Arial"/>
          <w:i/>
          <w:iCs/>
          <w:lang w:val="en-US"/>
        </w:rPr>
        <w:t>trans</w:t>
      </w:r>
      <w:r w:rsidRPr="00F679FA">
        <w:rPr>
          <w:rFonts w:ascii="Arial" w:hAnsi="Arial" w:cs="Arial"/>
          <w:lang w:val="en-US"/>
        </w:rPr>
        <w:t xml:space="preserve"> to each other respectively </w:t>
      </w:r>
      <w:r w:rsidR="008A085C" w:rsidRPr="00F679FA">
        <w:rPr>
          <w:rFonts w:ascii="Arial" w:hAnsi="Arial" w:cs="Arial"/>
          <w:lang w:val="en-US"/>
        </w:rPr>
        <w:t>were considered but the initial</w:t>
      </w:r>
      <w:r w:rsidRPr="00F679FA">
        <w:rPr>
          <w:rFonts w:ascii="Arial" w:hAnsi="Arial" w:cs="Arial"/>
          <w:lang w:val="en-US"/>
        </w:rPr>
        <w:t xml:space="preserve"> structures converged to the geometries previously described). </w:t>
      </w:r>
    </w:p>
    <w:p w14:paraId="3024C1AE" w14:textId="77777777" w:rsidR="00A1434E" w:rsidRPr="00F679FA" w:rsidRDefault="00A1434E" w:rsidP="001E740E">
      <w:pPr>
        <w:jc w:val="both"/>
        <w:rPr>
          <w:rFonts w:ascii="Arial" w:hAnsi="Arial" w:cs="Arial"/>
          <w:lang w:val="en-US"/>
        </w:rPr>
      </w:pPr>
    </w:p>
    <w:p w14:paraId="0D26F5E6" w14:textId="77777777" w:rsidR="001E740E" w:rsidRPr="00C17D13" w:rsidRDefault="001E740E" w:rsidP="001E740E">
      <w:pPr>
        <w:jc w:val="both"/>
        <w:rPr>
          <w:rFonts w:ascii="Arial" w:hAnsi="Arial" w:cs="Arial"/>
          <w:noProof/>
          <w:lang w:eastAsia="es-ES"/>
        </w:rPr>
      </w:pPr>
    </w:p>
    <w:p w14:paraId="2AB4292F" w14:textId="77777777" w:rsidR="00CF0364" w:rsidRPr="00C17D13" w:rsidRDefault="00CB4487" w:rsidP="001E740E">
      <w:pPr>
        <w:jc w:val="both"/>
        <w:rPr>
          <w:rFonts w:ascii="Arial" w:hAnsi="Arial" w:cs="Arial"/>
          <w:noProof/>
          <w:lang w:eastAsia="es-ES"/>
        </w:rPr>
      </w:pPr>
      <w:r w:rsidRPr="00C17D13">
        <w:rPr>
          <w:rFonts w:ascii="Arial" w:hAnsi="Arial" w:cs="Arial"/>
          <w:noProof/>
        </w:rPr>
        <w:drawing>
          <wp:inline distT="0" distB="0" distL="0" distR="0" wp14:anchorId="018701FF" wp14:editId="33645054">
            <wp:extent cx="1943100" cy="1600200"/>
            <wp:effectExtent l="0" t="0" r="0" b="0"/>
            <wp:docPr id="23" name="Picture 23" descr="C:\tmp\rocks\RuAs\cp\1-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tmp\rocks\RuAs\cp\1-tz.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43100" cy="1600200"/>
                    </a:xfrm>
                    <a:prstGeom prst="rect">
                      <a:avLst/>
                    </a:prstGeom>
                    <a:noFill/>
                    <a:ln>
                      <a:noFill/>
                    </a:ln>
                  </pic:spPr>
                </pic:pic>
              </a:graphicData>
            </a:graphic>
          </wp:inline>
        </w:drawing>
      </w:r>
      <w:r w:rsidRPr="00C17D13">
        <w:rPr>
          <w:rFonts w:ascii="Arial" w:hAnsi="Arial" w:cs="Arial"/>
          <w:noProof/>
        </w:rPr>
        <w:drawing>
          <wp:inline distT="0" distB="0" distL="0" distR="0" wp14:anchorId="2A6A854D" wp14:editId="5388B7B2">
            <wp:extent cx="1531620" cy="1623060"/>
            <wp:effectExtent l="0" t="0" r="0" b="0"/>
            <wp:docPr id="25" name="Picture 25" descr="C:\tmp\rocks\RuAs\cp\2axP-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tmp\rocks\RuAs\cp\2axP-tz.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31620" cy="1623060"/>
                    </a:xfrm>
                    <a:prstGeom prst="rect">
                      <a:avLst/>
                    </a:prstGeom>
                    <a:noFill/>
                    <a:ln>
                      <a:noFill/>
                    </a:ln>
                  </pic:spPr>
                </pic:pic>
              </a:graphicData>
            </a:graphic>
          </wp:inline>
        </w:drawing>
      </w:r>
      <w:r w:rsidRPr="00C17D13">
        <w:rPr>
          <w:rFonts w:ascii="Arial" w:hAnsi="Arial" w:cs="Arial"/>
          <w:noProof/>
        </w:rPr>
        <w:drawing>
          <wp:inline distT="0" distB="0" distL="0" distR="0" wp14:anchorId="3EFC0C41" wp14:editId="666F0103">
            <wp:extent cx="1607820" cy="1722120"/>
            <wp:effectExtent l="0" t="0" r="0" b="0"/>
            <wp:docPr id="27" name="Picture 27" descr="C:\tmp\rocks\RuAs\cp\7a-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tmp\rocks\RuAs\cp\7a-tz.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7820" cy="1722120"/>
                    </a:xfrm>
                    <a:prstGeom prst="rect">
                      <a:avLst/>
                    </a:prstGeom>
                    <a:noFill/>
                    <a:ln>
                      <a:noFill/>
                    </a:ln>
                  </pic:spPr>
                </pic:pic>
              </a:graphicData>
            </a:graphic>
          </wp:inline>
        </w:drawing>
      </w:r>
    </w:p>
    <w:p w14:paraId="5C9CC57E" w14:textId="77777777" w:rsidR="00E46A27" w:rsidRPr="00C17D13" w:rsidRDefault="00E46A27" w:rsidP="001E740E">
      <w:pPr>
        <w:jc w:val="both"/>
        <w:rPr>
          <w:rFonts w:ascii="Arial" w:hAnsi="Arial" w:cs="Arial"/>
          <w:lang w:val="en-US"/>
        </w:rPr>
      </w:pPr>
    </w:p>
    <w:p w14:paraId="05514F50" w14:textId="093B95C3" w:rsidR="001E740E" w:rsidRPr="00F679FA" w:rsidRDefault="001E740E" w:rsidP="001E740E">
      <w:pPr>
        <w:jc w:val="both"/>
        <w:rPr>
          <w:rFonts w:ascii="Arial" w:hAnsi="Arial" w:cs="Arial"/>
          <w:lang w:val="en-US"/>
        </w:rPr>
      </w:pPr>
      <w:r w:rsidRPr="00F679FA">
        <w:rPr>
          <w:rFonts w:ascii="Arial" w:hAnsi="Arial" w:cs="Arial"/>
          <w:b/>
          <w:lang w:val="en-US"/>
        </w:rPr>
        <w:t>Chart</w:t>
      </w:r>
      <w:r w:rsidR="005525FE">
        <w:rPr>
          <w:rFonts w:ascii="Arial" w:hAnsi="Arial" w:cs="Arial"/>
          <w:b/>
          <w:lang w:val="en-US"/>
        </w:rPr>
        <w:t>S</w:t>
      </w:r>
      <w:r w:rsidRPr="00F679FA">
        <w:rPr>
          <w:rFonts w:ascii="Arial" w:hAnsi="Arial" w:cs="Arial"/>
          <w:b/>
          <w:lang w:val="en-US"/>
        </w:rPr>
        <w:t>1</w:t>
      </w:r>
      <w:r w:rsidR="00E46A27" w:rsidRPr="00F679FA">
        <w:rPr>
          <w:rFonts w:ascii="Arial" w:hAnsi="Arial" w:cs="Arial"/>
          <w:b/>
          <w:lang w:val="en-US"/>
        </w:rPr>
        <w:t xml:space="preserve">. </w:t>
      </w:r>
      <w:r w:rsidR="00E46A27" w:rsidRPr="00F679FA">
        <w:rPr>
          <w:rFonts w:ascii="Arial" w:hAnsi="Arial" w:cs="Arial"/>
          <w:lang w:val="en-US"/>
        </w:rPr>
        <w:t xml:space="preserve">DFT-optimized structures for complexes </w:t>
      </w:r>
      <w:r w:rsidR="00E46A27" w:rsidRPr="00F679FA">
        <w:rPr>
          <w:rFonts w:ascii="Arial" w:hAnsi="Arial" w:cs="Arial"/>
          <w:b/>
          <w:lang w:val="en-US"/>
        </w:rPr>
        <w:t>1</w:t>
      </w:r>
      <w:r w:rsidR="00E46A27" w:rsidRPr="00F679FA">
        <w:rPr>
          <w:rFonts w:ascii="Arial" w:hAnsi="Arial" w:cs="Arial"/>
          <w:lang w:val="en-US"/>
        </w:rPr>
        <w:t xml:space="preserve">, </w:t>
      </w:r>
      <w:r w:rsidR="00CF0364" w:rsidRPr="00F679FA">
        <w:rPr>
          <w:rFonts w:ascii="Arial" w:hAnsi="Arial" w:cs="Arial"/>
          <w:b/>
          <w:lang w:val="en-US"/>
        </w:rPr>
        <w:t>ax</w:t>
      </w:r>
      <w:r w:rsidR="00E46A27" w:rsidRPr="00F679FA">
        <w:rPr>
          <w:rFonts w:ascii="Arial" w:hAnsi="Arial" w:cs="Arial"/>
          <w:b/>
          <w:lang w:val="en-US"/>
        </w:rPr>
        <w:t xml:space="preserve">_2 </w:t>
      </w:r>
      <w:r w:rsidR="00E46A27" w:rsidRPr="00F679FA">
        <w:rPr>
          <w:rFonts w:ascii="Arial" w:hAnsi="Arial" w:cs="Arial"/>
          <w:lang w:val="en-US"/>
        </w:rPr>
        <w:t xml:space="preserve">and </w:t>
      </w:r>
      <w:r w:rsidR="00E46A27" w:rsidRPr="00F679FA">
        <w:rPr>
          <w:rFonts w:ascii="Arial" w:hAnsi="Arial" w:cs="Arial"/>
          <w:b/>
          <w:lang w:val="en-US"/>
        </w:rPr>
        <w:t>7a</w:t>
      </w:r>
      <w:r w:rsidR="00E46A27" w:rsidRPr="00F679FA">
        <w:rPr>
          <w:rFonts w:ascii="Arial" w:hAnsi="Arial" w:cs="Arial"/>
          <w:lang w:val="en-US"/>
        </w:rPr>
        <w:t>.</w:t>
      </w:r>
    </w:p>
    <w:p w14:paraId="1B5C700E" w14:textId="77777777" w:rsidR="001E740E" w:rsidRPr="00C17D13" w:rsidRDefault="001E740E" w:rsidP="001E740E">
      <w:pPr>
        <w:jc w:val="both"/>
        <w:rPr>
          <w:rFonts w:ascii="Arial" w:hAnsi="Arial" w:cs="Arial"/>
          <w:lang w:val="en-US"/>
        </w:rPr>
      </w:pPr>
    </w:p>
    <w:p w14:paraId="44438135" w14:textId="6B5F88EF" w:rsidR="001E740E" w:rsidRPr="00F679FA" w:rsidRDefault="001E740E" w:rsidP="00750562">
      <w:pPr>
        <w:jc w:val="both"/>
        <w:rPr>
          <w:rFonts w:ascii="Arial" w:hAnsi="Arial" w:cs="Arial"/>
          <w:vertAlign w:val="superscript"/>
          <w:lang w:val="en-US"/>
        </w:rPr>
      </w:pPr>
      <w:r w:rsidRPr="00F679FA">
        <w:rPr>
          <w:rFonts w:ascii="Arial" w:hAnsi="Arial" w:cs="Arial"/>
          <w:lang w:val="en-US"/>
        </w:rPr>
        <w:t xml:space="preserve">In the second </w:t>
      </w:r>
      <w:r w:rsidR="002609BB" w:rsidRPr="00F679FA">
        <w:rPr>
          <w:rFonts w:ascii="Arial" w:hAnsi="Arial" w:cs="Arial"/>
          <w:lang w:val="en-US"/>
        </w:rPr>
        <w:t xml:space="preserve">set of </w:t>
      </w:r>
      <w:r w:rsidRPr="00F679FA">
        <w:rPr>
          <w:rFonts w:ascii="Arial" w:hAnsi="Arial" w:cs="Arial"/>
          <w:lang w:val="en-US"/>
        </w:rPr>
        <w:t>two isomers considered</w:t>
      </w:r>
      <w:r w:rsidR="008A085C" w:rsidRPr="00F679FA">
        <w:rPr>
          <w:rFonts w:ascii="Arial" w:hAnsi="Arial" w:cs="Arial"/>
          <w:lang w:val="en-US"/>
        </w:rPr>
        <w:t>,</w:t>
      </w:r>
      <w:r w:rsidRPr="00F679FA">
        <w:rPr>
          <w:rFonts w:ascii="Arial" w:hAnsi="Arial" w:cs="Arial"/>
          <w:lang w:val="en-US"/>
        </w:rPr>
        <w:t xml:space="preserve"> the CO and P</w:t>
      </w:r>
      <w:r w:rsidR="00413C64"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 xml:space="preserve"> ligands are coordinated in a facial fashion with the P</w:t>
      </w:r>
      <w:r w:rsidR="00413C64"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 xml:space="preserve"> ligand coordinated in the equatorial plane (</w:t>
      </w:r>
      <w:r w:rsidRPr="00F679FA">
        <w:rPr>
          <w:rFonts w:ascii="Arial" w:hAnsi="Arial" w:cs="Arial"/>
          <w:b/>
          <w:lang w:val="en-US"/>
        </w:rPr>
        <w:t>eq-2</w:t>
      </w:r>
      <w:r w:rsidRPr="00F679FA">
        <w:rPr>
          <w:rFonts w:ascii="Arial" w:hAnsi="Arial" w:cs="Arial"/>
          <w:lang w:val="en-US"/>
        </w:rPr>
        <w:t xml:space="preserve">) and the remaining </w:t>
      </w:r>
      <w:r w:rsidRPr="00F679FA">
        <w:rPr>
          <w:rFonts w:ascii="Arial" w:hAnsi="Arial" w:cs="Arial"/>
          <w:lang w:val="en-US"/>
        </w:rPr>
        <w:lastRenderedPageBreak/>
        <w:t>axial position (</w:t>
      </w:r>
      <w:r w:rsidRPr="00F679FA">
        <w:rPr>
          <w:rFonts w:ascii="Arial" w:hAnsi="Arial" w:cs="Arial"/>
          <w:b/>
          <w:lang w:val="en-US"/>
        </w:rPr>
        <w:t>ax-2</w:t>
      </w:r>
      <w:r w:rsidRPr="00F679FA">
        <w:rPr>
          <w:rFonts w:ascii="Arial" w:hAnsi="Arial" w:cs="Arial"/>
          <w:lang w:val="en-US"/>
        </w:rPr>
        <w:t xml:space="preserve">) in each case. The equatorial isomer is </w:t>
      </w:r>
      <w:r w:rsidR="00894AEA">
        <w:rPr>
          <w:rFonts w:ascii="Arial" w:hAnsi="Arial" w:cs="Arial"/>
          <w:lang w:val="en-US"/>
        </w:rPr>
        <w:t xml:space="preserve">predicted to be </w:t>
      </w:r>
      <w:r w:rsidR="00413C64" w:rsidRPr="00F679FA">
        <w:rPr>
          <w:rFonts w:ascii="Arial" w:hAnsi="Arial" w:cs="Arial"/>
          <w:lang w:val="en-US"/>
        </w:rPr>
        <w:t>9.6</w:t>
      </w:r>
      <w:r w:rsidRPr="00F679FA">
        <w:rPr>
          <w:rFonts w:ascii="Arial" w:hAnsi="Arial" w:cs="Arial"/>
          <w:lang w:val="en-US"/>
        </w:rPr>
        <w:t xml:space="preserve"> kJ</w:t>
      </w:r>
      <w:r w:rsidR="00750562" w:rsidRPr="00F679FA">
        <w:rPr>
          <w:rFonts w:ascii="Arial" w:hAnsi="Arial" w:cs="Arial"/>
          <w:lang w:val="en-US"/>
        </w:rPr>
        <w:t xml:space="preserve"> </w:t>
      </w:r>
      <w:r w:rsidRPr="00F679FA">
        <w:rPr>
          <w:rFonts w:ascii="Arial" w:hAnsi="Arial" w:cs="Arial"/>
          <w:lang w:val="en-US"/>
        </w:rPr>
        <w:t>mol</w:t>
      </w:r>
      <w:r w:rsidR="00750562" w:rsidRPr="00F679FA">
        <w:rPr>
          <w:rFonts w:ascii="Arial" w:hAnsi="Arial" w:cs="Arial"/>
          <w:vertAlign w:val="superscript"/>
          <w:lang w:val="en-US"/>
        </w:rPr>
        <w:t>-1</w:t>
      </w:r>
      <w:r w:rsidRPr="00F679FA">
        <w:rPr>
          <w:rFonts w:ascii="Arial" w:hAnsi="Arial" w:cs="Arial"/>
          <w:lang w:val="en-US"/>
        </w:rPr>
        <w:t xml:space="preserve"> </w:t>
      </w:r>
      <w:r w:rsidR="00413C64" w:rsidRPr="00F679FA">
        <w:rPr>
          <w:rFonts w:ascii="Arial" w:hAnsi="Arial" w:cs="Arial"/>
          <w:lang w:val="en-US"/>
        </w:rPr>
        <w:t xml:space="preserve">less </w:t>
      </w:r>
      <w:r w:rsidRPr="00F679FA">
        <w:rPr>
          <w:rFonts w:ascii="Arial" w:hAnsi="Arial" w:cs="Arial"/>
          <w:lang w:val="en-US"/>
        </w:rPr>
        <w:t>stable than the axial</w:t>
      </w:r>
      <w:r w:rsidR="008A085C" w:rsidRPr="00F679FA">
        <w:rPr>
          <w:rFonts w:ascii="Arial" w:hAnsi="Arial" w:cs="Arial"/>
          <w:lang w:val="en-US"/>
        </w:rPr>
        <w:t xml:space="preserve"> isomer</w:t>
      </w:r>
      <w:r w:rsidR="00413C64" w:rsidRPr="00F679FA">
        <w:rPr>
          <w:rFonts w:ascii="Arial" w:hAnsi="Arial" w:cs="Arial"/>
          <w:lang w:val="en-US"/>
        </w:rPr>
        <w:t xml:space="preserve">, in agreement with experimental evidence. </w:t>
      </w:r>
      <w:r w:rsidR="00894AEA">
        <w:rPr>
          <w:rFonts w:ascii="Arial" w:hAnsi="Arial" w:cs="Arial"/>
          <w:lang w:val="en-US"/>
        </w:rPr>
        <w:t xml:space="preserve">This difference </w:t>
      </w:r>
      <w:r w:rsidR="002C7254" w:rsidRPr="00F679FA">
        <w:rPr>
          <w:rFonts w:ascii="Arial" w:hAnsi="Arial" w:cs="Arial"/>
          <w:lang w:val="en-US"/>
        </w:rPr>
        <w:t xml:space="preserve">is consistent with </w:t>
      </w:r>
      <w:r w:rsidR="00894AEA">
        <w:rPr>
          <w:rFonts w:ascii="Arial" w:hAnsi="Arial" w:cs="Arial"/>
          <w:lang w:val="en-US"/>
        </w:rPr>
        <w:t xml:space="preserve">the predicted </w:t>
      </w:r>
      <w:r w:rsidR="002C7254" w:rsidRPr="00F679FA">
        <w:rPr>
          <w:rFonts w:ascii="Arial" w:hAnsi="Arial" w:cs="Arial"/>
          <w:lang w:val="en-US"/>
        </w:rPr>
        <w:t xml:space="preserve">orbital interactions; good π–acceptors are preferred in the </w:t>
      </w:r>
      <w:r w:rsidR="00894AEA" w:rsidRPr="00C17D13">
        <w:rPr>
          <w:rFonts w:ascii="Arial" w:hAnsi="Arial" w:cs="Arial"/>
          <w:lang w:val="en-US"/>
        </w:rPr>
        <w:t>equatorial</w:t>
      </w:r>
      <w:r w:rsidR="002C7254" w:rsidRPr="00F679FA">
        <w:rPr>
          <w:rFonts w:ascii="Arial" w:hAnsi="Arial" w:cs="Arial"/>
          <w:lang w:val="en-US"/>
        </w:rPr>
        <w:t xml:space="preserve"> positions in trigonal b</w:t>
      </w:r>
      <w:r w:rsidR="00C41AEE">
        <w:rPr>
          <w:rFonts w:ascii="Arial" w:hAnsi="Arial" w:cs="Arial"/>
          <w:lang w:val="en-US"/>
        </w:rPr>
        <w:t>i</w:t>
      </w:r>
      <w:r w:rsidR="002C7254" w:rsidRPr="00F679FA">
        <w:rPr>
          <w:rFonts w:ascii="Arial" w:hAnsi="Arial" w:cs="Arial"/>
          <w:lang w:val="en-US"/>
        </w:rPr>
        <w:t xml:space="preserve">pyramidal geometries. This results in CO being coordinated preferentially in the </w:t>
      </w:r>
      <w:r w:rsidR="00894AEA" w:rsidRPr="00C17D13">
        <w:rPr>
          <w:rFonts w:ascii="Arial" w:hAnsi="Arial" w:cs="Arial"/>
          <w:lang w:val="en-US"/>
        </w:rPr>
        <w:t>equatorial</w:t>
      </w:r>
      <w:r w:rsidR="002C7254" w:rsidRPr="00F679FA">
        <w:rPr>
          <w:rFonts w:ascii="Arial" w:hAnsi="Arial" w:cs="Arial"/>
          <w:lang w:val="en-US"/>
        </w:rPr>
        <w:t xml:space="preserve"> position and the PPh</w:t>
      </w:r>
      <w:r w:rsidR="002C7254" w:rsidRPr="00F679FA">
        <w:rPr>
          <w:rFonts w:ascii="Arial" w:hAnsi="Arial" w:cs="Arial"/>
          <w:vertAlign w:val="subscript"/>
          <w:lang w:val="en-US"/>
        </w:rPr>
        <w:t>3</w:t>
      </w:r>
      <w:r w:rsidR="002C7254" w:rsidRPr="00F679FA">
        <w:rPr>
          <w:rFonts w:ascii="Arial" w:hAnsi="Arial" w:cs="Arial"/>
          <w:lang w:val="en-US"/>
        </w:rPr>
        <w:t xml:space="preserve"> ligand in the axial</w:t>
      </w:r>
      <w:r w:rsidR="00894AEA">
        <w:rPr>
          <w:rFonts w:ascii="Arial" w:hAnsi="Arial" w:cs="Arial"/>
          <w:lang w:val="en-US"/>
        </w:rPr>
        <w:t xml:space="preserve"> site</w:t>
      </w:r>
      <w:r w:rsidR="002C7254" w:rsidRPr="00F679FA">
        <w:rPr>
          <w:rFonts w:ascii="Arial" w:hAnsi="Arial" w:cs="Arial"/>
          <w:lang w:val="en-US"/>
        </w:rPr>
        <w:t>.</w:t>
      </w:r>
    </w:p>
    <w:p w14:paraId="6CC0A9F7" w14:textId="77777777" w:rsidR="001E740E" w:rsidRPr="00F679FA" w:rsidRDefault="001E740E" w:rsidP="001E740E">
      <w:pPr>
        <w:jc w:val="both"/>
        <w:rPr>
          <w:rFonts w:ascii="Arial" w:hAnsi="Arial" w:cs="Arial"/>
          <w:vertAlign w:val="superscript"/>
          <w:lang w:val="en-US"/>
        </w:rPr>
      </w:pPr>
    </w:p>
    <w:p w14:paraId="36454F29" w14:textId="1B35C1D0" w:rsidR="001E740E" w:rsidRPr="00F679FA" w:rsidRDefault="001E740E" w:rsidP="008A085C">
      <w:pPr>
        <w:jc w:val="both"/>
        <w:rPr>
          <w:rFonts w:ascii="Arial" w:hAnsi="Arial" w:cs="Arial"/>
          <w:lang w:val="en-US"/>
        </w:rPr>
      </w:pPr>
      <w:r w:rsidRPr="00F679FA">
        <w:rPr>
          <w:rFonts w:ascii="Arial" w:hAnsi="Arial" w:cs="Arial"/>
          <w:lang w:val="en-US"/>
        </w:rPr>
        <w:t>In order to study the formation of the hydride</w:t>
      </w:r>
      <w:r w:rsidR="008A085C" w:rsidRPr="00F679FA">
        <w:rPr>
          <w:rFonts w:ascii="Arial" w:hAnsi="Arial" w:cs="Arial"/>
          <w:lang w:val="en-US"/>
        </w:rPr>
        <w:t xml:space="preserve"> complexes</w:t>
      </w:r>
      <w:r w:rsidRPr="00F679FA">
        <w:rPr>
          <w:rFonts w:ascii="Arial" w:hAnsi="Arial" w:cs="Arial"/>
          <w:lang w:val="en-US"/>
        </w:rPr>
        <w:t xml:space="preserve"> </w:t>
      </w:r>
      <w:r w:rsidRPr="00F679FA">
        <w:rPr>
          <w:rFonts w:ascii="Arial" w:hAnsi="Arial" w:cs="Arial"/>
          <w:b/>
          <w:lang w:val="en-US"/>
        </w:rPr>
        <w:t>3</w:t>
      </w:r>
      <w:r w:rsidRPr="00F679FA">
        <w:rPr>
          <w:rFonts w:ascii="Arial" w:hAnsi="Arial" w:cs="Arial"/>
          <w:lang w:val="en-US"/>
        </w:rPr>
        <w:t xml:space="preserve"> and </w:t>
      </w:r>
      <w:r w:rsidRPr="00F679FA">
        <w:rPr>
          <w:rFonts w:ascii="Arial" w:hAnsi="Arial" w:cs="Arial"/>
          <w:b/>
          <w:lang w:val="en-US"/>
        </w:rPr>
        <w:t>7</w:t>
      </w:r>
      <w:r w:rsidR="00CB7F24">
        <w:rPr>
          <w:rFonts w:ascii="Arial" w:hAnsi="Arial" w:cs="Arial"/>
          <w:b/>
          <w:lang w:val="en-US"/>
        </w:rPr>
        <w:t>,</w:t>
      </w:r>
      <w:r w:rsidR="008A085C" w:rsidRPr="00F679FA">
        <w:rPr>
          <w:rFonts w:ascii="Arial" w:hAnsi="Arial" w:cs="Arial"/>
          <w:lang w:val="en-US"/>
        </w:rPr>
        <w:t xml:space="preserve"> </w:t>
      </w:r>
      <w:r w:rsidRPr="00F679FA">
        <w:rPr>
          <w:rFonts w:ascii="Arial" w:hAnsi="Arial" w:cs="Arial"/>
          <w:lang w:val="en-US"/>
        </w:rPr>
        <w:t xml:space="preserve">restricted (closed shell) DFT calculations were performed to optimize the 16e complexes </w:t>
      </w:r>
      <w:r w:rsidR="00C41AEE">
        <w:rPr>
          <w:rFonts w:ascii="Arial" w:hAnsi="Arial" w:cs="Arial"/>
          <w:lang w:val="en-US"/>
        </w:rPr>
        <w:t xml:space="preserve">that </w:t>
      </w:r>
      <w:r w:rsidRPr="00F679FA">
        <w:rPr>
          <w:rFonts w:ascii="Arial" w:hAnsi="Arial" w:cs="Arial"/>
          <w:lang w:val="en-US"/>
        </w:rPr>
        <w:t>result from CO and phosphine dissociation</w:t>
      </w:r>
      <w:r w:rsidR="00C41AEE">
        <w:rPr>
          <w:rFonts w:ascii="Arial" w:hAnsi="Arial" w:cs="Arial"/>
          <w:lang w:val="en-US"/>
        </w:rPr>
        <w:t xml:space="preserve"> from </w:t>
      </w:r>
      <w:r w:rsidR="00C41AEE" w:rsidRPr="00923EFF">
        <w:rPr>
          <w:rFonts w:ascii="Arial" w:hAnsi="Arial" w:cs="Arial"/>
          <w:b/>
          <w:lang w:val="en-US"/>
        </w:rPr>
        <w:t>1</w:t>
      </w:r>
      <w:r w:rsidR="00C41AEE" w:rsidRPr="00923EFF">
        <w:rPr>
          <w:rFonts w:ascii="Arial" w:hAnsi="Arial" w:cs="Arial"/>
          <w:lang w:val="en-US"/>
        </w:rPr>
        <w:t xml:space="preserve"> and </w:t>
      </w:r>
      <w:r w:rsidR="00C41AEE" w:rsidRPr="00923EFF">
        <w:rPr>
          <w:rFonts w:ascii="Arial" w:hAnsi="Arial" w:cs="Arial"/>
          <w:b/>
          <w:lang w:val="en-US"/>
        </w:rPr>
        <w:t>2</w:t>
      </w:r>
      <w:r w:rsidR="00C41AEE">
        <w:rPr>
          <w:rFonts w:ascii="Arial" w:hAnsi="Arial" w:cs="Arial"/>
          <w:lang w:val="en-US"/>
        </w:rPr>
        <w:t xml:space="preserve"> respectively. </w:t>
      </w:r>
    </w:p>
    <w:p w14:paraId="1BFA9710" w14:textId="77777777" w:rsidR="001E740E" w:rsidRPr="00F679FA" w:rsidRDefault="001E740E" w:rsidP="001E740E">
      <w:pPr>
        <w:jc w:val="both"/>
        <w:rPr>
          <w:rFonts w:ascii="Arial" w:hAnsi="Arial" w:cs="Arial"/>
          <w:lang w:val="en-US"/>
        </w:rPr>
      </w:pPr>
    </w:p>
    <w:p w14:paraId="7781F901" w14:textId="60C5A875" w:rsidR="001E740E" w:rsidRPr="00F679FA" w:rsidRDefault="001E740E" w:rsidP="001A00F6">
      <w:pPr>
        <w:jc w:val="both"/>
        <w:rPr>
          <w:rFonts w:ascii="Arial" w:hAnsi="Arial" w:cs="Arial"/>
          <w:lang w:val="en-US"/>
        </w:rPr>
      </w:pPr>
      <w:r w:rsidRPr="00F679FA">
        <w:rPr>
          <w:rFonts w:ascii="Arial" w:hAnsi="Arial" w:cs="Arial"/>
          <w:lang w:val="en-US"/>
        </w:rPr>
        <w:t xml:space="preserve">Dissociation of one of the equatorial COs in </w:t>
      </w:r>
      <w:r w:rsidRPr="00F679FA">
        <w:rPr>
          <w:rFonts w:ascii="Arial" w:hAnsi="Arial" w:cs="Arial"/>
          <w:b/>
          <w:lang w:val="en-US"/>
        </w:rPr>
        <w:t>1</w:t>
      </w:r>
      <w:r w:rsidRPr="00F679FA">
        <w:rPr>
          <w:rFonts w:ascii="Arial" w:hAnsi="Arial" w:cs="Arial"/>
          <w:lang w:val="en-US"/>
        </w:rPr>
        <w:t xml:space="preserve"> leads to a 16e complex (</w:t>
      </w:r>
      <w:r w:rsidRPr="00F679FA">
        <w:rPr>
          <w:rFonts w:ascii="Arial" w:hAnsi="Arial" w:cs="Arial"/>
          <w:b/>
          <w:lang w:val="en-US"/>
        </w:rPr>
        <w:t>SP4</w:t>
      </w:r>
      <w:r w:rsidRPr="00F679FA">
        <w:rPr>
          <w:rFonts w:ascii="Arial" w:hAnsi="Arial" w:cs="Arial"/>
          <w:lang w:val="en-US"/>
        </w:rPr>
        <w:t>-</w:t>
      </w:r>
      <w:r w:rsidRPr="00F679FA">
        <w:rPr>
          <w:rFonts w:ascii="Arial" w:hAnsi="Arial" w:cs="Arial"/>
          <w:b/>
          <w:lang w:val="en-US"/>
        </w:rPr>
        <w:t>1’</w:t>
      </w:r>
      <w:r w:rsidRPr="00F679FA">
        <w:rPr>
          <w:rFonts w:ascii="Arial" w:hAnsi="Arial" w:cs="Arial"/>
          <w:lang w:val="en-US"/>
        </w:rPr>
        <w:t>), which exhibits a distorted square planar geometry with an As-Ru-As angle of 82.</w:t>
      </w:r>
      <w:r w:rsidR="00413C64" w:rsidRPr="00F679FA">
        <w:rPr>
          <w:rFonts w:ascii="Arial" w:hAnsi="Arial" w:cs="Arial"/>
          <w:lang w:val="en-US"/>
        </w:rPr>
        <w:t>38</w:t>
      </w:r>
      <w:r w:rsidR="00750562" w:rsidRPr="00F679FA">
        <w:rPr>
          <w:rFonts w:ascii="Century Gothic" w:hAnsi="Century Gothic" w:cs="Arial"/>
          <w:lang w:val="en-US"/>
        </w:rPr>
        <w:t>°</w:t>
      </w:r>
      <w:r w:rsidRPr="00F679FA">
        <w:rPr>
          <w:rFonts w:ascii="Arial" w:hAnsi="Arial" w:cs="Arial"/>
          <w:lang w:val="en-US"/>
        </w:rPr>
        <w:t xml:space="preserve"> and a CO-Ru-CO angle of 9</w:t>
      </w:r>
      <w:r w:rsidR="00413C64" w:rsidRPr="00F679FA">
        <w:rPr>
          <w:rFonts w:ascii="Arial" w:hAnsi="Arial" w:cs="Arial"/>
          <w:lang w:val="en-US"/>
        </w:rPr>
        <w:t>0.90</w:t>
      </w:r>
      <w:r w:rsidR="00582BE8" w:rsidRPr="00F679FA">
        <w:rPr>
          <w:rFonts w:ascii="Century Gothic" w:hAnsi="Century Gothic" w:cs="Arial"/>
          <w:lang w:val="en-US"/>
        </w:rPr>
        <w:t>°</w:t>
      </w:r>
      <w:r w:rsidRPr="00F679FA">
        <w:rPr>
          <w:rFonts w:ascii="Arial" w:hAnsi="Arial" w:cs="Arial"/>
          <w:lang w:val="en-US"/>
        </w:rPr>
        <w:t xml:space="preserve">. The formation of </w:t>
      </w:r>
      <w:r w:rsidRPr="00F679FA">
        <w:rPr>
          <w:rFonts w:ascii="Arial" w:hAnsi="Arial" w:cs="Arial"/>
          <w:b/>
          <w:lang w:val="en-US"/>
        </w:rPr>
        <w:t>SP4</w:t>
      </w:r>
      <w:r w:rsidRPr="00F679FA">
        <w:rPr>
          <w:rFonts w:ascii="Arial" w:hAnsi="Arial" w:cs="Arial"/>
          <w:lang w:val="en-US"/>
        </w:rPr>
        <w:t>-</w:t>
      </w:r>
      <w:r w:rsidRPr="00F679FA">
        <w:rPr>
          <w:rFonts w:ascii="Arial" w:hAnsi="Arial" w:cs="Arial"/>
          <w:b/>
          <w:lang w:val="en-US"/>
        </w:rPr>
        <w:t>1’</w:t>
      </w:r>
      <w:r w:rsidRPr="00F679FA">
        <w:rPr>
          <w:rFonts w:ascii="Arial" w:hAnsi="Arial" w:cs="Arial"/>
          <w:lang w:val="en-US"/>
        </w:rPr>
        <w:t xml:space="preserve"> from </w:t>
      </w:r>
      <w:r w:rsidRPr="00F679FA">
        <w:rPr>
          <w:rFonts w:ascii="Arial" w:hAnsi="Arial" w:cs="Arial"/>
          <w:b/>
          <w:lang w:val="en-US"/>
        </w:rPr>
        <w:t>1</w:t>
      </w:r>
      <w:r w:rsidRPr="00F679FA">
        <w:rPr>
          <w:rFonts w:ascii="Arial" w:hAnsi="Arial" w:cs="Arial"/>
          <w:lang w:val="en-US"/>
        </w:rPr>
        <w:t xml:space="preserve"> is endothermic by </w:t>
      </w:r>
      <w:r w:rsidR="00413C64" w:rsidRPr="00F679FA">
        <w:rPr>
          <w:rFonts w:ascii="Arial" w:hAnsi="Arial" w:cs="Arial"/>
          <w:lang w:val="en-US"/>
        </w:rPr>
        <w:t>94.1</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xml:space="preserve">. Dissociation of the axial phosphine in </w:t>
      </w:r>
      <w:r w:rsidR="00E13696">
        <w:rPr>
          <w:rFonts w:ascii="Arial" w:hAnsi="Arial" w:cs="Arial"/>
          <w:b/>
          <w:lang w:val="en-US"/>
        </w:rPr>
        <w:t>2</w:t>
      </w:r>
      <w:r w:rsidRPr="00F679FA">
        <w:rPr>
          <w:rFonts w:ascii="Arial" w:hAnsi="Arial" w:cs="Arial"/>
          <w:lang w:val="en-US"/>
        </w:rPr>
        <w:t xml:space="preserve"> results in complex (</w:t>
      </w:r>
      <w:r w:rsidRPr="00F679FA">
        <w:rPr>
          <w:rFonts w:ascii="Arial" w:hAnsi="Arial" w:cs="Arial"/>
          <w:b/>
          <w:lang w:val="en-US"/>
        </w:rPr>
        <w:t>TP-1’</w:t>
      </w:r>
      <w:r w:rsidRPr="00F679FA">
        <w:rPr>
          <w:rFonts w:ascii="Arial" w:hAnsi="Arial" w:cs="Arial"/>
          <w:lang w:val="en-US"/>
        </w:rPr>
        <w:t xml:space="preserve">) where the CO ligands are mutually </w:t>
      </w:r>
      <w:r w:rsidRPr="00F679FA">
        <w:rPr>
          <w:rFonts w:ascii="Arial" w:hAnsi="Arial" w:cs="Arial"/>
          <w:i/>
          <w:lang w:val="en-US"/>
        </w:rPr>
        <w:t>trans</w:t>
      </w:r>
      <w:r w:rsidRPr="00F679FA">
        <w:rPr>
          <w:rFonts w:ascii="Arial" w:hAnsi="Arial" w:cs="Arial"/>
          <w:lang w:val="en-US"/>
        </w:rPr>
        <w:t xml:space="preserve"> and </w:t>
      </w:r>
      <w:r w:rsidR="001A00F6" w:rsidRPr="00F679FA">
        <w:rPr>
          <w:rFonts w:ascii="Arial" w:hAnsi="Arial" w:cs="Arial"/>
          <w:lang w:val="en-US"/>
        </w:rPr>
        <w:t xml:space="preserve">lie </w:t>
      </w:r>
      <w:r w:rsidRPr="00F679FA">
        <w:rPr>
          <w:rFonts w:ascii="Arial" w:hAnsi="Arial" w:cs="Arial"/>
          <w:lang w:val="en-US"/>
        </w:rPr>
        <w:t xml:space="preserve">approximately perpendicular to the plane defined by the As and Ru atoms. The formation of this complex </w:t>
      </w:r>
      <w:r w:rsidR="001A00F6" w:rsidRPr="00F679FA">
        <w:rPr>
          <w:rFonts w:ascii="Arial" w:hAnsi="Arial" w:cs="Arial"/>
          <w:lang w:val="en-US"/>
        </w:rPr>
        <w:t xml:space="preserve">is </w:t>
      </w:r>
      <w:r w:rsidRPr="00F679FA">
        <w:rPr>
          <w:rFonts w:ascii="Arial" w:hAnsi="Arial" w:cs="Arial"/>
          <w:lang w:val="en-US"/>
        </w:rPr>
        <w:t xml:space="preserve">also endothermic, </w:t>
      </w:r>
      <w:r w:rsidR="00FA623B">
        <w:rPr>
          <w:rFonts w:ascii="Arial" w:hAnsi="Arial" w:cs="Arial"/>
          <w:lang w:val="en-US"/>
        </w:rPr>
        <w:t>but</w:t>
      </w:r>
      <w:r w:rsidRPr="00F679FA">
        <w:rPr>
          <w:rFonts w:ascii="Arial" w:hAnsi="Arial" w:cs="Arial"/>
          <w:lang w:val="en-US"/>
        </w:rPr>
        <w:t xml:space="preserve"> by </w:t>
      </w:r>
      <w:r w:rsidR="00413C64" w:rsidRPr="00F679FA">
        <w:rPr>
          <w:rFonts w:ascii="Arial" w:hAnsi="Arial" w:cs="Arial"/>
          <w:lang w:val="en-US"/>
        </w:rPr>
        <w:t>176.9</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This result indicates that dissociation of one of the equatorial CO</w:t>
      </w:r>
      <w:r w:rsidR="00FA623B">
        <w:rPr>
          <w:rFonts w:ascii="Arial" w:hAnsi="Arial" w:cs="Arial"/>
          <w:lang w:val="en-US"/>
        </w:rPr>
        <w:t xml:space="preserve"> ligands </w:t>
      </w:r>
      <w:r w:rsidRPr="00F679FA">
        <w:rPr>
          <w:rFonts w:ascii="Arial" w:hAnsi="Arial" w:cs="Arial"/>
          <w:lang w:val="en-US"/>
        </w:rPr>
        <w:t xml:space="preserve">in </w:t>
      </w:r>
      <w:r w:rsidRPr="00F679FA">
        <w:rPr>
          <w:rFonts w:ascii="Arial" w:hAnsi="Arial" w:cs="Arial"/>
          <w:b/>
          <w:lang w:val="en-US"/>
        </w:rPr>
        <w:t>1</w:t>
      </w:r>
      <w:r w:rsidRPr="00F679FA">
        <w:rPr>
          <w:rFonts w:ascii="Arial" w:hAnsi="Arial" w:cs="Arial"/>
          <w:lang w:val="en-US"/>
        </w:rPr>
        <w:t xml:space="preserve"> </w:t>
      </w:r>
      <w:r w:rsidR="00FA623B">
        <w:rPr>
          <w:rFonts w:ascii="Arial" w:hAnsi="Arial" w:cs="Arial"/>
          <w:lang w:val="en-US"/>
        </w:rPr>
        <w:t xml:space="preserve">will be </w:t>
      </w:r>
      <w:r w:rsidR="001A00F6" w:rsidRPr="00F679FA">
        <w:rPr>
          <w:rFonts w:ascii="Arial" w:hAnsi="Arial" w:cs="Arial"/>
          <w:lang w:val="en-US"/>
        </w:rPr>
        <w:t xml:space="preserve">more facile </w:t>
      </w:r>
      <w:r w:rsidR="00FA623B">
        <w:rPr>
          <w:rFonts w:ascii="Arial" w:hAnsi="Arial" w:cs="Arial"/>
          <w:lang w:val="en-US"/>
        </w:rPr>
        <w:t xml:space="preserve">than phosphine loss in </w:t>
      </w:r>
      <w:r w:rsidR="00FA623B">
        <w:rPr>
          <w:rFonts w:ascii="Arial" w:hAnsi="Arial" w:cs="Arial"/>
          <w:b/>
          <w:lang w:val="en-US"/>
        </w:rPr>
        <w:t xml:space="preserve">2 </w:t>
      </w:r>
      <w:r w:rsidR="001A00F6" w:rsidRPr="00F679FA">
        <w:rPr>
          <w:rFonts w:ascii="Arial" w:hAnsi="Arial" w:cs="Arial"/>
          <w:lang w:val="en-US"/>
        </w:rPr>
        <w:t>which correlates nicely with the experimental observation</w:t>
      </w:r>
      <w:r w:rsidR="00FA623B">
        <w:rPr>
          <w:rFonts w:ascii="Arial" w:hAnsi="Arial" w:cs="Arial"/>
          <w:lang w:val="en-US"/>
        </w:rPr>
        <w:t>s</w:t>
      </w:r>
      <w:r w:rsidR="001A00F6" w:rsidRPr="00F679FA">
        <w:rPr>
          <w:rFonts w:ascii="Arial" w:hAnsi="Arial" w:cs="Arial"/>
          <w:lang w:val="en-US"/>
        </w:rPr>
        <w:t xml:space="preserve"> that </w:t>
      </w:r>
      <w:r w:rsidR="00FA623B">
        <w:rPr>
          <w:rFonts w:ascii="Arial" w:hAnsi="Arial" w:cs="Arial"/>
          <w:lang w:val="en-US"/>
        </w:rPr>
        <w:t xml:space="preserve">higher </w:t>
      </w:r>
      <w:r w:rsidRPr="00F679FA">
        <w:rPr>
          <w:rFonts w:ascii="Arial" w:hAnsi="Arial" w:cs="Arial"/>
          <w:lang w:val="en-US"/>
        </w:rPr>
        <w:t>reaction temperature</w:t>
      </w:r>
      <w:r w:rsidR="001A00F6" w:rsidRPr="00F679FA">
        <w:rPr>
          <w:rFonts w:ascii="Arial" w:hAnsi="Arial" w:cs="Arial"/>
          <w:lang w:val="en-US"/>
        </w:rPr>
        <w:t xml:space="preserve">s are </w:t>
      </w:r>
      <w:r w:rsidR="00FA623B">
        <w:rPr>
          <w:rFonts w:ascii="Arial" w:hAnsi="Arial" w:cs="Arial"/>
          <w:lang w:val="en-US"/>
        </w:rPr>
        <w:t xml:space="preserve">needed </w:t>
      </w:r>
      <w:r w:rsidRPr="00F679FA">
        <w:rPr>
          <w:rFonts w:ascii="Arial" w:hAnsi="Arial" w:cs="Arial"/>
          <w:lang w:val="en-US"/>
        </w:rPr>
        <w:t xml:space="preserve">to observe dihydride </w:t>
      </w:r>
      <w:r w:rsidRPr="00F679FA">
        <w:rPr>
          <w:rFonts w:ascii="Arial" w:hAnsi="Arial" w:cs="Arial"/>
          <w:b/>
          <w:lang w:val="en-US"/>
        </w:rPr>
        <w:t>3</w:t>
      </w:r>
      <w:r w:rsidRPr="00F679FA">
        <w:rPr>
          <w:rFonts w:ascii="Arial" w:hAnsi="Arial" w:cs="Arial"/>
          <w:lang w:val="en-US"/>
        </w:rPr>
        <w:t xml:space="preserve"> </w:t>
      </w:r>
      <w:r w:rsidR="00FA623B">
        <w:rPr>
          <w:rFonts w:ascii="Arial" w:hAnsi="Arial" w:cs="Arial"/>
          <w:lang w:val="en-US"/>
        </w:rPr>
        <w:t xml:space="preserve">than </w:t>
      </w:r>
      <w:r w:rsidR="00FA623B">
        <w:rPr>
          <w:rFonts w:ascii="Arial" w:hAnsi="Arial" w:cs="Arial"/>
          <w:b/>
          <w:lang w:val="en-US"/>
        </w:rPr>
        <w:t xml:space="preserve">7 </w:t>
      </w:r>
      <w:r w:rsidRPr="00F679FA">
        <w:rPr>
          <w:rFonts w:ascii="Arial" w:hAnsi="Arial" w:cs="Arial"/>
          <w:lang w:val="en-US"/>
        </w:rPr>
        <w:t>by NMR</w:t>
      </w:r>
      <w:r w:rsidR="00606FFB">
        <w:rPr>
          <w:rFonts w:ascii="Arial" w:hAnsi="Arial" w:cs="Arial"/>
          <w:lang w:val="en-US"/>
        </w:rPr>
        <w:t xml:space="preserve"> under thermal exchange</w:t>
      </w:r>
      <w:r w:rsidRPr="00F679FA">
        <w:rPr>
          <w:rFonts w:ascii="Arial" w:hAnsi="Arial" w:cs="Arial"/>
          <w:lang w:val="en-US"/>
        </w:rPr>
        <w:t>.</w:t>
      </w:r>
    </w:p>
    <w:p w14:paraId="503AA468" w14:textId="77777777" w:rsidR="001E740E" w:rsidRPr="00F679FA" w:rsidRDefault="001E740E" w:rsidP="001E740E">
      <w:pPr>
        <w:jc w:val="both"/>
        <w:rPr>
          <w:rFonts w:ascii="Arial" w:hAnsi="Arial" w:cs="Arial"/>
          <w:lang w:val="en-US"/>
        </w:rPr>
      </w:pPr>
    </w:p>
    <w:p w14:paraId="74C20C29" w14:textId="44C2B778" w:rsidR="001E740E" w:rsidRPr="00F679FA" w:rsidRDefault="001E740E" w:rsidP="00750562">
      <w:pPr>
        <w:jc w:val="both"/>
        <w:rPr>
          <w:rFonts w:ascii="Arial" w:hAnsi="Arial" w:cs="Arial"/>
          <w:lang w:val="en-US"/>
        </w:rPr>
      </w:pPr>
      <w:r w:rsidRPr="00F679FA">
        <w:rPr>
          <w:rFonts w:ascii="Arial" w:hAnsi="Arial" w:cs="Arial"/>
          <w:lang w:val="en-US"/>
        </w:rPr>
        <w:t>When a continuum solvent model (</w:t>
      </w:r>
      <w:r w:rsidR="002C7254" w:rsidRPr="00F679FA">
        <w:rPr>
          <w:rFonts w:ascii="Arial" w:hAnsi="Arial" w:cs="Arial"/>
          <w:lang w:val="en-US"/>
        </w:rPr>
        <w:t>IEF</w:t>
      </w:r>
      <w:r w:rsidRPr="00F679FA">
        <w:rPr>
          <w:rFonts w:ascii="Arial" w:hAnsi="Arial" w:cs="Arial"/>
          <w:lang w:val="en-US"/>
        </w:rPr>
        <w:t xml:space="preserve">PCM) </w:t>
      </w:r>
      <w:r w:rsidR="00FA623B">
        <w:rPr>
          <w:rFonts w:ascii="Arial" w:hAnsi="Arial" w:cs="Arial"/>
          <w:lang w:val="en-US"/>
        </w:rPr>
        <w:t xml:space="preserve">is used to probe the </w:t>
      </w:r>
      <w:r w:rsidR="002C7254" w:rsidRPr="00F679FA">
        <w:rPr>
          <w:rFonts w:ascii="Arial" w:hAnsi="Arial" w:cs="Arial"/>
          <w:lang w:val="en-US"/>
        </w:rPr>
        <w:t xml:space="preserve">effect of toluene </w:t>
      </w:r>
      <w:r w:rsidR="0067685E" w:rsidRPr="00F679FA">
        <w:rPr>
          <w:rFonts w:ascii="Arial" w:hAnsi="Arial" w:cs="Arial"/>
          <w:lang w:val="en-US"/>
        </w:rPr>
        <w:t>(single point calculations from the gas phase-optimized structures)</w:t>
      </w:r>
      <w:r w:rsidRPr="00F679FA">
        <w:rPr>
          <w:rFonts w:ascii="Arial" w:hAnsi="Arial" w:cs="Arial"/>
          <w:lang w:val="en-US"/>
        </w:rPr>
        <w:t xml:space="preserve">, the energies required to remove one equatorial or axial CO from </w:t>
      </w:r>
      <w:r w:rsidRPr="00F679FA">
        <w:rPr>
          <w:rFonts w:ascii="Arial" w:hAnsi="Arial" w:cs="Arial"/>
          <w:b/>
          <w:lang w:val="en-US"/>
        </w:rPr>
        <w:t>1</w:t>
      </w:r>
      <w:r w:rsidRPr="00F679FA">
        <w:rPr>
          <w:rFonts w:ascii="Arial" w:hAnsi="Arial" w:cs="Arial"/>
          <w:lang w:val="en-US"/>
        </w:rPr>
        <w:t xml:space="preserve"> are </w:t>
      </w:r>
      <w:r w:rsidR="002C7254" w:rsidRPr="00F679FA">
        <w:rPr>
          <w:rFonts w:ascii="Arial" w:hAnsi="Arial" w:cs="Arial"/>
          <w:lang w:val="en-US"/>
        </w:rPr>
        <w:t>92.5</w:t>
      </w:r>
      <w:r w:rsidRPr="00F679FA">
        <w:rPr>
          <w:rFonts w:ascii="Arial" w:hAnsi="Arial" w:cs="Arial"/>
          <w:lang w:val="en-US"/>
        </w:rPr>
        <w:t xml:space="preserve"> and </w:t>
      </w:r>
      <w:r w:rsidR="002C7254" w:rsidRPr="00F679FA">
        <w:rPr>
          <w:rFonts w:ascii="Arial" w:hAnsi="Arial" w:cs="Arial"/>
          <w:lang w:val="en-US"/>
        </w:rPr>
        <w:t>170.3</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00CB7F24">
        <w:rPr>
          <w:rFonts w:ascii="Arial" w:hAnsi="Arial" w:cs="Arial"/>
          <w:lang w:val="en-US"/>
        </w:rPr>
        <w:t xml:space="preserve">, </w:t>
      </w:r>
      <w:r w:rsidRPr="00F679FA">
        <w:rPr>
          <w:rFonts w:ascii="Arial" w:hAnsi="Arial" w:cs="Arial"/>
          <w:lang w:val="en-US"/>
        </w:rPr>
        <w:t>respectively.</w:t>
      </w:r>
      <w:r w:rsidR="002C7254" w:rsidRPr="00F679FA">
        <w:rPr>
          <w:rFonts w:ascii="Arial" w:hAnsi="Arial" w:cs="Arial"/>
          <w:lang w:val="en-US"/>
        </w:rPr>
        <w:t xml:space="preserve"> This means that solvation </w:t>
      </w:r>
      <w:r w:rsidR="00FA623B">
        <w:rPr>
          <w:rFonts w:ascii="Arial" w:hAnsi="Arial" w:cs="Arial"/>
          <w:lang w:val="en-US"/>
        </w:rPr>
        <w:t>stabilizes the products</w:t>
      </w:r>
      <w:r w:rsidR="00CB7F24">
        <w:rPr>
          <w:rFonts w:ascii="Arial" w:hAnsi="Arial" w:cs="Arial"/>
          <w:lang w:val="en-US"/>
        </w:rPr>
        <w:t>, respectively,</w:t>
      </w:r>
      <w:r w:rsidR="00FA623B">
        <w:rPr>
          <w:rFonts w:ascii="Arial" w:hAnsi="Arial" w:cs="Arial"/>
          <w:lang w:val="en-US"/>
        </w:rPr>
        <w:t xml:space="preserve"> by </w:t>
      </w:r>
      <w:r w:rsidR="00CB7F24">
        <w:rPr>
          <w:rFonts w:ascii="Arial" w:hAnsi="Arial" w:cs="Arial"/>
          <w:lang w:val="en-US"/>
        </w:rPr>
        <w:t xml:space="preserve">just 1.6 and </w:t>
      </w:r>
      <w:r w:rsidR="002C7254" w:rsidRPr="00F679FA">
        <w:rPr>
          <w:rFonts w:ascii="Arial" w:hAnsi="Arial" w:cs="Arial"/>
          <w:lang w:val="en-US"/>
        </w:rPr>
        <w:t>6.6 kJ mol</w:t>
      </w:r>
      <w:r w:rsidR="002C7254" w:rsidRPr="00F679FA">
        <w:rPr>
          <w:rFonts w:ascii="Arial" w:hAnsi="Arial" w:cs="Arial"/>
          <w:vertAlign w:val="superscript"/>
          <w:lang w:val="en-US"/>
        </w:rPr>
        <w:t>-1</w:t>
      </w:r>
      <w:r w:rsidR="002C7254" w:rsidRPr="00F679FA">
        <w:rPr>
          <w:rFonts w:ascii="Arial" w:hAnsi="Arial" w:cs="Arial"/>
          <w:lang w:val="en-US"/>
        </w:rPr>
        <w:t>.</w:t>
      </w:r>
    </w:p>
    <w:p w14:paraId="53596DB1" w14:textId="77777777" w:rsidR="001E740E" w:rsidRPr="00F679FA" w:rsidRDefault="001E740E" w:rsidP="001E740E">
      <w:pPr>
        <w:jc w:val="both"/>
        <w:rPr>
          <w:rFonts w:ascii="Arial" w:hAnsi="Arial" w:cs="Arial"/>
          <w:lang w:val="en-US"/>
        </w:rPr>
      </w:pPr>
    </w:p>
    <w:p w14:paraId="28D1EF40" w14:textId="75C7D34C" w:rsidR="00FA623B" w:rsidRDefault="001E740E" w:rsidP="001E740E">
      <w:pPr>
        <w:jc w:val="both"/>
        <w:rPr>
          <w:rFonts w:ascii="Arial" w:hAnsi="Arial" w:cs="Arial"/>
          <w:lang w:val="en-US"/>
        </w:rPr>
      </w:pPr>
      <w:r w:rsidRPr="00F679FA">
        <w:rPr>
          <w:rFonts w:ascii="Arial" w:hAnsi="Arial" w:cs="Arial"/>
          <w:lang w:val="en-US"/>
        </w:rPr>
        <w:t xml:space="preserve">Dihydrogen addition to the distorted square planar complex </w:t>
      </w:r>
      <w:r w:rsidR="00FE1293" w:rsidRPr="00F679FA">
        <w:rPr>
          <w:rFonts w:ascii="Arial" w:hAnsi="Arial" w:cs="Arial"/>
          <w:b/>
          <w:lang w:val="en-US"/>
        </w:rPr>
        <w:t>SP4-</w:t>
      </w:r>
      <w:r w:rsidRPr="00F679FA">
        <w:rPr>
          <w:rFonts w:ascii="Arial" w:hAnsi="Arial" w:cs="Arial"/>
          <w:b/>
          <w:lang w:val="en-US"/>
        </w:rPr>
        <w:t>1’</w:t>
      </w:r>
      <w:r w:rsidRPr="00F679FA">
        <w:rPr>
          <w:rFonts w:ascii="Arial" w:hAnsi="Arial" w:cs="Arial"/>
          <w:lang w:val="en-US"/>
        </w:rPr>
        <w:t xml:space="preserve"> yields </w:t>
      </w:r>
      <w:r w:rsidRPr="00F679FA">
        <w:rPr>
          <w:rFonts w:ascii="Arial" w:hAnsi="Arial" w:cs="Arial"/>
          <w:i/>
          <w:lang w:val="en-US"/>
        </w:rPr>
        <w:t>cis-cis</w:t>
      </w:r>
      <w:r w:rsidRPr="00F679FA">
        <w:rPr>
          <w:rFonts w:ascii="Arial" w:hAnsi="Arial" w:cs="Arial"/>
          <w:lang w:val="en-US"/>
        </w:rPr>
        <w:t>-Ru</w:t>
      </w:r>
      <w:r w:rsidR="00606FFB">
        <w:rPr>
          <w:rFonts w:ascii="Arial" w:hAnsi="Arial" w:cs="Arial"/>
          <w:lang w:val="en-US"/>
        </w:rPr>
        <w:t>(H)</w:t>
      </w:r>
      <w:r w:rsidR="00606FFB" w:rsidRPr="00606FFB">
        <w:rPr>
          <w:rFonts w:ascii="Arial" w:hAnsi="Arial" w:cs="Arial"/>
          <w:vertAlign w:val="subscript"/>
          <w:lang w:val="en-US"/>
        </w:rPr>
        <w:t>2</w:t>
      </w:r>
      <w:r w:rsidRPr="00F679FA">
        <w:rPr>
          <w:rFonts w:ascii="Arial" w:hAnsi="Arial" w:cs="Arial"/>
          <w:lang w:val="en-US"/>
        </w:rPr>
        <w:t>(CO)</w:t>
      </w:r>
      <w:r w:rsidRPr="00F679FA">
        <w:rPr>
          <w:rFonts w:ascii="Arial" w:hAnsi="Arial" w:cs="Arial"/>
          <w:vertAlign w:val="subscript"/>
          <w:lang w:val="en-US"/>
        </w:rPr>
        <w:t>2</w:t>
      </w:r>
      <w:r w:rsidRPr="00F679FA">
        <w:rPr>
          <w:rFonts w:ascii="Arial" w:hAnsi="Arial" w:cs="Arial"/>
          <w:lang w:val="en-US"/>
        </w:rPr>
        <w:t>(</w:t>
      </w:r>
      <w:r w:rsidR="00A94C08" w:rsidRPr="00F679FA">
        <w:rPr>
          <w:rFonts w:ascii="Arial" w:hAnsi="Arial" w:cs="Arial"/>
          <w:lang w:val="en-US"/>
        </w:rPr>
        <w:t>dpae</w:t>
      </w:r>
      <w:r w:rsidRPr="00F679FA">
        <w:rPr>
          <w:rFonts w:ascii="Arial" w:hAnsi="Arial" w:cs="Arial"/>
          <w:lang w:val="en-US"/>
        </w:rPr>
        <w:t>) (</w:t>
      </w:r>
      <w:r w:rsidRPr="00F679FA">
        <w:rPr>
          <w:rFonts w:ascii="Arial" w:hAnsi="Arial" w:cs="Arial"/>
          <w:b/>
          <w:i/>
          <w:lang w:val="en-US"/>
        </w:rPr>
        <w:t>cis-cis</w:t>
      </w:r>
      <w:r w:rsidRPr="00F679FA">
        <w:rPr>
          <w:rFonts w:ascii="Arial" w:hAnsi="Arial" w:cs="Arial"/>
          <w:b/>
          <w:lang w:val="en-US"/>
        </w:rPr>
        <w:t>-3</w:t>
      </w:r>
      <w:r w:rsidRPr="00F679FA">
        <w:rPr>
          <w:rFonts w:ascii="Arial" w:hAnsi="Arial" w:cs="Arial"/>
          <w:lang w:val="en-US"/>
        </w:rPr>
        <w:t xml:space="preserve">) with an energy return of </w:t>
      </w:r>
      <w:r w:rsidR="00A94C08" w:rsidRPr="00F679FA">
        <w:rPr>
          <w:rFonts w:ascii="Arial" w:hAnsi="Arial" w:cs="Arial"/>
          <w:lang w:val="en-US"/>
        </w:rPr>
        <w:t>65.8</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According to the calculations, the overall formation of</w:t>
      </w:r>
      <w:r w:rsidR="008A085C" w:rsidRPr="00F679FA">
        <w:rPr>
          <w:rFonts w:ascii="Arial" w:hAnsi="Arial" w:cs="Arial"/>
          <w:lang w:val="en-US"/>
        </w:rPr>
        <w:t xml:space="preserve"> the</w:t>
      </w:r>
      <w:r w:rsidRPr="00F679FA">
        <w:rPr>
          <w:rFonts w:ascii="Arial" w:hAnsi="Arial" w:cs="Arial"/>
          <w:lang w:val="en-US"/>
        </w:rPr>
        <w:t xml:space="preserve"> </w:t>
      </w:r>
      <w:r w:rsidRPr="00F679FA">
        <w:rPr>
          <w:rFonts w:ascii="Arial" w:hAnsi="Arial" w:cs="Arial"/>
          <w:b/>
          <w:i/>
          <w:lang w:val="en-US"/>
        </w:rPr>
        <w:t>cis-cis</w:t>
      </w:r>
      <w:r w:rsidRPr="00F679FA">
        <w:rPr>
          <w:rFonts w:ascii="Arial" w:hAnsi="Arial" w:cs="Arial"/>
          <w:lang w:val="en-US"/>
        </w:rPr>
        <w:t>-</w:t>
      </w:r>
      <w:r w:rsidRPr="00F679FA">
        <w:rPr>
          <w:rFonts w:ascii="Arial" w:hAnsi="Arial" w:cs="Arial"/>
          <w:b/>
          <w:lang w:val="en-US"/>
        </w:rPr>
        <w:t>3</w:t>
      </w:r>
      <w:r w:rsidRPr="00F679FA">
        <w:rPr>
          <w:rFonts w:ascii="Arial" w:hAnsi="Arial" w:cs="Arial"/>
          <w:lang w:val="en-US"/>
        </w:rPr>
        <w:t xml:space="preserve"> form </w:t>
      </w:r>
      <w:r w:rsidRPr="00F679FA">
        <w:rPr>
          <w:rFonts w:ascii="Arial" w:hAnsi="Arial" w:cs="Arial"/>
          <w:b/>
          <w:lang w:val="en-US"/>
        </w:rPr>
        <w:t>1</w:t>
      </w:r>
      <w:r w:rsidRPr="00F679FA">
        <w:rPr>
          <w:rFonts w:ascii="Arial" w:hAnsi="Arial" w:cs="Arial"/>
          <w:lang w:val="en-US"/>
        </w:rPr>
        <w:t xml:space="preserve"> is </w:t>
      </w:r>
      <w:r w:rsidR="00FA623B">
        <w:rPr>
          <w:rFonts w:ascii="Arial" w:hAnsi="Arial" w:cs="Arial"/>
          <w:lang w:val="en-US"/>
        </w:rPr>
        <w:t xml:space="preserve">therefore </w:t>
      </w:r>
      <w:r w:rsidRPr="00F679FA">
        <w:rPr>
          <w:rFonts w:ascii="Arial" w:hAnsi="Arial" w:cs="Arial"/>
          <w:lang w:val="en-US"/>
        </w:rPr>
        <w:t xml:space="preserve">endothermic by </w:t>
      </w:r>
      <w:r w:rsidR="00A94C08" w:rsidRPr="00F679FA">
        <w:rPr>
          <w:rFonts w:ascii="Arial" w:hAnsi="Arial" w:cs="Arial"/>
          <w:lang w:val="en-US"/>
        </w:rPr>
        <w:t>28.3</w:t>
      </w:r>
      <w:r w:rsidRPr="00F679FA">
        <w:rPr>
          <w:rFonts w:ascii="Arial" w:hAnsi="Arial" w:cs="Arial"/>
          <w:lang w:val="en-US"/>
        </w:rPr>
        <w:t xml:space="preserve"> kJ/mol.</w:t>
      </w:r>
      <w:r w:rsidR="00FA623B">
        <w:rPr>
          <w:rFonts w:ascii="Arial" w:hAnsi="Arial" w:cs="Arial"/>
          <w:lang w:val="en-US"/>
        </w:rPr>
        <w:t xml:space="preserve">  </w:t>
      </w:r>
    </w:p>
    <w:p w14:paraId="18D43CD3" w14:textId="48EB2879" w:rsidR="000444E7" w:rsidRDefault="00E5468C" w:rsidP="00750562">
      <w:pPr>
        <w:jc w:val="both"/>
        <w:rPr>
          <w:rFonts w:ascii="Arial" w:hAnsi="Arial" w:cs="Arial"/>
          <w:lang w:val="en-US"/>
        </w:rPr>
      </w:pPr>
      <w:r w:rsidRPr="00F679FA">
        <w:rPr>
          <w:rFonts w:ascii="Arial" w:hAnsi="Arial" w:cs="Arial"/>
          <w:lang w:val="en-US"/>
        </w:rPr>
        <w:t>The alternative isomer result</w:t>
      </w:r>
      <w:r w:rsidR="00FA623B">
        <w:rPr>
          <w:rFonts w:ascii="Arial" w:hAnsi="Arial" w:cs="Arial"/>
          <w:lang w:val="en-US"/>
        </w:rPr>
        <w:t>ing</w:t>
      </w:r>
      <w:r w:rsidRPr="00F679FA">
        <w:rPr>
          <w:rFonts w:ascii="Arial" w:hAnsi="Arial" w:cs="Arial"/>
          <w:lang w:val="en-US"/>
        </w:rPr>
        <w:t xml:space="preserve"> from dihydrogen addition to TP_1’ result</w:t>
      </w:r>
      <w:r w:rsidR="00FA623B">
        <w:rPr>
          <w:rFonts w:ascii="Arial" w:hAnsi="Arial" w:cs="Arial"/>
          <w:lang w:val="en-US"/>
        </w:rPr>
        <w:t>s</w:t>
      </w:r>
      <w:r w:rsidRPr="00F679FA">
        <w:rPr>
          <w:rFonts w:ascii="Arial" w:hAnsi="Arial" w:cs="Arial"/>
          <w:lang w:val="en-US"/>
        </w:rPr>
        <w:t xml:space="preserve"> in a complex where </w:t>
      </w:r>
      <w:r w:rsidR="00FA623B">
        <w:rPr>
          <w:rFonts w:ascii="Arial" w:hAnsi="Arial" w:cs="Arial"/>
          <w:lang w:val="en-US"/>
        </w:rPr>
        <w:t xml:space="preserve">both </w:t>
      </w:r>
      <w:r w:rsidRPr="00F679FA">
        <w:rPr>
          <w:rFonts w:ascii="Arial" w:hAnsi="Arial" w:cs="Arial"/>
          <w:lang w:val="en-US"/>
        </w:rPr>
        <w:t>hydride ligands lie opposite to dpae (</w:t>
      </w:r>
      <w:r w:rsidRPr="00F679FA">
        <w:rPr>
          <w:rFonts w:ascii="Arial" w:hAnsi="Arial" w:cs="Arial"/>
          <w:b/>
          <w:bCs/>
          <w:i/>
          <w:lang w:val="fr-FR"/>
        </w:rPr>
        <w:t>trans-cis</w:t>
      </w:r>
      <w:r w:rsidRPr="00F679FA">
        <w:rPr>
          <w:rFonts w:ascii="Arial" w:hAnsi="Arial" w:cs="Arial"/>
          <w:b/>
          <w:bCs/>
          <w:lang w:val="fr-FR"/>
        </w:rPr>
        <w:t>-3</w:t>
      </w:r>
      <w:r w:rsidRPr="00F679FA">
        <w:rPr>
          <w:rFonts w:ascii="Arial" w:hAnsi="Arial" w:cs="Arial"/>
          <w:bCs/>
          <w:lang w:val="fr-FR"/>
        </w:rPr>
        <w:t>)</w:t>
      </w:r>
      <w:r w:rsidRPr="00F679FA">
        <w:rPr>
          <w:rFonts w:ascii="Arial" w:hAnsi="Arial" w:cs="Arial"/>
          <w:lang w:val="en-US"/>
        </w:rPr>
        <w:t>. This isomer is 9.0 kJ mol</w:t>
      </w:r>
      <w:r w:rsidRPr="00F679FA">
        <w:rPr>
          <w:rFonts w:ascii="Arial" w:hAnsi="Arial" w:cs="Arial"/>
          <w:vertAlign w:val="superscript"/>
          <w:lang w:val="en-US"/>
        </w:rPr>
        <w:t>-1</w:t>
      </w:r>
      <w:r w:rsidRPr="00F679FA">
        <w:rPr>
          <w:rFonts w:ascii="Arial" w:hAnsi="Arial" w:cs="Arial"/>
          <w:lang w:val="en-US"/>
        </w:rPr>
        <w:t xml:space="preserve"> higher in energy than </w:t>
      </w:r>
      <w:r w:rsidRPr="00F679FA">
        <w:rPr>
          <w:rFonts w:ascii="Arial" w:hAnsi="Arial" w:cs="Arial"/>
          <w:b/>
          <w:i/>
          <w:lang w:val="en-US"/>
        </w:rPr>
        <w:t>cis-cis</w:t>
      </w:r>
      <w:r w:rsidRPr="00F679FA">
        <w:rPr>
          <w:rFonts w:ascii="Arial" w:hAnsi="Arial" w:cs="Arial"/>
          <w:b/>
          <w:lang w:val="en-US"/>
        </w:rPr>
        <w:t>-3</w:t>
      </w:r>
      <w:r w:rsidRPr="00F679FA">
        <w:rPr>
          <w:rFonts w:ascii="Arial" w:hAnsi="Arial" w:cs="Arial"/>
          <w:lang w:val="en-US"/>
        </w:rPr>
        <w:t>.</w:t>
      </w:r>
      <w:r w:rsidR="00CB7F24">
        <w:rPr>
          <w:rFonts w:ascii="Arial" w:hAnsi="Arial" w:cs="Arial"/>
          <w:lang w:val="en-US"/>
        </w:rPr>
        <w:t xml:space="preserve">  </w:t>
      </w:r>
      <w:r w:rsidR="001E740E" w:rsidRPr="00F679FA">
        <w:rPr>
          <w:rFonts w:ascii="Arial" w:hAnsi="Arial" w:cs="Arial"/>
          <w:lang w:val="en-US"/>
        </w:rPr>
        <w:t xml:space="preserve">The corresponding </w:t>
      </w:r>
      <w:r w:rsidR="001E740E" w:rsidRPr="00F679FA">
        <w:rPr>
          <w:rFonts w:ascii="Arial" w:hAnsi="Arial" w:cs="Arial"/>
          <w:i/>
          <w:lang w:val="en-US"/>
        </w:rPr>
        <w:t>trans-cis</w:t>
      </w:r>
      <w:r w:rsidR="001E740E" w:rsidRPr="00F679FA">
        <w:rPr>
          <w:rFonts w:ascii="Arial" w:hAnsi="Arial" w:cs="Arial"/>
          <w:lang w:val="en-US"/>
        </w:rPr>
        <w:t>- Ru</w:t>
      </w:r>
      <w:r w:rsidR="00606FFB">
        <w:rPr>
          <w:rFonts w:ascii="Arial" w:hAnsi="Arial" w:cs="Arial"/>
          <w:lang w:val="en-US"/>
        </w:rPr>
        <w:t>(H)</w:t>
      </w:r>
      <w:r w:rsidR="00606FFB" w:rsidRPr="00606FFB">
        <w:rPr>
          <w:rFonts w:ascii="Arial" w:hAnsi="Arial" w:cs="Arial"/>
          <w:vertAlign w:val="subscript"/>
          <w:lang w:val="en-US"/>
        </w:rPr>
        <w:t>2</w:t>
      </w:r>
      <w:r w:rsidR="001E740E" w:rsidRPr="00F679FA">
        <w:rPr>
          <w:rFonts w:ascii="Arial" w:hAnsi="Arial" w:cs="Arial"/>
          <w:lang w:val="en-US"/>
        </w:rPr>
        <w:t>(CO)</w:t>
      </w:r>
      <w:r w:rsidR="001E740E" w:rsidRPr="00F679FA">
        <w:rPr>
          <w:rFonts w:ascii="Arial" w:hAnsi="Arial" w:cs="Arial"/>
          <w:vertAlign w:val="subscript"/>
          <w:lang w:val="en-US"/>
        </w:rPr>
        <w:t>2</w:t>
      </w:r>
      <w:r w:rsidR="001E740E" w:rsidRPr="00F679FA">
        <w:rPr>
          <w:rFonts w:ascii="Arial" w:hAnsi="Arial" w:cs="Arial"/>
          <w:lang w:val="en-US"/>
        </w:rPr>
        <w:t xml:space="preserve">(dpae) </w:t>
      </w:r>
      <w:r w:rsidR="00606FFB">
        <w:rPr>
          <w:rFonts w:ascii="Arial" w:hAnsi="Arial" w:cs="Arial"/>
          <w:lang w:val="en-US"/>
        </w:rPr>
        <w:t xml:space="preserve">isomer </w:t>
      </w:r>
      <w:r w:rsidR="000444E7">
        <w:rPr>
          <w:rFonts w:ascii="Arial" w:hAnsi="Arial" w:cs="Arial"/>
          <w:lang w:val="en-US"/>
        </w:rPr>
        <w:t>will not</w:t>
      </w:r>
      <w:r w:rsidR="001E740E" w:rsidRPr="00F679FA">
        <w:rPr>
          <w:rFonts w:ascii="Arial" w:hAnsi="Arial" w:cs="Arial"/>
          <w:lang w:val="en-US"/>
        </w:rPr>
        <w:t xml:space="preserve"> be detect</w:t>
      </w:r>
      <w:r w:rsidR="000444E7">
        <w:rPr>
          <w:rFonts w:ascii="Arial" w:hAnsi="Arial" w:cs="Arial"/>
          <w:lang w:val="en-US"/>
        </w:rPr>
        <w:t>ed</w:t>
      </w:r>
      <w:r w:rsidR="001E740E" w:rsidRPr="00F679FA">
        <w:rPr>
          <w:rFonts w:ascii="Arial" w:hAnsi="Arial" w:cs="Arial"/>
          <w:lang w:val="en-US"/>
        </w:rPr>
        <w:t xml:space="preserve"> by PHIP-MNR</w:t>
      </w:r>
      <w:r w:rsidR="000444E7">
        <w:rPr>
          <w:rFonts w:ascii="Arial" w:hAnsi="Arial" w:cs="Arial"/>
          <w:lang w:val="en-US"/>
        </w:rPr>
        <w:t xml:space="preserve"> due to its </w:t>
      </w:r>
      <w:r w:rsidR="00606FFB">
        <w:rPr>
          <w:rFonts w:ascii="Arial" w:hAnsi="Arial" w:cs="Arial"/>
          <w:lang w:val="en-US"/>
        </w:rPr>
        <w:t>magnetically equivalent hydride ligands</w:t>
      </w:r>
      <w:r w:rsidR="000444E7">
        <w:rPr>
          <w:rFonts w:ascii="Arial" w:hAnsi="Arial" w:cs="Arial"/>
          <w:lang w:val="en-US"/>
        </w:rPr>
        <w:t>.</w:t>
      </w:r>
      <w:r w:rsidR="001E740E" w:rsidRPr="00F679FA">
        <w:rPr>
          <w:rFonts w:ascii="Arial" w:hAnsi="Arial" w:cs="Arial"/>
          <w:lang w:val="en-US"/>
        </w:rPr>
        <w:t xml:space="preserve"> </w:t>
      </w:r>
    </w:p>
    <w:p w14:paraId="212E2493" w14:textId="77777777" w:rsidR="000444E7" w:rsidRDefault="000444E7" w:rsidP="00750562">
      <w:pPr>
        <w:jc w:val="both"/>
        <w:rPr>
          <w:rFonts w:ascii="Arial" w:hAnsi="Arial" w:cs="Arial"/>
          <w:lang w:val="en-US"/>
        </w:rPr>
      </w:pPr>
    </w:p>
    <w:p w14:paraId="023DDE8B" w14:textId="73070640" w:rsidR="001E740E" w:rsidRPr="00F679FA" w:rsidRDefault="001E740E" w:rsidP="00750562">
      <w:pPr>
        <w:jc w:val="both"/>
        <w:rPr>
          <w:rFonts w:ascii="Arial" w:hAnsi="Arial" w:cs="Arial"/>
          <w:lang w:val="en-US"/>
        </w:rPr>
      </w:pPr>
      <w:r w:rsidRPr="00F679FA">
        <w:rPr>
          <w:rFonts w:ascii="Arial" w:hAnsi="Arial" w:cs="Arial"/>
          <w:lang w:val="en-US"/>
        </w:rPr>
        <w:t xml:space="preserve">Dissociation of any </w:t>
      </w:r>
      <w:r w:rsidR="00C17D13">
        <w:rPr>
          <w:rFonts w:ascii="Arial" w:hAnsi="Arial" w:cs="Arial"/>
          <w:lang w:val="en-US"/>
        </w:rPr>
        <w:t xml:space="preserve">of the </w:t>
      </w:r>
      <w:r w:rsidRPr="00F679FA">
        <w:rPr>
          <w:rFonts w:ascii="Arial" w:hAnsi="Arial" w:cs="Arial"/>
          <w:lang w:val="en-US"/>
        </w:rPr>
        <w:t>CO ligand</w:t>
      </w:r>
      <w:r w:rsidR="00C17D13">
        <w:rPr>
          <w:rFonts w:ascii="Arial" w:hAnsi="Arial" w:cs="Arial"/>
          <w:lang w:val="en-US"/>
        </w:rPr>
        <w:t>s</w:t>
      </w:r>
      <w:r w:rsidRPr="00F679FA">
        <w:rPr>
          <w:rFonts w:ascii="Arial" w:hAnsi="Arial" w:cs="Arial"/>
          <w:lang w:val="en-US"/>
        </w:rPr>
        <w:t xml:space="preserve"> from </w:t>
      </w:r>
      <w:r w:rsidRPr="00F679FA">
        <w:rPr>
          <w:rFonts w:ascii="Arial" w:hAnsi="Arial" w:cs="Arial"/>
          <w:b/>
          <w:lang w:val="en-US"/>
        </w:rPr>
        <w:t>2</w:t>
      </w:r>
      <w:r w:rsidRPr="00F679FA">
        <w:rPr>
          <w:rFonts w:ascii="Arial" w:hAnsi="Arial" w:cs="Arial"/>
          <w:lang w:val="en-US"/>
        </w:rPr>
        <w:t xml:space="preserve"> </w:t>
      </w:r>
      <w:r w:rsidR="00A55C47" w:rsidRPr="00F679FA">
        <w:rPr>
          <w:rFonts w:ascii="Arial" w:hAnsi="Arial" w:cs="Arial"/>
          <w:lang w:val="en-US"/>
        </w:rPr>
        <w:t xml:space="preserve">ultimately </w:t>
      </w:r>
      <w:r w:rsidRPr="00F679FA">
        <w:rPr>
          <w:rFonts w:ascii="Arial" w:hAnsi="Arial" w:cs="Arial"/>
          <w:lang w:val="en-US"/>
        </w:rPr>
        <w:t xml:space="preserve">gives the same 16e distorted </w:t>
      </w:r>
      <w:r w:rsidR="007B3015">
        <w:rPr>
          <w:rFonts w:ascii="Arial" w:hAnsi="Arial" w:cs="Arial"/>
          <w:lang w:val="en-US"/>
        </w:rPr>
        <w:t xml:space="preserve">four coordinate </w:t>
      </w:r>
      <w:r w:rsidRPr="00F679FA">
        <w:rPr>
          <w:rFonts w:ascii="Arial" w:hAnsi="Arial" w:cs="Arial"/>
          <w:lang w:val="en-US"/>
        </w:rPr>
        <w:t>complex Ru(CO)(P</w:t>
      </w:r>
      <w:r w:rsidR="00904F16"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w:t>
      </w:r>
      <w:r w:rsidR="00904F16" w:rsidRPr="00F679FA">
        <w:rPr>
          <w:rFonts w:ascii="Arial" w:hAnsi="Arial" w:cs="Arial"/>
          <w:lang w:val="en-US"/>
        </w:rPr>
        <w:t>dpae</w:t>
      </w:r>
      <w:r w:rsidRPr="00F679FA">
        <w:rPr>
          <w:rFonts w:ascii="Arial" w:hAnsi="Arial" w:cs="Arial"/>
          <w:lang w:val="en-US"/>
        </w:rPr>
        <w:t>) (</w:t>
      </w:r>
      <w:r w:rsidRPr="00F679FA">
        <w:rPr>
          <w:rFonts w:ascii="Arial" w:hAnsi="Arial" w:cs="Arial"/>
          <w:b/>
          <w:lang w:val="en-US"/>
        </w:rPr>
        <w:t>SP4-2’</w:t>
      </w:r>
      <w:r w:rsidRPr="00F679FA">
        <w:rPr>
          <w:rFonts w:ascii="Arial" w:hAnsi="Arial" w:cs="Arial"/>
          <w:lang w:val="en-US"/>
        </w:rPr>
        <w:t xml:space="preserve">). The formation of this complex </w:t>
      </w:r>
      <w:r w:rsidR="00C17D13">
        <w:rPr>
          <w:rFonts w:ascii="Arial" w:hAnsi="Arial" w:cs="Arial"/>
          <w:lang w:val="en-US"/>
        </w:rPr>
        <w:t xml:space="preserve">via </w:t>
      </w:r>
      <w:r w:rsidRPr="00F679FA">
        <w:rPr>
          <w:rFonts w:ascii="Arial" w:hAnsi="Arial" w:cs="Arial"/>
          <w:b/>
          <w:i/>
          <w:lang w:val="en-US"/>
        </w:rPr>
        <w:t>ax</w:t>
      </w:r>
      <w:r w:rsidRPr="00F679FA">
        <w:rPr>
          <w:rFonts w:ascii="Arial" w:hAnsi="Arial" w:cs="Arial"/>
          <w:lang w:val="en-US"/>
        </w:rPr>
        <w:t xml:space="preserve"> or </w:t>
      </w:r>
      <w:r w:rsidRPr="00F679FA">
        <w:rPr>
          <w:rFonts w:ascii="Arial" w:hAnsi="Arial" w:cs="Arial"/>
          <w:b/>
          <w:i/>
          <w:lang w:val="en-US"/>
        </w:rPr>
        <w:t>eq</w:t>
      </w:r>
      <w:r w:rsidRPr="00F679FA">
        <w:rPr>
          <w:rFonts w:ascii="Arial" w:hAnsi="Arial" w:cs="Arial"/>
          <w:lang w:val="en-US"/>
        </w:rPr>
        <w:t xml:space="preserve"> </w:t>
      </w:r>
      <w:r w:rsidR="007B3015">
        <w:rPr>
          <w:rFonts w:ascii="Arial" w:hAnsi="Arial" w:cs="Arial"/>
          <w:lang w:val="en-US"/>
        </w:rPr>
        <w:t xml:space="preserve">ligand </w:t>
      </w:r>
      <w:r w:rsidR="00C17D13">
        <w:rPr>
          <w:rFonts w:ascii="Arial" w:hAnsi="Arial" w:cs="Arial"/>
          <w:lang w:val="en-US"/>
        </w:rPr>
        <w:t xml:space="preserve">loss </w:t>
      </w:r>
      <w:r w:rsidRPr="00F679FA">
        <w:rPr>
          <w:rFonts w:ascii="Arial" w:hAnsi="Arial" w:cs="Arial"/>
          <w:lang w:val="en-US"/>
        </w:rPr>
        <w:t>is endothermic by 1</w:t>
      </w:r>
      <w:r w:rsidR="00904F16" w:rsidRPr="00F679FA">
        <w:rPr>
          <w:rFonts w:ascii="Arial" w:hAnsi="Arial" w:cs="Arial"/>
          <w:lang w:val="en-US"/>
        </w:rPr>
        <w:t>12.7</w:t>
      </w:r>
      <w:r w:rsidRPr="00F679FA">
        <w:rPr>
          <w:rFonts w:ascii="Arial" w:hAnsi="Arial" w:cs="Arial"/>
          <w:lang w:val="en-US"/>
        </w:rPr>
        <w:t xml:space="preserve"> and </w:t>
      </w:r>
      <w:r w:rsidRPr="00C62FB1">
        <w:rPr>
          <w:rFonts w:ascii="Arial" w:hAnsi="Arial" w:cs="Arial"/>
          <w:lang w:val="en-US"/>
        </w:rPr>
        <w:t>1</w:t>
      </w:r>
      <w:r w:rsidR="00904F16" w:rsidRPr="00C62FB1">
        <w:rPr>
          <w:rFonts w:ascii="Arial" w:hAnsi="Arial" w:cs="Arial"/>
          <w:lang w:val="en-US"/>
        </w:rPr>
        <w:t>05.7</w:t>
      </w:r>
      <w:r w:rsidRPr="00C62FB1">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xml:space="preserve"> respectively. P</w:t>
      </w:r>
      <w:r w:rsidR="00904F16"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 xml:space="preserve"> dissociation from </w:t>
      </w:r>
      <w:r w:rsidRPr="00F679FA">
        <w:rPr>
          <w:rFonts w:ascii="Arial" w:hAnsi="Arial" w:cs="Arial"/>
          <w:b/>
          <w:lang w:val="en-US"/>
        </w:rPr>
        <w:t>2</w:t>
      </w:r>
      <w:r w:rsidRPr="00F679FA">
        <w:rPr>
          <w:rFonts w:ascii="Arial" w:hAnsi="Arial" w:cs="Arial"/>
          <w:lang w:val="en-US"/>
        </w:rPr>
        <w:t xml:space="preserve"> yields </w:t>
      </w:r>
      <w:r w:rsidRPr="00F679FA">
        <w:rPr>
          <w:rFonts w:ascii="Arial" w:hAnsi="Arial" w:cs="Arial"/>
          <w:b/>
          <w:lang w:val="en-US"/>
        </w:rPr>
        <w:t>TP-1’</w:t>
      </w:r>
      <w:r w:rsidRPr="00F679FA">
        <w:rPr>
          <w:rFonts w:ascii="Arial" w:hAnsi="Arial" w:cs="Arial"/>
          <w:lang w:val="en-US"/>
        </w:rPr>
        <w:t xml:space="preserve"> (ΔE = 1</w:t>
      </w:r>
      <w:r w:rsidR="00904F16" w:rsidRPr="00F679FA">
        <w:rPr>
          <w:rFonts w:ascii="Arial" w:hAnsi="Arial" w:cs="Arial"/>
          <w:lang w:val="en-US"/>
        </w:rPr>
        <w:t>15.4</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xml:space="preserve">). </w:t>
      </w:r>
      <w:r w:rsidR="00904F16" w:rsidRPr="00F679FA">
        <w:rPr>
          <w:rFonts w:ascii="Arial" w:hAnsi="Arial" w:cs="Arial"/>
        </w:rPr>
        <w:t xml:space="preserve">The facile rearrangement of </w:t>
      </w:r>
      <w:r w:rsidR="00C17D13">
        <w:rPr>
          <w:rFonts w:ascii="Arial" w:hAnsi="Arial" w:cs="Arial"/>
        </w:rPr>
        <w:t xml:space="preserve">both CO loss products </w:t>
      </w:r>
      <w:r w:rsidR="00904F16" w:rsidRPr="00F679FA">
        <w:rPr>
          <w:rFonts w:ascii="Arial" w:hAnsi="Arial" w:cs="Arial"/>
        </w:rPr>
        <w:t xml:space="preserve">results in the generation of </w:t>
      </w:r>
      <w:r w:rsidR="00904F16" w:rsidRPr="00F679FA">
        <w:rPr>
          <w:rFonts w:ascii="Arial" w:hAnsi="Arial" w:cs="Arial"/>
          <w:b/>
          <w:i/>
          <w:lang w:val="en-US"/>
        </w:rPr>
        <w:t>cis-cis</w:t>
      </w:r>
      <w:r w:rsidR="00904F16" w:rsidRPr="00F679FA">
        <w:rPr>
          <w:rFonts w:ascii="Arial" w:hAnsi="Arial" w:cs="Arial"/>
          <w:b/>
          <w:lang w:val="en-US"/>
        </w:rPr>
        <w:t>-3</w:t>
      </w:r>
      <w:r w:rsidR="00904F16" w:rsidRPr="00F679FA">
        <w:rPr>
          <w:rFonts w:ascii="Arial" w:hAnsi="Arial" w:cs="Arial"/>
        </w:rPr>
        <w:t xml:space="preserve"> </w:t>
      </w:r>
      <w:r w:rsidR="007B3015">
        <w:rPr>
          <w:rFonts w:ascii="Arial" w:hAnsi="Arial" w:cs="Arial"/>
        </w:rPr>
        <w:t>with H</w:t>
      </w:r>
      <w:r w:rsidR="007B3015" w:rsidRPr="007B3015">
        <w:rPr>
          <w:rFonts w:ascii="Arial" w:hAnsi="Arial" w:cs="Arial"/>
          <w:vertAlign w:val="subscript"/>
        </w:rPr>
        <w:t>2</w:t>
      </w:r>
      <w:r w:rsidR="007B3015">
        <w:rPr>
          <w:rFonts w:ascii="Arial" w:hAnsi="Arial" w:cs="Arial"/>
        </w:rPr>
        <w:t xml:space="preserve"> </w:t>
      </w:r>
      <w:r w:rsidR="00904F16" w:rsidRPr="00F679FA">
        <w:rPr>
          <w:rFonts w:ascii="Arial" w:hAnsi="Arial" w:cs="Arial"/>
        </w:rPr>
        <w:t>in a process that is endothermic by 22.0 kJ mol</w:t>
      </w:r>
      <w:r w:rsidR="00904F16" w:rsidRPr="00F679FA">
        <w:rPr>
          <w:rFonts w:ascii="Arial" w:hAnsi="Arial" w:cs="Arial"/>
          <w:vertAlign w:val="superscript"/>
        </w:rPr>
        <w:t>-1</w:t>
      </w:r>
      <w:r w:rsidR="00904F16" w:rsidRPr="00F679FA">
        <w:rPr>
          <w:rFonts w:ascii="Arial" w:hAnsi="Arial" w:cs="Arial"/>
        </w:rPr>
        <w:t>.</w:t>
      </w:r>
      <w:r w:rsidRPr="00F679FA">
        <w:rPr>
          <w:rFonts w:ascii="Arial" w:hAnsi="Arial" w:cs="Arial"/>
          <w:lang w:val="en-US"/>
        </w:rPr>
        <w:t xml:space="preserve"> These </w:t>
      </w:r>
      <w:r w:rsidR="00C17D13">
        <w:rPr>
          <w:rFonts w:ascii="Arial" w:hAnsi="Arial" w:cs="Arial"/>
          <w:lang w:val="en-US"/>
        </w:rPr>
        <w:t xml:space="preserve">results </w:t>
      </w:r>
      <w:r w:rsidRPr="00F679FA">
        <w:rPr>
          <w:rFonts w:ascii="Arial" w:hAnsi="Arial" w:cs="Arial"/>
          <w:lang w:val="en-US"/>
        </w:rPr>
        <w:t xml:space="preserve">agree with the experimental observations </w:t>
      </w:r>
      <w:r w:rsidR="00C17D13">
        <w:rPr>
          <w:rFonts w:ascii="Arial" w:hAnsi="Arial" w:cs="Arial"/>
          <w:lang w:val="en-US"/>
        </w:rPr>
        <w:t xml:space="preserve">that </w:t>
      </w:r>
      <w:r w:rsidR="00C17D13">
        <w:rPr>
          <w:rFonts w:ascii="Arial" w:hAnsi="Arial" w:cs="Arial"/>
          <w:b/>
          <w:lang w:val="en-US"/>
        </w:rPr>
        <w:t xml:space="preserve">3 </w:t>
      </w:r>
      <w:r w:rsidR="00C17D13" w:rsidRPr="00F679FA">
        <w:rPr>
          <w:rFonts w:ascii="Arial" w:hAnsi="Arial" w:cs="Arial"/>
          <w:lang w:val="en-US"/>
        </w:rPr>
        <w:t>is preferred over</w:t>
      </w:r>
      <w:r w:rsidR="00C17D13">
        <w:rPr>
          <w:rFonts w:ascii="Arial" w:hAnsi="Arial" w:cs="Arial"/>
          <w:b/>
          <w:lang w:val="en-US"/>
        </w:rPr>
        <w:t xml:space="preserve"> </w:t>
      </w:r>
      <w:r w:rsidR="00C17D13" w:rsidRPr="00F679FA">
        <w:rPr>
          <w:rFonts w:ascii="Arial" w:hAnsi="Arial" w:cs="Arial"/>
          <w:b/>
          <w:lang w:val="en-US"/>
        </w:rPr>
        <w:t>7</w:t>
      </w:r>
      <w:r w:rsidR="00C17D13">
        <w:rPr>
          <w:rFonts w:ascii="Arial" w:hAnsi="Arial" w:cs="Arial"/>
          <w:lang w:val="en-US"/>
        </w:rPr>
        <w:t xml:space="preserve"> at</w:t>
      </w:r>
      <w:r w:rsidRPr="00F679FA">
        <w:rPr>
          <w:rFonts w:ascii="Arial" w:hAnsi="Arial" w:cs="Arial"/>
          <w:lang w:val="en-US"/>
        </w:rPr>
        <w:t xml:space="preserve"> higher temperatures.</w:t>
      </w:r>
    </w:p>
    <w:p w14:paraId="1A8F2462" w14:textId="77777777" w:rsidR="001E740E" w:rsidRPr="00F679FA" w:rsidRDefault="001E740E" w:rsidP="00AB2719">
      <w:pPr>
        <w:jc w:val="both"/>
        <w:rPr>
          <w:rFonts w:ascii="Arial" w:hAnsi="Arial" w:cs="Arial"/>
          <w:lang w:val="en-US"/>
        </w:rPr>
      </w:pPr>
    </w:p>
    <w:p w14:paraId="00738BB0" w14:textId="53804D1F" w:rsidR="001E740E" w:rsidRPr="00F679FA" w:rsidRDefault="001E740E" w:rsidP="00750562">
      <w:pPr>
        <w:jc w:val="both"/>
        <w:rPr>
          <w:rFonts w:ascii="Arial" w:hAnsi="Arial" w:cs="Arial"/>
          <w:lang w:val="en-US"/>
        </w:rPr>
      </w:pPr>
      <w:r w:rsidRPr="00F679FA">
        <w:rPr>
          <w:rFonts w:ascii="Arial" w:hAnsi="Arial" w:cs="Arial"/>
          <w:lang w:val="en-US"/>
        </w:rPr>
        <w:t xml:space="preserve">Pairwise </w:t>
      </w:r>
      <w:r w:rsidR="00904F16" w:rsidRPr="00F679FA">
        <w:rPr>
          <w:rFonts w:ascii="Arial" w:hAnsi="Arial" w:cs="Arial"/>
          <w:lang w:val="en-US"/>
        </w:rPr>
        <w:t xml:space="preserve">hydrogen </w:t>
      </w:r>
      <w:r w:rsidRPr="00F679FA">
        <w:rPr>
          <w:rFonts w:ascii="Arial" w:hAnsi="Arial" w:cs="Arial"/>
          <w:lang w:val="en-US"/>
        </w:rPr>
        <w:t xml:space="preserve">oxidative addition along the As-Ru-CO axis of </w:t>
      </w:r>
      <w:r w:rsidRPr="00F679FA">
        <w:rPr>
          <w:rFonts w:ascii="Arial" w:hAnsi="Arial" w:cs="Arial"/>
          <w:b/>
          <w:lang w:val="en-US"/>
        </w:rPr>
        <w:t>SP4-2’</w:t>
      </w:r>
      <w:r w:rsidRPr="00F679FA">
        <w:rPr>
          <w:rFonts w:ascii="Arial" w:hAnsi="Arial" w:cs="Arial"/>
          <w:lang w:val="en-US"/>
        </w:rPr>
        <w:t xml:space="preserve"> gives </w:t>
      </w:r>
      <w:r w:rsidRPr="00F679FA">
        <w:rPr>
          <w:rFonts w:ascii="Arial" w:hAnsi="Arial" w:cs="Arial"/>
          <w:b/>
          <w:i/>
          <w:lang w:val="en-US"/>
        </w:rPr>
        <w:t>ax-cis-</w:t>
      </w:r>
      <w:r w:rsidRPr="00F679FA">
        <w:rPr>
          <w:rFonts w:ascii="Arial" w:hAnsi="Arial" w:cs="Arial"/>
          <w:lang w:val="en-US"/>
        </w:rPr>
        <w:t>Ru(CO)(P</w:t>
      </w:r>
      <w:r w:rsidR="00F15C1D"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w:t>
      </w:r>
      <w:r w:rsidR="00F15C1D" w:rsidRPr="00F679FA">
        <w:rPr>
          <w:rFonts w:ascii="Arial" w:hAnsi="Arial" w:cs="Arial"/>
          <w:lang w:val="en-US"/>
        </w:rPr>
        <w:t>dpae</w:t>
      </w:r>
      <w:r w:rsidRPr="00F679FA">
        <w:rPr>
          <w:rFonts w:ascii="Arial" w:hAnsi="Arial" w:cs="Arial"/>
          <w:lang w:val="en-US"/>
        </w:rPr>
        <w:t>)(H)</w:t>
      </w:r>
      <w:r w:rsidRPr="00F679FA">
        <w:rPr>
          <w:rFonts w:ascii="Arial" w:hAnsi="Arial" w:cs="Arial"/>
          <w:vertAlign w:val="subscript"/>
          <w:lang w:val="en-US"/>
        </w:rPr>
        <w:t>2</w:t>
      </w:r>
      <w:r w:rsidR="00D17ED0" w:rsidRPr="00F679FA">
        <w:rPr>
          <w:rFonts w:ascii="Arial" w:hAnsi="Arial" w:cs="Arial"/>
          <w:lang w:val="en-US"/>
        </w:rPr>
        <w:t>,</w:t>
      </w:r>
      <w:r w:rsidR="006C497F" w:rsidRPr="00F679FA">
        <w:rPr>
          <w:rFonts w:ascii="Arial" w:hAnsi="Arial" w:cs="Arial"/>
          <w:lang w:val="en-US"/>
        </w:rPr>
        <w:t xml:space="preserve"> </w:t>
      </w:r>
      <w:r w:rsidRPr="00F679FA">
        <w:rPr>
          <w:rFonts w:ascii="Arial" w:hAnsi="Arial" w:cs="Arial"/>
          <w:b/>
          <w:lang w:val="en-US"/>
        </w:rPr>
        <w:t>7a</w:t>
      </w:r>
      <w:r w:rsidR="00D17ED0" w:rsidRPr="00F679FA">
        <w:rPr>
          <w:rFonts w:ascii="Arial" w:hAnsi="Arial" w:cs="Arial"/>
          <w:lang w:val="en-US"/>
        </w:rPr>
        <w:t>,</w:t>
      </w:r>
      <w:r w:rsidRPr="00F679FA">
        <w:rPr>
          <w:rFonts w:ascii="Arial" w:hAnsi="Arial" w:cs="Arial"/>
          <w:lang w:val="en-US"/>
        </w:rPr>
        <w:t xml:space="preserve"> while addition to the As-CO-P axis yields </w:t>
      </w:r>
      <w:r w:rsidRPr="00F679FA">
        <w:rPr>
          <w:rFonts w:ascii="Arial" w:hAnsi="Arial" w:cs="Arial"/>
          <w:b/>
          <w:i/>
          <w:lang w:val="en-US"/>
        </w:rPr>
        <w:t>eq-cis-</w:t>
      </w:r>
      <w:r w:rsidRPr="00F679FA">
        <w:rPr>
          <w:rFonts w:ascii="Arial" w:hAnsi="Arial" w:cs="Arial"/>
          <w:lang w:val="en-US"/>
        </w:rPr>
        <w:t>Ru(CO)(P</w:t>
      </w:r>
      <w:r w:rsidR="00F15C1D"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w:t>
      </w:r>
      <w:r w:rsidR="00F15C1D" w:rsidRPr="00F679FA">
        <w:rPr>
          <w:rFonts w:ascii="Arial" w:hAnsi="Arial" w:cs="Arial"/>
          <w:lang w:val="en-US"/>
        </w:rPr>
        <w:t>dpae</w:t>
      </w:r>
      <w:r w:rsidRPr="00F679FA">
        <w:rPr>
          <w:rFonts w:ascii="Arial" w:hAnsi="Arial" w:cs="Arial"/>
          <w:lang w:val="en-US"/>
        </w:rPr>
        <w:t>)(H)</w:t>
      </w:r>
      <w:r w:rsidRPr="00F679FA">
        <w:rPr>
          <w:rFonts w:ascii="Arial" w:hAnsi="Arial" w:cs="Arial"/>
          <w:vertAlign w:val="subscript"/>
          <w:lang w:val="en-US"/>
        </w:rPr>
        <w:t>2</w:t>
      </w:r>
      <w:r w:rsidR="00D17ED0" w:rsidRPr="00F679FA">
        <w:rPr>
          <w:rFonts w:ascii="Arial" w:hAnsi="Arial" w:cs="Arial"/>
          <w:lang w:val="en-US"/>
        </w:rPr>
        <w:t xml:space="preserve">, </w:t>
      </w:r>
      <w:r w:rsidRPr="00F679FA">
        <w:rPr>
          <w:rFonts w:ascii="Arial" w:hAnsi="Arial" w:cs="Arial"/>
          <w:b/>
          <w:lang w:val="en-US"/>
        </w:rPr>
        <w:t>7b</w:t>
      </w:r>
      <w:r w:rsidRPr="00F679FA">
        <w:rPr>
          <w:rFonts w:ascii="Arial" w:hAnsi="Arial" w:cs="Arial"/>
          <w:lang w:val="en-US"/>
        </w:rPr>
        <w:t>. The latter isomer, with the P</w:t>
      </w:r>
      <w:r w:rsidR="00F15C1D" w:rsidRPr="00F679FA">
        <w:rPr>
          <w:rFonts w:ascii="Arial" w:hAnsi="Arial" w:cs="Arial"/>
          <w:lang w:val="en-US"/>
        </w:rPr>
        <w:t>Ph</w:t>
      </w:r>
      <w:r w:rsidRPr="00F679FA">
        <w:rPr>
          <w:rFonts w:ascii="Arial" w:hAnsi="Arial" w:cs="Arial"/>
          <w:vertAlign w:val="subscript"/>
          <w:lang w:val="en-US"/>
        </w:rPr>
        <w:t>3</w:t>
      </w:r>
      <w:r w:rsidRPr="00F679FA">
        <w:rPr>
          <w:rFonts w:ascii="Arial" w:hAnsi="Arial" w:cs="Arial"/>
          <w:lang w:val="en-US"/>
        </w:rPr>
        <w:t xml:space="preserve"> ligand in an equatorial position, is </w:t>
      </w:r>
      <w:r w:rsidR="006C497F" w:rsidRPr="00F679FA">
        <w:rPr>
          <w:rFonts w:ascii="Arial" w:hAnsi="Arial" w:cs="Arial"/>
          <w:lang w:val="en-US"/>
        </w:rPr>
        <w:t>le</w:t>
      </w:r>
      <w:r w:rsidR="00C17D13">
        <w:rPr>
          <w:rFonts w:ascii="Arial" w:hAnsi="Arial" w:cs="Arial"/>
          <w:lang w:val="en-US"/>
        </w:rPr>
        <w:t>ss</w:t>
      </w:r>
      <w:r w:rsidR="006C497F" w:rsidRPr="00F679FA">
        <w:rPr>
          <w:rFonts w:ascii="Arial" w:hAnsi="Arial" w:cs="Arial"/>
          <w:lang w:val="en-US"/>
        </w:rPr>
        <w:t xml:space="preserve"> </w:t>
      </w:r>
      <w:r w:rsidRPr="00F679FA">
        <w:rPr>
          <w:rFonts w:ascii="Arial" w:hAnsi="Arial" w:cs="Arial"/>
          <w:lang w:val="en-US"/>
        </w:rPr>
        <w:t>stabl</w:t>
      </w:r>
      <w:r w:rsidR="00FE1293" w:rsidRPr="00F679FA">
        <w:rPr>
          <w:rFonts w:ascii="Arial" w:hAnsi="Arial" w:cs="Arial"/>
          <w:lang w:val="en-US"/>
        </w:rPr>
        <w:t>e by 1</w:t>
      </w:r>
      <w:r w:rsidR="00F15C1D" w:rsidRPr="00F679FA">
        <w:rPr>
          <w:rFonts w:ascii="Arial" w:hAnsi="Arial" w:cs="Arial"/>
          <w:lang w:val="en-US"/>
        </w:rPr>
        <w:t>6.8</w:t>
      </w:r>
      <w:r w:rsidR="00C17D13">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00FE1293" w:rsidRPr="00F679FA">
        <w:rPr>
          <w:rFonts w:ascii="Arial" w:hAnsi="Arial" w:cs="Arial"/>
          <w:lang w:val="en-US"/>
        </w:rPr>
        <w:t xml:space="preserve">. </w:t>
      </w:r>
      <w:r w:rsidR="006C497F" w:rsidRPr="00F679FA">
        <w:rPr>
          <w:rFonts w:ascii="Arial" w:hAnsi="Arial" w:cs="Arial"/>
          <w:lang w:val="en-US"/>
        </w:rPr>
        <w:t>This is in agreement</w:t>
      </w:r>
      <w:r w:rsidR="00C17D13">
        <w:rPr>
          <w:rFonts w:ascii="Arial" w:hAnsi="Arial" w:cs="Arial"/>
          <w:lang w:val="en-US"/>
        </w:rPr>
        <w:t xml:space="preserve"> </w:t>
      </w:r>
      <w:r w:rsidR="006C497F" w:rsidRPr="00F679FA">
        <w:rPr>
          <w:rFonts w:ascii="Arial" w:hAnsi="Arial" w:cs="Arial"/>
          <w:lang w:val="en-US"/>
        </w:rPr>
        <w:t>with</w:t>
      </w:r>
      <w:r w:rsidR="00FE1293" w:rsidRPr="00F679FA">
        <w:rPr>
          <w:rFonts w:ascii="Arial" w:hAnsi="Arial" w:cs="Arial"/>
          <w:lang w:val="en-US"/>
        </w:rPr>
        <w:t xml:space="preserve"> the </w:t>
      </w:r>
      <w:r w:rsidRPr="00F679FA">
        <w:rPr>
          <w:rFonts w:ascii="Arial" w:hAnsi="Arial" w:cs="Arial"/>
          <w:b/>
          <w:lang w:val="en-US"/>
        </w:rPr>
        <w:t>7a</w:t>
      </w:r>
      <w:r w:rsidR="00FE1293" w:rsidRPr="00F679FA">
        <w:rPr>
          <w:rFonts w:ascii="Arial" w:hAnsi="Arial" w:cs="Arial"/>
          <w:lang w:val="en-US"/>
        </w:rPr>
        <w:t xml:space="preserve"> be</w:t>
      </w:r>
      <w:r w:rsidR="006C497F" w:rsidRPr="00F679FA">
        <w:rPr>
          <w:rFonts w:ascii="Arial" w:hAnsi="Arial" w:cs="Arial"/>
          <w:lang w:val="en-US"/>
        </w:rPr>
        <w:t>i</w:t>
      </w:r>
      <w:r w:rsidR="00FE1293" w:rsidRPr="00F679FA">
        <w:rPr>
          <w:rFonts w:ascii="Arial" w:hAnsi="Arial" w:cs="Arial"/>
          <w:lang w:val="en-US"/>
        </w:rPr>
        <w:t>n</w:t>
      </w:r>
      <w:r w:rsidR="006C497F" w:rsidRPr="00F679FA">
        <w:rPr>
          <w:rFonts w:ascii="Arial" w:hAnsi="Arial" w:cs="Arial"/>
          <w:lang w:val="en-US"/>
        </w:rPr>
        <w:t>g</w:t>
      </w:r>
      <w:r w:rsidR="00FE1293" w:rsidRPr="00F679FA">
        <w:rPr>
          <w:rFonts w:ascii="Arial" w:hAnsi="Arial" w:cs="Arial"/>
          <w:lang w:val="en-US"/>
        </w:rPr>
        <w:t xml:space="preserve"> m</w:t>
      </w:r>
      <w:r w:rsidRPr="00F679FA">
        <w:rPr>
          <w:rFonts w:ascii="Arial" w:hAnsi="Arial" w:cs="Arial"/>
          <w:lang w:val="en-US"/>
        </w:rPr>
        <w:t xml:space="preserve">ore stable than </w:t>
      </w:r>
      <w:r w:rsidRPr="00F679FA">
        <w:rPr>
          <w:rFonts w:ascii="Arial" w:hAnsi="Arial" w:cs="Arial"/>
          <w:b/>
          <w:lang w:val="en-US"/>
        </w:rPr>
        <w:t>7b</w:t>
      </w:r>
      <w:r w:rsidR="00C17D13">
        <w:rPr>
          <w:rFonts w:ascii="Arial" w:hAnsi="Arial" w:cs="Arial"/>
          <w:b/>
          <w:lang w:val="en-US"/>
        </w:rPr>
        <w:t xml:space="preserve"> </w:t>
      </w:r>
      <w:r w:rsidR="00C17D13" w:rsidRPr="00F679FA">
        <w:rPr>
          <w:rFonts w:ascii="Arial" w:hAnsi="Arial" w:cs="Arial"/>
          <w:lang w:val="en-US"/>
        </w:rPr>
        <w:t xml:space="preserve">in </w:t>
      </w:r>
      <w:r w:rsidR="00C17D13" w:rsidRPr="00C17D13">
        <w:rPr>
          <w:rFonts w:ascii="Arial" w:hAnsi="Arial" w:cs="Arial"/>
          <w:lang w:val="en-US"/>
        </w:rPr>
        <w:t>solution</w:t>
      </w:r>
      <w:r w:rsidR="00C17D13" w:rsidRPr="00F679FA">
        <w:rPr>
          <w:rFonts w:ascii="Arial" w:hAnsi="Arial" w:cs="Arial"/>
          <w:lang w:val="en-US"/>
        </w:rPr>
        <w:t>. It is</w:t>
      </w:r>
      <w:r w:rsidR="00C17D13">
        <w:rPr>
          <w:rFonts w:ascii="Arial" w:hAnsi="Arial" w:cs="Arial"/>
          <w:b/>
          <w:lang w:val="en-US"/>
        </w:rPr>
        <w:t xml:space="preserve"> </w:t>
      </w:r>
      <w:r w:rsidR="00FE1293" w:rsidRPr="00F679FA">
        <w:rPr>
          <w:rFonts w:ascii="Arial" w:hAnsi="Arial" w:cs="Arial"/>
          <w:lang w:val="en-US"/>
        </w:rPr>
        <w:t xml:space="preserve">likely </w:t>
      </w:r>
      <w:r w:rsidR="00C17D13">
        <w:rPr>
          <w:rFonts w:ascii="Arial" w:hAnsi="Arial" w:cs="Arial"/>
          <w:lang w:val="en-US"/>
        </w:rPr>
        <w:t xml:space="preserve">that </w:t>
      </w:r>
      <w:r w:rsidRPr="00F679FA">
        <w:rPr>
          <w:rFonts w:ascii="Arial" w:hAnsi="Arial" w:cs="Arial"/>
          <w:lang w:val="en-US"/>
        </w:rPr>
        <w:t>steric repulsion between the phenyl substituents of the arsine and phosphine ligands</w:t>
      </w:r>
      <w:r w:rsidR="00C17D13">
        <w:rPr>
          <w:rFonts w:ascii="Arial" w:hAnsi="Arial" w:cs="Arial"/>
          <w:lang w:val="en-US"/>
        </w:rPr>
        <w:t xml:space="preserve"> play a role in this.</w:t>
      </w:r>
      <w:r w:rsidRPr="00F679FA">
        <w:rPr>
          <w:rFonts w:ascii="Arial" w:hAnsi="Arial" w:cs="Arial"/>
          <w:lang w:val="en-US"/>
        </w:rPr>
        <w:t xml:space="preserve"> </w:t>
      </w:r>
      <w:r w:rsidR="00C17D13">
        <w:rPr>
          <w:rFonts w:ascii="Arial" w:hAnsi="Arial" w:cs="Arial"/>
          <w:lang w:val="en-US"/>
        </w:rPr>
        <w:t xml:space="preserve">The overall formation of these species from </w:t>
      </w:r>
      <w:r w:rsidR="00C17D13" w:rsidRPr="00F679FA">
        <w:rPr>
          <w:rFonts w:ascii="Arial" w:hAnsi="Arial" w:cs="Arial"/>
          <w:b/>
          <w:lang w:val="en-US"/>
        </w:rPr>
        <w:t xml:space="preserve">2 </w:t>
      </w:r>
      <w:r w:rsidR="00C17D13">
        <w:rPr>
          <w:rFonts w:ascii="Arial" w:hAnsi="Arial" w:cs="Arial"/>
          <w:lang w:val="en-US"/>
        </w:rPr>
        <w:t xml:space="preserve">is predicted to be </w:t>
      </w:r>
      <w:r w:rsidRPr="00F679FA">
        <w:rPr>
          <w:rFonts w:ascii="Arial" w:hAnsi="Arial" w:cs="Arial"/>
          <w:lang w:val="en-US"/>
        </w:rPr>
        <w:t xml:space="preserve">exothermic by </w:t>
      </w:r>
      <w:r w:rsidR="006C497F" w:rsidRPr="00F679FA">
        <w:rPr>
          <w:rFonts w:ascii="Arial" w:hAnsi="Arial" w:cs="Arial"/>
          <w:lang w:val="en-US"/>
        </w:rPr>
        <w:t>81.3</w:t>
      </w:r>
      <w:r w:rsidRPr="00F679FA">
        <w:rPr>
          <w:rFonts w:ascii="Arial" w:hAnsi="Arial" w:cs="Arial"/>
          <w:lang w:val="en-US"/>
        </w:rPr>
        <w:t xml:space="preserve"> and </w:t>
      </w:r>
      <w:r w:rsidR="006C497F" w:rsidRPr="00F679FA">
        <w:rPr>
          <w:rFonts w:ascii="Arial" w:hAnsi="Arial" w:cs="Arial"/>
          <w:lang w:val="en-US"/>
        </w:rPr>
        <w:t>64.5</w:t>
      </w:r>
      <w:r w:rsidRPr="00F679FA">
        <w:rPr>
          <w:rFonts w:ascii="Arial" w:hAnsi="Arial" w:cs="Arial"/>
          <w:lang w:val="en-US"/>
        </w:rPr>
        <w:t xml:space="preserve"> </w:t>
      </w:r>
      <w:r w:rsidR="00750562" w:rsidRPr="00F679FA">
        <w:rPr>
          <w:rFonts w:ascii="Arial" w:hAnsi="Arial" w:cs="Arial"/>
          <w:lang w:val="en-US"/>
        </w:rPr>
        <w:t>kJ mol</w:t>
      </w:r>
      <w:r w:rsidR="00750562" w:rsidRPr="00F679FA">
        <w:rPr>
          <w:rFonts w:ascii="Arial" w:hAnsi="Arial" w:cs="Arial"/>
          <w:vertAlign w:val="superscript"/>
          <w:lang w:val="en-US"/>
        </w:rPr>
        <w:t>-1</w:t>
      </w:r>
      <w:r w:rsidRPr="00F679FA">
        <w:rPr>
          <w:rFonts w:ascii="Arial" w:hAnsi="Arial" w:cs="Arial"/>
          <w:lang w:val="en-US"/>
        </w:rPr>
        <w:t xml:space="preserve"> respectively in agreement with the </w:t>
      </w:r>
      <w:r w:rsidR="00C17D13">
        <w:rPr>
          <w:rFonts w:ascii="Arial" w:hAnsi="Arial" w:cs="Arial"/>
          <w:lang w:val="en-US"/>
        </w:rPr>
        <w:t xml:space="preserve">ready detection </w:t>
      </w:r>
      <w:r w:rsidRPr="00F679FA">
        <w:rPr>
          <w:rFonts w:ascii="Arial" w:hAnsi="Arial" w:cs="Arial"/>
          <w:lang w:val="en-US"/>
        </w:rPr>
        <w:t xml:space="preserve">of </w:t>
      </w:r>
      <w:r w:rsidR="00C17D13">
        <w:rPr>
          <w:rFonts w:ascii="Arial" w:hAnsi="Arial" w:cs="Arial"/>
          <w:lang w:val="en-US"/>
        </w:rPr>
        <w:t xml:space="preserve">both </w:t>
      </w:r>
      <w:r w:rsidRPr="00F679FA">
        <w:rPr>
          <w:rFonts w:ascii="Arial" w:hAnsi="Arial" w:cs="Arial"/>
          <w:b/>
          <w:lang w:val="en-US"/>
        </w:rPr>
        <w:t>7a</w:t>
      </w:r>
      <w:r w:rsidRPr="00F679FA">
        <w:rPr>
          <w:rFonts w:ascii="Arial" w:hAnsi="Arial" w:cs="Arial"/>
          <w:lang w:val="en-US"/>
        </w:rPr>
        <w:t xml:space="preserve"> and </w:t>
      </w:r>
      <w:r w:rsidRPr="00F679FA">
        <w:rPr>
          <w:rFonts w:ascii="Arial" w:hAnsi="Arial" w:cs="Arial"/>
          <w:b/>
          <w:lang w:val="en-US"/>
        </w:rPr>
        <w:t>7b</w:t>
      </w:r>
      <w:r w:rsidRPr="00F679FA">
        <w:rPr>
          <w:rFonts w:ascii="Arial" w:hAnsi="Arial" w:cs="Arial"/>
          <w:lang w:val="en-US"/>
        </w:rPr>
        <w:t xml:space="preserve"> in the photochemical reaction of </w:t>
      </w:r>
      <w:r w:rsidRPr="00F679FA">
        <w:rPr>
          <w:rFonts w:ascii="Arial" w:hAnsi="Arial" w:cs="Arial"/>
          <w:b/>
          <w:lang w:val="en-US"/>
        </w:rPr>
        <w:t xml:space="preserve">2 </w:t>
      </w:r>
      <w:r w:rsidRPr="00F679FA">
        <w:rPr>
          <w:rFonts w:ascii="Arial" w:hAnsi="Arial" w:cs="Arial"/>
          <w:lang w:val="en-US"/>
        </w:rPr>
        <w:t>with H</w:t>
      </w:r>
      <w:r w:rsidRPr="00F679FA">
        <w:rPr>
          <w:rFonts w:ascii="Arial" w:hAnsi="Arial" w:cs="Arial"/>
          <w:vertAlign w:val="subscript"/>
          <w:lang w:val="en-US"/>
        </w:rPr>
        <w:t>2</w:t>
      </w:r>
      <w:r w:rsidRPr="00F679FA">
        <w:rPr>
          <w:rFonts w:ascii="Arial" w:hAnsi="Arial" w:cs="Arial"/>
          <w:lang w:val="en-US"/>
        </w:rPr>
        <w:t>.</w:t>
      </w:r>
    </w:p>
    <w:p w14:paraId="6BC29F60" w14:textId="77777777" w:rsidR="001E740E" w:rsidRPr="00F679FA" w:rsidRDefault="001E740E" w:rsidP="00AB2719">
      <w:pPr>
        <w:jc w:val="both"/>
        <w:rPr>
          <w:rFonts w:ascii="Arial" w:hAnsi="Arial" w:cs="Arial"/>
          <w:lang w:val="en-US"/>
        </w:rPr>
      </w:pPr>
    </w:p>
    <w:p w14:paraId="246907CF" w14:textId="7416D7F6" w:rsidR="001E740E" w:rsidRDefault="001E740E" w:rsidP="00311B50">
      <w:pPr>
        <w:jc w:val="both"/>
        <w:rPr>
          <w:rFonts w:ascii="Arial" w:hAnsi="Arial" w:cs="Arial"/>
        </w:rPr>
      </w:pPr>
      <w:r w:rsidRPr="00F679FA">
        <w:rPr>
          <w:rFonts w:ascii="Arial" w:hAnsi="Arial" w:cs="Arial"/>
        </w:rPr>
        <w:t xml:space="preserve">The geometry </w:t>
      </w:r>
      <w:r w:rsidR="001C5E57">
        <w:rPr>
          <w:rFonts w:ascii="Arial" w:hAnsi="Arial" w:cs="Arial"/>
        </w:rPr>
        <w:t>of</w:t>
      </w:r>
      <w:r w:rsidRPr="00F679FA">
        <w:rPr>
          <w:rFonts w:ascii="Arial" w:hAnsi="Arial" w:cs="Arial"/>
        </w:rPr>
        <w:t xml:space="preserve"> the alkene complex </w:t>
      </w:r>
      <w:r w:rsidRPr="00F679FA">
        <w:rPr>
          <w:rFonts w:ascii="Arial" w:hAnsi="Arial" w:cs="Arial"/>
          <w:b/>
        </w:rPr>
        <w:t>8</w:t>
      </w:r>
      <w:r w:rsidRPr="00F679FA">
        <w:rPr>
          <w:rFonts w:ascii="Arial" w:hAnsi="Arial" w:cs="Arial"/>
        </w:rPr>
        <w:t>, Ru(CO)</w:t>
      </w:r>
      <w:r w:rsidRPr="00F679FA">
        <w:rPr>
          <w:rFonts w:ascii="Arial" w:hAnsi="Arial" w:cs="Arial"/>
          <w:vertAlign w:val="subscript"/>
        </w:rPr>
        <w:t>2</w:t>
      </w:r>
      <w:r w:rsidRPr="00F679FA">
        <w:rPr>
          <w:rFonts w:ascii="Arial" w:hAnsi="Arial" w:cs="Arial"/>
        </w:rPr>
        <w:t>(d</w:t>
      </w:r>
      <w:r w:rsidR="006C497F" w:rsidRPr="00F679FA">
        <w:rPr>
          <w:rFonts w:ascii="Arial" w:hAnsi="Arial" w:cs="Arial"/>
        </w:rPr>
        <w:t>p</w:t>
      </w:r>
      <w:r w:rsidRPr="00F679FA">
        <w:rPr>
          <w:rFonts w:ascii="Arial" w:hAnsi="Arial" w:cs="Arial"/>
        </w:rPr>
        <w:t>ae)(</w:t>
      </w:r>
      <w:r w:rsidR="006C497F" w:rsidRPr="00F679FA">
        <w:rPr>
          <w:rFonts w:ascii="Arial" w:hAnsi="Arial" w:cs="Arial"/>
        </w:rPr>
        <w:t>Ph</w:t>
      </w:r>
      <w:r w:rsidRPr="00F679FA">
        <w:rPr>
          <w:rFonts w:ascii="Arial" w:hAnsi="Arial" w:cs="Arial"/>
        </w:rPr>
        <w:t>CH=</w:t>
      </w:r>
      <w:r w:rsidR="006C497F" w:rsidRPr="00F679FA">
        <w:rPr>
          <w:rFonts w:ascii="Arial" w:hAnsi="Arial" w:cs="Arial"/>
        </w:rPr>
        <w:t>CHPh</w:t>
      </w:r>
      <w:r w:rsidRPr="00F679FA">
        <w:rPr>
          <w:rFonts w:ascii="Arial" w:hAnsi="Arial" w:cs="Arial"/>
        </w:rPr>
        <w:t>)</w:t>
      </w:r>
      <w:r w:rsidR="00D17ED0" w:rsidRPr="00F679FA">
        <w:rPr>
          <w:rFonts w:ascii="Arial" w:hAnsi="Arial" w:cs="Arial"/>
        </w:rPr>
        <w:t xml:space="preserve">, </w:t>
      </w:r>
      <w:r w:rsidR="00D7564A">
        <w:rPr>
          <w:rFonts w:ascii="Arial" w:hAnsi="Arial" w:cs="Arial"/>
          <w:b/>
        </w:rPr>
        <w:t>8-</w:t>
      </w:r>
      <w:r w:rsidR="006C497F" w:rsidRPr="00F679FA">
        <w:rPr>
          <w:rFonts w:ascii="Arial" w:hAnsi="Arial" w:cs="Arial"/>
          <w:b/>
          <w:i/>
        </w:rPr>
        <w:t>trans</w:t>
      </w:r>
      <w:r w:rsidR="00D17ED0" w:rsidRPr="00F679FA">
        <w:rPr>
          <w:rFonts w:ascii="Arial" w:hAnsi="Arial" w:cs="Arial"/>
        </w:rPr>
        <w:t>,</w:t>
      </w:r>
      <w:r w:rsidRPr="00F679FA">
        <w:rPr>
          <w:rFonts w:ascii="Arial" w:hAnsi="Arial" w:cs="Arial"/>
        </w:rPr>
        <w:t xml:space="preserve"> has been optimized</w:t>
      </w:r>
      <w:r w:rsidR="006C497F" w:rsidRPr="00F679FA">
        <w:rPr>
          <w:rFonts w:ascii="Arial" w:hAnsi="Arial" w:cs="Arial"/>
        </w:rPr>
        <w:t xml:space="preserve"> </w:t>
      </w:r>
      <w:r w:rsidR="00C17D13">
        <w:rPr>
          <w:rFonts w:ascii="Arial" w:hAnsi="Arial" w:cs="Arial"/>
        </w:rPr>
        <w:t>for</w:t>
      </w:r>
      <w:r w:rsidR="006C497F" w:rsidRPr="00F679FA">
        <w:rPr>
          <w:rFonts w:ascii="Arial" w:hAnsi="Arial" w:cs="Arial"/>
        </w:rPr>
        <w:t xml:space="preserve"> </w:t>
      </w:r>
      <w:r w:rsidR="006C497F" w:rsidRPr="00F679FA">
        <w:rPr>
          <w:rFonts w:ascii="Arial" w:hAnsi="Arial" w:cs="Arial"/>
          <w:i/>
        </w:rPr>
        <w:t>trans</w:t>
      </w:r>
      <w:r w:rsidR="006C497F" w:rsidRPr="00F679FA">
        <w:rPr>
          <w:rFonts w:ascii="Arial" w:hAnsi="Arial" w:cs="Arial"/>
        </w:rPr>
        <w:t>-stilbene</w:t>
      </w:r>
      <w:r w:rsidRPr="00F679FA">
        <w:rPr>
          <w:rFonts w:ascii="Arial" w:hAnsi="Arial" w:cs="Arial"/>
        </w:rPr>
        <w:t xml:space="preserve">. In this </w:t>
      </w:r>
      <w:r w:rsidR="006C497F" w:rsidRPr="00F679FA">
        <w:rPr>
          <w:rFonts w:ascii="Arial" w:hAnsi="Arial" w:cs="Arial"/>
        </w:rPr>
        <w:t>geometry</w:t>
      </w:r>
      <w:r w:rsidRPr="00F679FA">
        <w:rPr>
          <w:rFonts w:ascii="Arial" w:hAnsi="Arial" w:cs="Arial"/>
        </w:rPr>
        <w:t>, the alkene ligand is η</w:t>
      </w:r>
      <w:r w:rsidRPr="00F679FA">
        <w:rPr>
          <w:rFonts w:ascii="Arial" w:hAnsi="Arial" w:cs="Arial"/>
          <w:vertAlign w:val="superscript"/>
        </w:rPr>
        <w:t>2</w:t>
      </w:r>
      <w:r w:rsidRPr="00F679FA">
        <w:rPr>
          <w:rFonts w:ascii="Arial" w:hAnsi="Arial" w:cs="Arial"/>
        </w:rPr>
        <w:t xml:space="preserve">-coordinated to the metal centre in the equatorial plane of the </w:t>
      </w:r>
      <w:r w:rsidR="00C17D13">
        <w:rPr>
          <w:rFonts w:ascii="Arial" w:hAnsi="Arial" w:cs="Arial"/>
        </w:rPr>
        <w:t>complex</w:t>
      </w:r>
      <w:r w:rsidRPr="00F679FA">
        <w:rPr>
          <w:rFonts w:ascii="Arial" w:hAnsi="Arial" w:cs="Arial"/>
        </w:rPr>
        <w:t xml:space="preserve">. The C=C distance </w:t>
      </w:r>
      <w:r w:rsidR="001A00F6" w:rsidRPr="00F679FA">
        <w:rPr>
          <w:rFonts w:ascii="Arial" w:hAnsi="Arial" w:cs="Arial"/>
        </w:rPr>
        <w:t xml:space="preserve">in </w:t>
      </w:r>
      <w:r w:rsidRPr="00F679FA">
        <w:rPr>
          <w:rFonts w:ascii="Arial" w:hAnsi="Arial" w:cs="Arial"/>
        </w:rPr>
        <w:t>the coordinated ethylene is 1.4</w:t>
      </w:r>
      <w:r w:rsidR="006C497F" w:rsidRPr="00F679FA">
        <w:rPr>
          <w:rFonts w:ascii="Arial" w:hAnsi="Arial" w:cs="Arial"/>
        </w:rPr>
        <w:t>41</w:t>
      </w:r>
      <w:r w:rsidRPr="00F679FA">
        <w:rPr>
          <w:rFonts w:ascii="Arial" w:hAnsi="Arial" w:cs="Arial"/>
        </w:rPr>
        <w:t xml:space="preserve"> Å. The C=C-H angles are close to 1</w:t>
      </w:r>
      <w:r w:rsidR="006C497F" w:rsidRPr="00F679FA">
        <w:rPr>
          <w:rFonts w:ascii="Arial" w:hAnsi="Arial" w:cs="Arial"/>
        </w:rPr>
        <w:t>15</w:t>
      </w:r>
      <w:r w:rsidR="00582BE8" w:rsidRPr="00F679FA">
        <w:rPr>
          <w:rFonts w:ascii="Century Gothic" w:hAnsi="Century Gothic" w:cs="Arial"/>
          <w:lang w:val="en-US"/>
        </w:rPr>
        <w:t>°</w:t>
      </w:r>
      <w:r w:rsidRPr="00F679FA">
        <w:rPr>
          <w:rFonts w:ascii="Arial" w:hAnsi="Arial" w:cs="Arial"/>
        </w:rPr>
        <w:t>, while the H-C</w:t>
      </w:r>
      <w:r w:rsidR="006C497F" w:rsidRPr="00F679FA">
        <w:rPr>
          <w:rFonts w:ascii="Arial" w:hAnsi="Arial" w:cs="Arial"/>
        </w:rPr>
        <w:t>-Ph</w:t>
      </w:r>
      <w:r w:rsidRPr="00F679FA">
        <w:rPr>
          <w:rFonts w:ascii="Arial" w:hAnsi="Arial" w:cs="Arial"/>
        </w:rPr>
        <w:t xml:space="preserve"> angles are 11</w:t>
      </w:r>
      <w:r w:rsidR="006C497F" w:rsidRPr="00F679FA">
        <w:rPr>
          <w:rFonts w:ascii="Arial" w:hAnsi="Arial" w:cs="Arial"/>
        </w:rPr>
        <w:t>1</w:t>
      </w:r>
      <w:r w:rsidRPr="00F679FA">
        <w:rPr>
          <w:rFonts w:ascii="Arial" w:hAnsi="Arial" w:cs="Arial"/>
        </w:rPr>
        <w:t>.</w:t>
      </w:r>
      <w:r w:rsidR="006C497F" w:rsidRPr="00F679FA">
        <w:rPr>
          <w:rFonts w:ascii="Arial" w:hAnsi="Arial" w:cs="Arial"/>
        </w:rPr>
        <w:t>2</w:t>
      </w:r>
      <w:r w:rsidR="00582BE8" w:rsidRPr="00F679FA">
        <w:rPr>
          <w:rFonts w:ascii="Arial" w:hAnsi="Arial" w:cs="Arial"/>
          <w:lang w:val="en-US"/>
        </w:rPr>
        <w:t>°</w:t>
      </w:r>
      <w:r w:rsidR="006C497F" w:rsidRPr="00F679FA">
        <w:rPr>
          <w:rFonts w:ascii="Arial" w:hAnsi="Arial" w:cs="Arial"/>
          <w:lang w:val="en-US"/>
        </w:rPr>
        <w:t xml:space="preserve"> and 109.6</w:t>
      </w:r>
      <w:r w:rsidR="006318F9" w:rsidRPr="00F679FA">
        <w:rPr>
          <w:rFonts w:ascii="Arial" w:hAnsi="Arial" w:cs="Arial"/>
          <w:lang w:val="en-US"/>
        </w:rPr>
        <w:t>°</w:t>
      </w:r>
      <w:r w:rsidR="006C497F" w:rsidRPr="00F679FA">
        <w:rPr>
          <w:rFonts w:ascii="Arial" w:hAnsi="Arial" w:cs="Arial"/>
        </w:rPr>
        <w:t xml:space="preserve"> The difference in the H-C-P</w:t>
      </w:r>
      <w:r w:rsidR="00C17D13">
        <w:rPr>
          <w:rFonts w:ascii="Arial" w:hAnsi="Arial" w:cs="Arial"/>
        </w:rPr>
        <w:t>h</w:t>
      </w:r>
      <w:r w:rsidR="006C497F" w:rsidRPr="00F679FA">
        <w:rPr>
          <w:rFonts w:ascii="Arial" w:hAnsi="Arial" w:cs="Arial"/>
        </w:rPr>
        <w:t xml:space="preserve"> bond angles suggests some steric repulsion from the phenyl rings in the dpae ligand </w:t>
      </w:r>
      <w:r w:rsidR="00C17D13">
        <w:rPr>
          <w:rFonts w:ascii="Arial" w:hAnsi="Arial" w:cs="Arial"/>
        </w:rPr>
        <w:t xml:space="preserve">relative </w:t>
      </w:r>
      <w:r w:rsidR="006C497F" w:rsidRPr="00F679FA">
        <w:rPr>
          <w:rFonts w:ascii="Arial" w:hAnsi="Arial" w:cs="Arial"/>
        </w:rPr>
        <w:t xml:space="preserve">to that in the </w:t>
      </w:r>
      <w:r w:rsidR="006C497F" w:rsidRPr="00F679FA">
        <w:rPr>
          <w:rFonts w:ascii="Arial" w:hAnsi="Arial" w:cs="Arial"/>
          <w:i/>
        </w:rPr>
        <w:t>trans</w:t>
      </w:r>
      <w:r w:rsidR="006C497F" w:rsidRPr="00F679FA">
        <w:rPr>
          <w:rFonts w:ascii="Arial" w:hAnsi="Arial" w:cs="Arial"/>
        </w:rPr>
        <w:t>-stilbene ligand</w:t>
      </w:r>
      <w:r w:rsidRPr="00F679FA">
        <w:rPr>
          <w:rFonts w:ascii="Arial" w:hAnsi="Arial" w:cs="Arial"/>
        </w:rPr>
        <w:t xml:space="preserve"> </w:t>
      </w:r>
      <w:r w:rsidR="006C497F" w:rsidRPr="00F679FA">
        <w:rPr>
          <w:rFonts w:ascii="Arial" w:hAnsi="Arial" w:cs="Arial"/>
        </w:rPr>
        <w:t xml:space="preserve">as illustrated in </w:t>
      </w:r>
      <w:r w:rsidR="002A60F8" w:rsidRPr="00F679FA">
        <w:rPr>
          <w:rFonts w:ascii="Arial" w:hAnsi="Arial" w:cs="Arial"/>
        </w:rPr>
        <w:t>F</w:t>
      </w:r>
      <w:r w:rsidR="006C497F" w:rsidRPr="00F679FA">
        <w:rPr>
          <w:rFonts w:ascii="Arial" w:hAnsi="Arial" w:cs="Arial"/>
        </w:rPr>
        <w:t xml:space="preserve">igure </w:t>
      </w:r>
      <w:r w:rsidR="00422E83">
        <w:rPr>
          <w:rFonts w:ascii="Arial" w:hAnsi="Arial" w:cs="Arial"/>
        </w:rPr>
        <w:t>S</w:t>
      </w:r>
      <w:r w:rsidR="009E5F1E">
        <w:rPr>
          <w:rFonts w:ascii="Arial" w:hAnsi="Arial" w:cs="Arial"/>
        </w:rPr>
        <w:t>5</w:t>
      </w:r>
      <w:r w:rsidR="006C497F" w:rsidRPr="00F679FA">
        <w:rPr>
          <w:rFonts w:ascii="Arial" w:hAnsi="Arial" w:cs="Arial"/>
        </w:rPr>
        <w:t xml:space="preserve">. </w:t>
      </w:r>
      <w:r w:rsidRPr="00F679FA">
        <w:rPr>
          <w:rFonts w:ascii="Arial" w:hAnsi="Arial" w:cs="Arial"/>
        </w:rPr>
        <w:t>This suggests marked sp</w:t>
      </w:r>
      <w:r w:rsidRPr="00F679FA">
        <w:rPr>
          <w:rFonts w:ascii="Arial" w:hAnsi="Arial" w:cs="Arial"/>
          <w:vertAlign w:val="superscript"/>
        </w:rPr>
        <w:t>3</w:t>
      </w:r>
      <w:r w:rsidRPr="00F679FA">
        <w:rPr>
          <w:rFonts w:ascii="Arial" w:hAnsi="Arial" w:cs="Arial"/>
        </w:rPr>
        <w:t xml:space="preserve"> character in the C atoms of the </w:t>
      </w:r>
      <w:r w:rsidRPr="00F679FA">
        <w:rPr>
          <w:rFonts w:ascii="Arial" w:hAnsi="Arial" w:cs="Arial"/>
          <w:i/>
        </w:rPr>
        <w:t>trans</w:t>
      </w:r>
      <w:r w:rsidRPr="00F679FA">
        <w:rPr>
          <w:rFonts w:ascii="Arial" w:hAnsi="Arial" w:cs="Arial"/>
        </w:rPr>
        <w:t xml:space="preserve">-stilbene double bond in </w:t>
      </w:r>
      <w:r w:rsidR="001C5E57">
        <w:rPr>
          <w:rFonts w:ascii="Arial" w:hAnsi="Arial" w:cs="Arial"/>
        </w:rPr>
        <w:t xml:space="preserve">agreement with the experimentally determined </w:t>
      </w:r>
      <w:r w:rsidR="00C17D13">
        <w:rPr>
          <w:rFonts w:ascii="Arial" w:hAnsi="Arial" w:cs="Arial"/>
        </w:rPr>
        <w:t xml:space="preserve">value of </w:t>
      </w:r>
      <w:r w:rsidRPr="00F679FA">
        <w:rPr>
          <w:rFonts w:ascii="Arial" w:hAnsi="Arial" w:cs="Arial"/>
        </w:rPr>
        <w:t>J</w:t>
      </w:r>
      <w:r w:rsidRPr="00F679FA">
        <w:rPr>
          <w:rFonts w:ascii="Arial" w:hAnsi="Arial" w:cs="Arial"/>
          <w:vertAlign w:val="subscript"/>
        </w:rPr>
        <w:t>HC</w:t>
      </w:r>
      <w:r w:rsidRPr="00F679FA">
        <w:rPr>
          <w:rFonts w:ascii="Arial" w:hAnsi="Arial" w:cs="Arial"/>
        </w:rPr>
        <w:t>.</w:t>
      </w:r>
    </w:p>
    <w:p w14:paraId="7B7FE5C7" w14:textId="77777777" w:rsidR="00E5617E" w:rsidRDefault="00E5617E" w:rsidP="00311B50">
      <w:pPr>
        <w:jc w:val="both"/>
        <w:rPr>
          <w:rFonts w:ascii="Arial" w:hAnsi="Arial" w:cs="Arial"/>
        </w:rPr>
      </w:pPr>
    </w:p>
    <w:p w14:paraId="749F0165" w14:textId="54872FD4" w:rsidR="00E5617E" w:rsidRDefault="001C5E57" w:rsidP="00311B50">
      <w:pPr>
        <w:jc w:val="both"/>
        <w:rPr>
          <w:rFonts w:ascii="Arial" w:hAnsi="Arial" w:cs="Arial"/>
        </w:rPr>
      </w:pPr>
      <w:r>
        <w:rPr>
          <w:rFonts w:ascii="Arial" w:hAnsi="Arial" w:cs="Arial"/>
        </w:rPr>
        <w:lastRenderedPageBreak/>
        <w:t>The s</w:t>
      </w:r>
      <w:r w:rsidR="00E5617E">
        <w:rPr>
          <w:rFonts w:ascii="Arial" w:hAnsi="Arial" w:cs="Arial"/>
        </w:rPr>
        <w:t xml:space="preserve">tructure </w:t>
      </w:r>
      <w:r>
        <w:rPr>
          <w:rFonts w:ascii="Arial" w:hAnsi="Arial" w:cs="Arial"/>
        </w:rPr>
        <w:t xml:space="preserve">of </w:t>
      </w:r>
      <w:r w:rsidR="00E5617E" w:rsidRPr="001C5E57">
        <w:rPr>
          <w:rFonts w:ascii="Arial" w:hAnsi="Arial" w:cs="Arial"/>
          <w:b/>
        </w:rPr>
        <w:t>9</w:t>
      </w:r>
      <w:r w:rsidR="00E5617E">
        <w:rPr>
          <w:rFonts w:ascii="Arial" w:hAnsi="Arial" w:cs="Arial"/>
        </w:rPr>
        <w:t xml:space="preserve"> was also </w:t>
      </w:r>
      <w:r>
        <w:rPr>
          <w:rFonts w:ascii="Arial" w:hAnsi="Arial" w:cs="Arial"/>
        </w:rPr>
        <w:t>evaluated. The relative stabilities of the f</w:t>
      </w:r>
      <w:r w:rsidR="00E5617E">
        <w:rPr>
          <w:rFonts w:ascii="Arial" w:hAnsi="Arial" w:cs="Arial"/>
        </w:rPr>
        <w:t>our possible forms are detailed in Scheme S1.</w:t>
      </w:r>
    </w:p>
    <w:p w14:paraId="206C65FA" w14:textId="77777777" w:rsidR="00E5617E" w:rsidRDefault="00E5617E" w:rsidP="00311B50">
      <w:pPr>
        <w:jc w:val="both"/>
        <w:rPr>
          <w:rFonts w:ascii="Arial" w:hAnsi="Arial" w:cs="Arial"/>
        </w:rPr>
      </w:pPr>
    </w:p>
    <w:p w14:paraId="13057482" w14:textId="62A2124D" w:rsidR="00E5617E" w:rsidRPr="00F679FA" w:rsidRDefault="00E5617E" w:rsidP="00311B50">
      <w:pPr>
        <w:jc w:val="both"/>
        <w:rPr>
          <w:rFonts w:ascii="Arial" w:hAnsi="Arial" w:cs="Arial"/>
        </w:rPr>
      </w:pPr>
      <w:r>
        <w:object w:dxaOrig="6941" w:dyaOrig="5508" w14:anchorId="71303D06">
          <v:shape id="_x0000_i1027" type="#_x0000_t75" style="width:347.25pt;height:276pt" o:ole="">
            <v:imagedata r:id="rId19" o:title=""/>
          </v:shape>
          <o:OLEObject Type="Embed" ProgID="ChemDraw.Document.6.0" ShapeID="_x0000_i1027" DrawAspect="Content" ObjectID="_1701607670" r:id="rId20"/>
        </w:object>
      </w:r>
    </w:p>
    <w:p w14:paraId="6C5D5ECC" w14:textId="77777777" w:rsidR="00AB2719" w:rsidRPr="00F679FA" w:rsidRDefault="00AB2719" w:rsidP="00AB2719">
      <w:pPr>
        <w:jc w:val="both"/>
        <w:rPr>
          <w:rFonts w:ascii="Arial" w:hAnsi="Arial" w:cs="Arial"/>
        </w:rPr>
      </w:pPr>
    </w:p>
    <w:p w14:paraId="47EBA53E" w14:textId="2DEBCF21" w:rsidR="00E5617E" w:rsidRDefault="00E5617E" w:rsidP="00311B50">
      <w:pPr>
        <w:jc w:val="both"/>
        <w:rPr>
          <w:rFonts w:ascii="Arial" w:hAnsi="Arial" w:cs="Arial"/>
        </w:rPr>
      </w:pPr>
      <w:r>
        <w:rPr>
          <w:rFonts w:ascii="Arial" w:hAnsi="Arial" w:cs="Arial"/>
        </w:rPr>
        <w:t xml:space="preserve">Scheme S1. Relative energies of </w:t>
      </w:r>
      <w:r w:rsidR="00D01ABF" w:rsidRPr="00F679FA">
        <w:rPr>
          <w:rFonts w:ascii="Arial" w:hAnsi="Arial" w:cs="Arial"/>
        </w:rPr>
        <w:t>Ru</w:t>
      </w:r>
      <w:r w:rsidR="00D01ABF">
        <w:rPr>
          <w:rFonts w:ascii="Arial" w:hAnsi="Arial" w:cs="Arial"/>
        </w:rPr>
        <w:t>(H)(CH</w:t>
      </w:r>
      <w:r w:rsidR="00D01ABF" w:rsidRPr="00F679FA">
        <w:rPr>
          <w:rFonts w:ascii="Arial" w:hAnsi="Arial" w:cs="Arial"/>
        </w:rPr>
        <w:t>PhCH</w:t>
      </w:r>
      <w:r w:rsidR="00D01ABF" w:rsidRPr="00D01ABF">
        <w:rPr>
          <w:rFonts w:ascii="Arial" w:hAnsi="Arial" w:cs="Arial"/>
          <w:vertAlign w:val="subscript"/>
        </w:rPr>
        <w:t>2</w:t>
      </w:r>
      <w:r w:rsidR="00D01ABF" w:rsidRPr="00F679FA">
        <w:rPr>
          <w:rFonts w:ascii="Arial" w:hAnsi="Arial" w:cs="Arial"/>
        </w:rPr>
        <w:t>Ph)</w:t>
      </w:r>
      <w:r w:rsidR="00D01ABF">
        <w:rPr>
          <w:rFonts w:ascii="Arial" w:hAnsi="Arial" w:cs="Arial"/>
        </w:rPr>
        <w:t>(CO)</w:t>
      </w:r>
      <w:r w:rsidR="00D01ABF" w:rsidRPr="00D01ABF">
        <w:rPr>
          <w:rFonts w:ascii="Arial" w:hAnsi="Arial" w:cs="Arial"/>
          <w:vertAlign w:val="subscript"/>
        </w:rPr>
        <w:t>2</w:t>
      </w:r>
      <w:r w:rsidR="00D01ABF">
        <w:rPr>
          <w:rFonts w:ascii="Arial" w:hAnsi="Arial" w:cs="Arial"/>
        </w:rPr>
        <w:t>(dpae).</w:t>
      </w:r>
    </w:p>
    <w:p w14:paraId="40D02184" w14:textId="77777777" w:rsidR="00D01ABF" w:rsidRDefault="00D01ABF" w:rsidP="00311B50">
      <w:pPr>
        <w:jc w:val="both"/>
        <w:rPr>
          <w:rFonts w:ascii="Arial" w:hAnsi="Arial" w:cs="Arial"/>
        </w:rPr>
      </w:pPr>
    </w:p>
    <w:p w14:paraId="550AA6B4" w14:textId="2C381766" w:rsidR="00AB2719" w:rsidRPr="00F679FA" w:rsidRDefault="00311B50" w:rsidP="00311B50">
      <w:pPr>
        <w:jc w:val="both"/>
        <w:rPr>
          <w:rFonts w:ascii="Arial" w:hAnsi="Arial" w:cs="Arial"/>
        </w:rPr>
      </w:pPr>
      <w:r w:rsidRPr="00F679FA">
        <w:rPr>
          <w:rFonts w:ascii="Arial" w:hAnsi="Arial" w:cs="Arial"/>
        </w:rPr>
        <w:t>A</w:t>
      </w:r>
      <w:r w:rsidR="00AB2719" w:rsidRPr="00F679FA">
        <w:rPr>
          <w:rFonts w:ascii="Arial" w:hAnsi="Arial" w:cs="Arial"/>
        </w:rPr>
        <w:t xml:space="preserve"> </w:t>
      </w:r>
      <w:r w:rsidRPr="00F679FA">
        <w:rPr>
          <w:rFonts w:ascii="Arial" w:hAnsi="Arial" w:cs="Arial"/>
        </w:rPr>
        <w:t xml:space="preserve">similar </w:t>
      </w:r>
      <w:r w:rsidR="0029210B" w:rsidRPr="00F679FA">
        <w:rPr>
          <w:rFonts w:ascii="Arial" w:hAnsi="Arial" w:cs="Arial"/>
        </w:rPr>
        <w:t>analysis</w:t>
      </w:r>
      <w:r w:rsidR="00AB2719" w:rsidRPr="00F679FA">
        <w:rPr>
          <w:rFonts w:ascii="Arial" w:hAnsi="Arial" w:cs="Arial"/>
        </w:rPr>
        <w:t xml:space="preserve"> </w:t>
      </w:r>
      <w:r w:rsidRPr="00F679FA">
        <w:rPr>
          <w:rFonts w:ascii="Arial" w:hAnsi="Arial" w:cs="Arial"/>
        </w:rPr>
        <w:t xml:space="preserve">was applied </w:t>
      </w:r>
      <w:r w:rsidR="00AB2719" w:rsidRPr="00F679FA">
        <w:rPr>
          <w:rFonts w:ascii="Arial" w:hAnsi="Arial" w:cs="Arial"/>
        </w:rPr>
        <w:t>to diene complex</w:t>
      </w:r>
      <w:r w:rsidRPr="00F679FA">
        <w:rPr>
          <w:rFonts w:ascii="Arial" w:hAnsi="Arial" w:cs="Arial"/>
        </w:rPr>
        <w:t>,</w:t>
      </w:r>
      <w:r w:rsidR="00AB2719" w:rsidRPr="00F679FA">
        <w:rPr>
          <w:rFonts w:ascii="Arial" w:hAnsi="Arial" w:cs="Arial"/>
        </w:rPr>
        <w:t xml:space="preserve"> </w:t>
      </w:r>
      <w:r w:rsidR="00AB2719" w:rsidRPr="00F679FA">
        <w:rPr>
          <w:rFonts w:ascii="Arial" w:hAnsi="Arial" w:cs="Arial"/>
          <w:b/>
        </w:rPr>
        <w:t>10</w:t>
      </w:r>
      <w:r w:rsidR="00AB2719" w:rsidRPr="00F679FA">
        <w:rPr>
          <w:rFonts w:ascii="Arial" w:hAnsi="Arial" w:cs="Arial"/>
        </w:rPr>
        <w:t xml:space="preserve">. This </w:t>
      </w:r>
      <w:r w:rsidRPr="00F679FA">
        <w:rPr>
          <w:rFonts w:ascii="Arial" w:hAnsi="Arial" w:cs="Arial"/>
        </w:rPr>
        <w:t xml:space="preserve">calculation </w:t>
      </w:r>
      <w:r w:rsidR="00AB2719" w:rsidRPr="00F679FA">
        <w:rPr>
          <w:rFonts w:ascii="Arial" w:hAnsi="Arial" w:cs="Arial"/>
        </w:rPr>
        <w:t xml:space="preserve">shows </w:t>
      </w:r>
      <w:r w:rsidRPr="00F679FA">
        <w:rPr>
          <w:rFonts w:ascii="Arial" w:hAnsi="Arial" w:cs="Arial"/>
        </w:rPr>
        <w:t xml:space="preserve">that </w:t>
      </w:r>
      <w:r w:rsidR="00AB2719" w:rsidRPr="00F679FA">
        <w:rPr>
          <w:rFonts w:ascii="Arial" w:hAnsi="Arial" w:cs="Arial"/>
        </w:rPr>
        <w:t>the geometry of the double bond of the diene ligand coordinated η</w:t>
      </w:r>
      <w:r w:rsidR="00AB2719" w:rsidRPr="00F679FA">
        <w:rPr>
          <w:rFonts w:ascii="Arial" w:hAnsi="Arial" w:cs="Arial"/>
          <w:vertAlign w:val="superscript"/>
        </w:rPr>
        <w:t>2</w:t>
      </w:r>
      <w:r w:rsidR="00AB2719" w:rsidRPr="00F679FA">
        <w:rPr>
          <w:rFonts w:ascii="Arial" w:hAnsi="Arial" w:cs="Arial"/>
        </w:rPr>
        <w:t xml:space="preserve"> to the Ru centre is very similar to that calculated </w:t>
      </w:r>
      <w:r w:rsidRPr="00F679FA">
        <w:rPr>
          <w:rFonts w:ascii="Arial" w:hAnsi="Arial" w:cs="Arial"/>
        </w:rPr>
        <w:t xml:space="preserve">for </w:t>
      </w:r>
      <w:r w:rsidR="00AB2719" w:rsidRPr="00F679FA">
        <w:rPr>
          <w:rFonts w:ascii="Arial" w:hAnsi="Arial" w:cs="Arial"/>
          <w:b/>
        </w:rPr>
        <w:t>8</w:t>
      </w:r>
      <w:r w:rsidR="00C62FB1">
        <w:rPr>
          <w:rFonts w:ascii="Arial" w:hAnsi="Arial" w:cs="Arial"/>
          <w:b/>
        </w:rPr>
        <w:t>-</w:t>
      </w:r>
      <w:r w:rsidR="00753941" w:rsidRPr="00F679FA">
        <w:rPr>
          <w:rFonts w:ascii="Arial" w:hAnsi="Arial" w:cs="Arial"/>
          <w:b/>
          <w:i/>
        </w:rPr>
        <w:t>trans</w:t>
      </w:r>
      <w:r w:rsidR="00AB2719" w:rsidRPr="00F679FA">
        <w:rPr>
          <w:rFonts w:ascii="Arial" w:hAnsi="Arial" w:cs="Arial"/>
        </w:rPr>
        <w:t>, with a C=C bond length of 1.45</w:t>
      </w:r>
      <w:r w:rsidR="0029210B" w:rsidRPr="00F679FA">
        <w:rPr>
          <w:rFonts w:ascii="Arial" w:hAnsi="Arial" w:cs="Arial"/>
        </w:rPr>
        <w:t>8</w:t>
      </w:r>
      <w:r w:rsidR="00AB2719" w:rsidRPr="00F679FA">
        <w:rPr>
          <w:rFonts w:ascii="Arial" w:hAnsi="Arial" w:cs="Arial"/>
        </w:rPr>
        <w:t xml:space="preserve"> Å and C=C-H and H-C-</w:t>
      </w:r>
      <w:r w:rsidR="0029210B" w:rsidRPr="00F679FA">
        <w:rPr>
          <w:rFonts w:ascii="Arial" w:hAnsi="Arial" w:cs="Arial"/>
        </w:rPr>
        <w:t>Ph</w:t>
      </w:r>
      <w:r w:rsidR="00AB2719" w:rsidRPr="00F679FA">
        <w:rPr>
          <w:rFonts w:ascii="Arial" w:hAnsi="Arial" w:cs="Arial"/>
        </w:rPr>
        <w:t xml:space="preserve"> angles of 11</w:t>
      </w:r>
      <w:r w:rsidR="0029210B" w:rsidRPr="00F679FA">
        <w:rPr>
          <w:rFonts w:ascii="Arial" w:hAnsi="Arial" w:cs="Arial"/>
        </w:rPr>
        <w:t>1.2</w:t>
      </w:r>
      <w:r w:rsidR="00AB2719" w:rsidRPr="00F679FA">
        <w:rPr>
          <w:rFonts w:ascii="Arial" w:hAnsi="Arial" w:cs="Arial"/>
        </w:rPr>
        <w:t xml:space="preserve"> and 1</w:t>
      </w:r>
      <w:r w:rsidR="0029210B" w:rsidRPr="00F679FA">
        <w:rPr>
          <w:rFonts w:ascii="Arial" w:hAnsi="Arial" w:cs="Arial"/>
        </w:rPr>
        <w:t>08.6</w:t>
      </w:r>
      <w:r w:rsidR="00582BE8" w:rsidRPr="00F679FA">
        <w:rPr>
          <w:rFonts w:ascii="Century Gothic" w:hAnsi="Century Gothic" w:cs="Arial"/>
          <w:lang w:val="en-US"/>
        </w:rPr>
        <w:t>°</w:t>
      </w:r>
      <w:r w:rsidR="00AB2719" w:rsidRPr="00F679FA">
        <w:rPr>
          <w:rFonts w:ascii="Arial" w:hAnsi="Arial" w:cs="Arial"/>
        </w:rPr>
        <w:t xml:space="preserve"> </w:t>
      </w:r>
      <w:r w:rsidR="00FE1293" w:rsidRPr="00F679FA">
        <w:rPr>
          <w:rFonts w:ascii="Arial" w:hAnsi="Arial" w:cs="Arial"/>
        </w:rPr>
        <w:t>respective</w:t>
      </w:r>
      <w:r w:rsidR="00AB2719" w:rsidRPr="00F679FA">
        <w:rPr>
          <w:rFonts w:ascii="Arial" w:hAnsi="Arial" w:cs="Arial"/>
        </w:rPr>
        <w:t>ly. The remaining non-coordinated double bond has a shorter C=C distance of 1.3</w:t>
      </w:r>
      <w:r w:rsidR="0029210B" w:rsidRPr="00F679FA">
        <w:rPr>
          <w:rFonts w:ascii="Arial" w:hAnsi="Arial" w:cs="Arial"/>
        </w:rPr>
        <w:t>6</w:t>
      </w:r>
      <w:r w:rsidR="00AB2719" w:rsidRPr="00F679FA">
        <w:rPr>
          <w:rFonts w:ascii="Arial" w:hAnsi="Arial" w:cs="Arial"/>
        </w:rPr>
        <w:t xml:space="preserve"> Å and C=C-H and H-C-</w:t>
      </w:r>
      <w:r w:rsidR="0029210B" w:rsidRPr="00F679FA">
        <w:rPr>
          <w:rFonts w:ascii="Arial" w:hAnsi="Arial" w:cs="Arial"/>
        </w:rPr>
        <w:t>Ph</w:t>
      </w:r>
      <w:r w:rsidR="00AB2719" w:rsidRPr="00F679FA">
        <w:rPr>
          <w:rFonts w:ascii="Arial" w:hAnsi="Arial" w:cs="Arial"/>
        </w:rPr>
        <w:t xml:space="preserve"> angles </w:t>
      </w:r>
      <w:r w:rsidR="0029210B" w:rsidRPr="00F679FA">
        <w:rPr>
          <w:rFonts w:ascii="Arial" w:hAnsi="Arial" w:cs="Arial"/>
        </w:rPr>
        <w:t>of 115.3</w:t>
      </w:r>
      <w:r w:rsidR="009E5F1E" w:rsidRPr="00923EFF">
        <w:rPr>
          <w:rFonts w:ascii="Century Gothic" w:hAnsi="Century Gothic" w:cs="Arial"/>
          <w:lang w:val="en-US"/>
        </w:rPr>
        <w:t>°</w:t>
      </w:r>
      <w:r w:rsidR="0029210B" w:rsidRPr="00F679FA">
        <w:rPr>
          <w:rFonts w:ascii="Arial" w:hAnsi="Arial" w:cs="Arial"/>
        </w:rPr>
        <w:t xml:space="preserve"> and 113.1</w:t>
      </w:r>
      <w:r w:rsidR="009E5F1E" w:rsidRPr="00923EFF">
        <w:rPr>
          <w:rFonts w:ascii="Century Gothic" w:hAnsi="Century Gothic" w:cs="Arial"/>
          <w:lang w:val="en-US"/>
        </w:rPr>
        <w:t>°</w:t>
      </w:r>
      <w:r w:rsidR="009E5F1E">
        <w:rPr>
          <w:rFonts w:ascii="Arial" w:hAnsi="Arial" w:cs="Arial"/>
        </w:rPr>
        <w:t xml:space="preserve"> </w:t>
      </w:r>
      <w:r w:rsidR="0029210B" w:rsidRPr="00F679FA">
        <w:rPr>
          <w:rFonts w:ascii="Arial" w:hAnsi="Arial" w:cs="Arial"/>
        </w:rPr>
        <w:t>respectively.</w:t>
      </w:r>
      <w:r w:rsidR="00AB2719" w:rsidRPr="00F679FA">
        <w:rPr>
          <w:rFonts w:ascii="Arial" w:hAnsi="Arial" w:cs="Arial"/>
        </w:rPr>
        <w:t xml:space="preserve"> </w:t>
      </w:r>
      <w:r w:rsidR="0029210B" w:rsidRPr="00F679FA">
        <w:rPr>
          <w:rFonts w:ascii="Arial" w:hAnsi="Arial" w:cs="Arial"/>
        </w:rPr>
        <w:t xml:space="preserve">This </w:t>
      </w:r>
      <w:r w:rsidR="00AB2719" w:rsidRPr="00F679FA">
        <w:rPr>
          <w:rFonts w:ascii="Arial" w:hAnsi="Arial" w:cs="Arial"/>
        </w:rPr>
        <w:t xml:space="preserve">suggests a larger </w:t>
      </w:r>
      <w:r w:rsidR="009E5F1E">
        <w:rPr>
          <w:rFonts w:ascii="Arial" w:hAnsi="Arial" w:cs="Arial"/>
        </w:rPr>
        <w:t xml:space="preserve">degree of </w:t>
      </w:r>
      <w:r w:rsidR="00AB2719" w:rsidRPr="00F679FA">
        <w:rPr>
          <w:rFonts w:ascii="Arial" w:hAnsi="Arial" w:cs="Arial"/>
        </w:rPr>
        <w:t>sp</w:t>
      </w:r>
      <w:r w:rsidR="00AB2719" w:rsidRPr="00F679FA">
        <w:rPr>
          <w:rFonts w:ascii="Arial" w:hAnsi="Arial" w:cs="Arial"/>
          <w:vertAlign w:val="superscript"/>
        </w:rPr>
        <w:t>2</w:t>
      </w:r>
      <w:r w:rsidR="00AB2719" w:rsidRPr="00F679FA">
        <w:rPr>
          <w:rFonts w:ascii="Arial" w:hAnsi="Arial" w:cs="Arial"/>
        </w:rPr>
        <w:t xml:space="preserve"> character </w:t>
      </w:r>
      <w:r w:rsidR="009E5F1E">
        <w:rPr>
          <w:rFonts w:ascii="Arial" w:hAnsi="Arial" w:cs="Arial"/>
        </w:rPr>
        <w:t>is present for</w:t>
      </w:r>
      <w:r w:rsidR="00AB2719" w:rsidRPr="00F679FA">
        <w:rPr>
          <w:rFonts w:ascii="Arial" w:hAnsi="Arial" w:cs="Arial"/>
        </w:rPr>
        <w:t xml:space="preserve"> the carbon</w:t>
      </w:r>
      <w:r w:rsidR="009E5F1E">
        <w:rPr>
          <w:rFonts w:ascii="Arial" w:hAnsi="Arial" w:cs="Arial"/>
        </w:rPr>
        <w:t xml:space="preserve"> centre</w:t>
      </w:r>
      <w:r w:rsidR="00AB2719" w:rsidRPr="00F679FA">
        <w:rPr>
          <w:rFonts w:ascii="Arial" w:hAnsi="Arial" w:cs="Arial"/>
        </w:rPr>
        <w:t xml:space="preserve">s forming the non-coordinated C=C double bond. The </w:t>
      </w:r>
      <w:r w:rsidR="009E5F1E">
        <w:rPr>
          <w:rFonts w:ascii="Arial" w:hAnsi="Arial" w:cs="Arial"/>
        </w:rPr>
        <w:t xml:space="preserve">predictions </w:t>
      </w:r>
      <w:r w:rsidR="00AB2719" w:rsidRPr="00F679FA">
        <w:rPr>
          <w:rFonts w:ascii="Arial" w:hAnsi="Arial" w:cs="Arial"/>
        </w:rPr>
        <w:t>again agree with the experimental values of J</w:t>
      </w:r>
      <w:r w:rsidR="00AB2719" w:rsidRPr="00F679FA">
        <w:rPr>
          <w:rFonts w:ascii="Arial" w:hAnsi="Arial" w:cs="Arial"/>
          <w:vertAlign w:val="subscript"/>
        </w:rPr>
        <w:t>HC</w:t>
      </w:r>
      <w:r w:rsidR="00AB2719" w:rsidRPr="00F679FA">
        <w:rPr>
          <w:rFonts w:ascii="Arial" w:hAnsi="Arial" w:cs="Arial"/>
        </w:rPr>
        <w:t xml:space="preserve"> measured by NMR.</w:t>
      </w:r>
      <w:r w:rsidR="00776D53" w:rsidRPr="00F679FA">
        <w:rPr>
          <w:rFonts w:ascii="Arial" w:hAnsi="Arial" w:cs="Arial"/>
        </w:rPr>
        <w:t xml:space="preserve"> This complex is illustrated in Figure </w:t>
      </w:r>
      <w:r w:rsidR="005525FE">
        <w:rPr>
          <w:rFonts w:ascii="Arial" w:hAnsi="Arial" w:cs="Arial"/>
        </w:rPr>
        <w:t>S</w:t>
      </w:r>
      <w:r w:rsidR="009E5F1E">
        <w:rPr>
          <w:rFonts w:ascii="Arial" w:hAnsi="Arial" w:cs="Arial"/>
        </w:rPr>
        <w:t>6</w:t>
      </w:r>
      <w:r w:rsidR="00776D53" w:rsidRPr="00F679FA">
        <w:rPr>
          <w:rFonts w:ascii="Arial" w:hAnsi="Arial" w:cs="Arial"/>
        </w:rPr>
        <w:t>.</w:t>
      </w:r>
    </w:p>
    <w:p w14:paraId="14AA2521" w14:textId="77777777" w:rsidR="00BD4F57" w:rsidRPr="00F679FA" w:rsidRDefault="00BD4F57" w:rsidP="00AB2719">
      <w:pPr>
        <w:jc w:val="both"/>
        <w:rPr>
          <w:rFonts w:ascii="Arial" w:hAnsi="Arial" w:cs="Arial"/>
        </w:rPr>
      </w:pPr>
    </w:p>
    <w:p w14:paraId="5E5F1F61" w14:textId="77777777" w:rsidR="00BD4F57" w:rsidRPr="00F679FA" w:rsidRDefault="00BD4F57" w:rsidP="00AB2719">
      <w:pPr>
        <w:jc w:val="both"/>
        <w:rPr>
          <w:rFonts w:ascii="Arial" w:hAnsi="Arial" w:cs="Arial"/>
        </w:rPr>
      </w:pPr>
    </w:p>
    <w:p w14:paraId="0243B584" w14:textId="77777777" w:rsidR="00AB2719" w:rsidRPr="00C17D13" w:rsidRDefault="00CB4487" w:rsidP="008F01B0">
      <w:pPr>
        <w:jc w:val="center"/>
        <w:rPr>
          <w:rFonts w:ascii="Arial" w:hAnsi="Arial" w:cs="Arial"/>
        </w:rPr>
      </w:pPr>
      <w:r w:rsidRPr="00C17D13">
        <w:rPr>
          <w:rFonts w:ascii="Arial" w:hAnsi="Arial" w:cs="Arial"/>
          <w:noProof/>
        </w:rPr>
        <w:lastRenderedPageBreak/>
        <w:drawing>
          <wp:inline distT="0" distB="0" distL="0" distR="0" wp14:anchorId="4B86C367" wp14:editId="0C03352A">
            <wp:extent cx="3840480" cy="3855720"/>
            <wp:effectExtent l="0" t="0" r="0" b="0"/>
            <wp:docPr id="37" name="Picture 37" descr="C:\tmp\rocks\RuAs\cp\8-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tmp\rocks\RuAs\cp\8-tz.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40480" cy="3855720"/>
                    </a:xfrm>
                    <a:prstGeom prst="rect">
                      <a:avLst/>
                    </a:prstGeom>
                    <a:noFill/>
                    <a:ln>
                      <a:noFill/>
                    </a:ln>
                  </pic:spPr>
                </pic:pic>
              </a:graphicData>
            </a:graphic>
          </wp:inline>
        </w:drawing>
      </w:r>
    </w:p>
    <w:p w14:paraId="7A97444B" w14:textId="77777777" w:rsidR="00AB2719" w:rsidRPr="00C17D13" w:rsidRDefault="00AB2719" w:rsidP="008F01B0">
      <w:pPr>
        <w:jc w:val="both"/>
        <w:rPr>
          <w:rFonts w:ascii="Arial" w:hAnsi="Arial" w:cs="Arial"/>
        </w:rPr>
      </w:pPr>
    </w:p>
    <w:p w14:paraId="1823EC0F" w14:textId="3C2AA03A" w:rsidR="00FE1293" w:rsidRPr="00F679FA" w:rsidRDefault="00FE1293" w:rsidP="008F01B0">
      <w:pPr>
        <w:jc w:val="both"/>
        <w:rPr>
          <w:rFonts w:ascii="Arial" w:hAnsi="Arial" w:cs="Arial"/>
        </w:rPr>
      </w:pPr>
      <w:r w:rsidRPr="00F679FA">
        <w:rPr>
          <w:rFonts w:ascii="Arial" w:hAnsi="Arial" w:cs="Arial"/>
          <w:b/>
        </w:rPr>
        <w:t xml:space="preserve">Figure </w:t>
      </w:r>
      <w:r w:rsidR="005525FE">
        <w:rPr>
          <w:rFonts w:ascii="Arial" w:hAnsi="Arial" w:cs="Arial"/>
          <w:b/>
        </w:rPr>
        <w:t>S</w:t>
      </w:r>
      <w:r w:rsidR="009E5F1E">
        <w:rPr>
          <w:rFonts w:ascii="Arial" w:hAnsi="Arial" w:cs="Arial"/>
          <w:b/>
        </w:rPr>
        <w:t>5</w:t>
      </w:r>
      <w:r w:rsidRPr="00F679FA">
        <w:rPr>
          <w:rFonts w:ascii="Arial" w:hAnsi="Arial" w:cs="Arial"/>
        </w:rPr>
        <w:t xml:space="preserve">. </w:t>
      </w:r>
      <w:r w:rsidRPr="00F679FA">
        <w:rPr>
          <w:rFonts w:ascii="Arial" w:hAnsi="Arial" w:cs="Arial"/>
          <w:b/>
        </w:rPr>
        <w:t>8_</w:t>
      </w:r>
      <w:r w:rsidR="006C497F" w:rsidRPr="00F679FA">
        <w:rPr>
          <w:rFonts w:ascii="Arial" w:hAnsi="Arial" w:cs="Arial"/>
          <w:b/>
          <w:i/>
        </w:rPr>
        <w:t>trans</w:t>
      </w:r>
      <w:r w:rsidR="000E1FB4">
        <w:rPr>
          <w:rFonts w:ascii="Arial" w:hAnsi="Arial" w:cs="Arial"/>
        </w:rPr>
        <w:t xml:space="preserve"> </w:t>
      </w:r>
      <w:r w:rsidRPr="00F679FA">
        <w:rPr>
          <w:rFonts w:ascii="Arial" w:hAnsi="Arial" w:cs="Arial"/>
        </w:rPr>
        <w:t>showing structural parameters for the η</w:t>
      </w:r>
      <w:r w:rsidRPr="00F679FA">
        <w:rPr>
          <w:rFonts w:ascii="Arial" w:hAnsi="Arial" w:cs="Arial"/>
          <w:vertAlign w:val="superscript"/>
        </w:rPr>
        <w:t>2</w:t>
      </w:r>
      <w:r w:rsidRPr="00F679FA">
        <w:rPr>
          <w:rFonts w:ascii="Arial" w:hAnsi="Arial" w:cs="Arial"/>
        </w:rPr>
        <w:t xml:space="preserve"> alkene coordination.</w:t>
      </w:r>
    </w:p>
    <w:p w14:paraId="3523BAC4" w14:textId="77777777" w:rsidR="001E740E" w:rsidRPr="00F679FA" w:rsidRDefault="00CB4487" w:rsidP="001E740E">
      <w:pPr>
        <w:jc w:val="both"/>
        <w:rPr>
          <w:rFonts w:ascii="Arial" w:hAnsi="Arial" w:cs="Arial"/>
        </w:rPr>
      </w:pPr>
      <w:r w:rsidRPr="00F679FA">
        <w:rPr>
          <w:rFonts w:ascii="Arial" w:hAnsi="Arial" w:cs="Arial"/>
          <w:noProof/>
        </w:rPr>
        <w:drawing>
          <wp:inline distT="0" distB="0" distL="0" distR="0" wp14:anchorId="721B5190" wp14:editId="1D150231">
            <wp:extent cx="3672840" cy="3467100"/>
            <wp:effectExtent l="0" t="0" r="0" b="0"/>
            <wp:docPr id="39" name="Picture 39" descr="C:\tmp\rocks\RuAs\cp\10-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tmp\rocks\RuAs\cp\10-tz.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72840" cy="3467100"/>
                    </a:xfrm>
                    <a:prstGeom prst="rect">
                      <a:avLst/>
                    </a:prstGeom>
                    <a:noFill/>
                    <a:ln>
                      <a:noFill/>
                    </a:ln>
                  </pic:spPr>
                </pic:pic>
              </a:graphicData>
            </a:graphic>
          </wp:inline>
        </w:drawing>
      </w:r>
    </w:p>
    <w:p w14:paraId="36C0B756" w14:textId="4A51A9C9" w:rsidR="00753941" w:rsidRPr="00F679FA" w:rsidRDefault="00753941" w:rsidP="00753941">
      <w:pPr>
        <w:jc w:val="both"/>
        <w:rPr>
          <w:rFonts w:ascii="Arial" w:hAnsi="Arial" w:cs="Arial"/>
        </w:rPr>
      </w:pPr>
      <w:r w:rsidRPr="00F679FA">
        <w:rPr>
          <w:rFonts w:ascii="Arial" w:hAnsi="Arial" w:cs="Arial"/>
          <w:b/>
        </w:rPr>
        <w:t xml:space="preserve">Figure </w:t>
      </w:r>
      <w:r w:rsidR="005525FE">
        <w:rPr>
          <w:rFonts w:ascii="Arial" w:hAnsi="Arial" w:cs="Arial"/>
          <w:b/>
        </w:rPr>
        <w:t>S</w:t>
      </w:r>
      <w:r w:rsidR="009E5F1E">
        <w:rPr>
          <w:rFonts w:ascii="Arial" w:hAnsi="Arial" w:cs="Arial"/>
          <w:b/>
        </w:rPr>
        <w:t>6</w:t>
      </w:r>
      <w:r w:rsidRPr="00F679FA">
        <w:rPr>
          <w:rFonts w:ascii="Arial" w:hAnsi="Arial" w:cs="Arial"/>
        </w:rPr>
        <w:t xml:space="preserve">. </w:t>
      </w:r>
      <w:r w:rsidRPr="00F679FA">
        <w:rPr>
          <w:rFonts w:ascii="Arial" w:hAnsi="Arial" w:cs="Arial"/>
          <w:b/>
        </w:rPr>
        <w:t>10</w:t>
      </w:r>
      <w:r w:rsidRPr="00F679FA">
        <w:rPr>
          <w:rFonts w:ascii="Arial" w:hAnsi="Arial" w:cs="Arial"/>
        </w:rPr>
        <w:t xml:space="preserve"> showing structural parameters for the η</w:t>
      </w:r>
      <w:r w:rsidRPr="00F679FA">
        <w:rPr>
          <w:rFonts w:ascii="Arial" w:hAnsi="Arial" w:cs="Arial"/>
          <w:vertAlign w:val="superscript"/>
        </w:rPr>
        <w:t>2</w:t>
      </w:r>
      <w:r w:rsidRPr="00F679FA">
        <w:rPr>
          <w:rFonts w:ascii="Arial" w:hAnsi="Arial" w:cs="Arial"/>
        </w:rPr>
        <w:t xml:space="preserve"> alkene coordination.</w:t>
      </w:r>
    </w:p>
    <w:p w14:paraId="1A4638AF" w14:textId="77777777" w:rsidR="00753941" w:rsidRPr="00F679FA" w:rsidRDefault="00753941" w:rsidP="001E740E">
      <w:pPr>
        <w:jc w:val="both"/>
        <w:rPr>
          <w:rFonts w:ascii="Arial" w:hAnsi="Arial" w:cs="Arial"/>
        </w:rPr>
      </w:pPr>
    </w:p>
    <w:p w14:paraId="12F94E45" w14:textId="77777777" w:rsidR="00D0108B" w:rsidRPr="00F679FA" w:rsidRDefault="00D0108B" w:rsidP="00D0108B">
      <w:pPr>
        <w:pStyle w:val="05AHeading"/>
        <w:tabs>
          <w:tab w:val="left" w:pos="10"/>
          <w:tab w:val="left" w:pos="100"/>
        </w:tabs>
        <w:spacing w:before="0" w:line="240" w:lineRule="auto"/>
        <w:jc w:val="both"/>
        <w:rPr>
          <w:rFonts w:ascii="Arial" w:hAnsi="Arial" w:cs="Arial"/>
          <w:noProof w:val="0"/>
          <w:sz w:val="20"/>
        </w:rPr>
      </w:pPr>
      <w:r w:rsidRPr="00F679FA">
        <w:rPr>
          <w:rFonts w:ascii="Arial" w:hAnsi="Arial" w:cs="Arial"/>
          <w:noProof w:val="0"/>
          <w:sz w:val="20"/>
        </w:rPr>
        <w:t>Computational details.</w:t>
      </w:r>
    </w:p>
    <w:p w14:paraId="013C657E" w14:textId="7D055646" w:rsidR="00D0108B" w:rsidRPr="00F679FA" w:rsidRDefault="00D0108B" w:rsidP="006C04D0">
      <w:pPr>
        <w:pStyle w:val="09ArticleText"/>
      </w:pPr>
      <w:r w:rsidRPr="00F679FA">
        <w:t>All calculations were performed using the GAUSSIAN 0</w:t>
      </w:r>
      <w:r w:rsidR="00B67DDB" w:rsidRPr="00F679FA">
        <w:t>9</w:t>
      </w:r>
      <w:r w:rsidRPr="00F679FA">
        <w:t xml:space="preserve"> series of programs</w:t>
      </w:r>
      <w:r w:rsidR="00C64114">
        <w:t xml:space="preserve"> </w:t>
      </w:r>
      <w:r w:rsidR="00CB4487" w:rsidRPr="00F679FA">
        <w:t>(Frisch 2010)</w:t>
      </w:r>
      <w:r w:rsidRPr="00F679FA">
        <w:t xml:space="preserve"> using the </w:t>
      </w:r>
      <w:r w:rsidR="00B67DDB" w:rsidRPr="00F679FA">
        <w:t>PBE0</w:t>
      </w:r>
      <w:r w:rsidRPr="00F679FA">
        <w:t xml:space="preserve"> functional</w:t>
      </w:r>
      <w:r w:rsidR="00C64114">
        <w:t xml:space="preserve"> </w:t>
      </w:r>
      <w:r w:rsidR="00CB4487" w:rsidRPr="00F679FA">
        <w:t>(Perdew 1996+1997, Adamo 1999)</w:t>
      </w:r>
      <w:r w:rsidR="00621F8C" w:rsidRPr="00F679FA">
        <w:t>.</w:t>
      </w:r>
      <w:r w:rsidRPr="00F679FA">
        <w:t xml:space="preserve"> An effective core potential and its associated </w:t>
      </w:r>
      <w:r w:rsidR="00B67DDB" w:rsidRPr="00F679FA">
        <w:t>LANL2TZ</w:t>
      </w:r>
      <w:r w:rsidRPr="00F679FA">
        <w:t xml:space="preserve"> basis set </w:t>
      </w:r>
      <w:r w:rsidR="00CB4487" w:rsidRPr="00F679FA">
        <w:t xml:space="preserve">(Hay 1985, Roy 2008) </w:t>
      </w:r>
      <w:r w:rsidR="00B67DDB" w:rsidRPr="00F679FA">
        <w:t>with additional f polarisation</w:t>
      </w:r>
      <w:r w:rsidR="00CB4487" w:rsidRPr="00F679FA">
        <w:t xml:space="preserve"> functions (Ehlers 1993) </w:t>
      </w:r>
      <w:r w:rsidRPr="00F679FA">
        <w:t>w</w:t>
      </w:r>
      <w:r w:rsidR="00C64114">
        <w:t>as</w:t>
      </w:r>
      <w:r w:rsidRPr="00F679FA">
        <w:t xml:space="preserve"> used for the ruthenium atom</w:t>
      </w:r>
      <w:r w:rsidR="00C64114">
        <w:t>s</w:t>
      </w:r>
      <w:r w:rsidRPr="00F679FA">
        <w:t xml:space="preserve">. </w:t>
      </w:r>
      <w:bookmarkStart w:id="1" w:name="OLE_LINK1"/>
      <w:r w:rsidR="006F5A11" w:rsidRPr="00F679FA">
        <w:t>All remaining atoms were assigned to the def2-SVP</w:t>
      </w:r>
      <w:r w:rsidRPr="00F679FA">
        <w:t xml:space="preserve"> basis set</w:t>
      </w:r>
      <w:r w:rsidR="006F5A11" w:rsidRPr="00F679FA">
        <w:t>s</w:t>
      </w:r>
      <w:r w:rsidRPr="00F679FA">
        <w:t>.</w:t>
      </w:r>
      <w:r w:rsidR="00CB4487" w:rsidRPr="00F679FA">
        <w:t>(Schafer 1992, Weigend 2005)</w:t>
      </w:r>
      <w:r w:rsidRPr="00F679FA">
        <w:t xml:space="preserve"> </w:t>
      </w:r>
      <w:r w:rsidR="006F5A11" w:rsidRPr="00F679FA">
        <w:t xml:space="preserve">The calculations here employed the full </w:t>
      </w:r>
      <w:r w:rsidR="006F5A11" w:rsidRPr="00F679FA">
        <w:lastRenderedPageBreak/>
        <w:t>ligand set to correctly account for steric interactions.</w:t>
      </w:r>
      <w:r w:rsidR="006F33C8" w:rsidRPr="00F679FA">
        <w:rPr>
          <w:vertAlign w:val="superscript"/>
        </w:rPr>
        <w:t>.</w:t>
      </w:r>
      <w:r w:rsidR="00E46A27" w:rsidRPr="00F679FA">
        <w:t xml:space="preserve"> </w:t>
      </w:r>
      <w:r w:rsidRPr="00F679FA">
        <w:t xml:space="preserve">The structures of the reactants, intermediates, transition states, and products were fully optimized in gas phase without any symmetry restriction. </w:t>
      </w:r>
      <w:bookmarkEnd w:id="1"/>
      <w:r w:rsidRPr="00F679FA">
        <w:t>Frequency calculations were performed on all optimized structures at the same level of theory to characterize the stationary points and the transitions states, as well as for the calculation of gas-phase zero-point energies (ZPE), enthalpies (H), entropies (S), and Gibbs energies (G) at 298.15 K..</w:t>
      </w:r>
      <w:r w:rsidR="006F5A11" w:rsidRPr="00F679FA">
        <w:t>Single point calculations with the PBE0 functional along with the same LANL2TZ basis set for ruthenium were then used with the larger def2-TZVPP basis sets</w:t>
      </w:r>
      <w:r w:rsidR="00C64114">
        <w:t xml:space="preserve"> </w:t>
      </w:r>
      <w:r w:rsidR="00CB4487" w:rsidRPr="00F679FA">
        <w:t>(Schafer 1992, Weigend 2005)</w:t>
      </w:r>
      <w:r w:rsidR="006F5A11" w:rsidRPr="00F679FA">
        <w:t xml:space="preserve"> </w:t>
      </w:r>
      <w:r w:rsidR="007611C8">
        <w:t>t</w:t>
      </w:r>
      <w:r w:rsidR="006F5A11" w:rsidRPr="00F679FA">
        <w:t>o allow more accurate energies to be obtained. All energetics were counterpoise corrected</w:t>
      </w:r>
      <w:r w:rsidR="007611C8">
        <w:t xml:space="preserve"> for the effects of basis set superposition error</w:t>
      </w:r>
      <w:r w:rsidR="006F5A11" w:rsidRPr="00F679FA">
        <w:t>.</w:t>
      </w:r>
      <w:r w:rsidR="00CB4487" w:rsidRPr="00F679FA">
        <w:t>(Boys 1970,</w:t>
      </w:r>
      <w:r w:rsidR="002112F5" w:rsidRPr="00F679FA">
        <w:t xml:space="preserve"> Simon 1996</w:t>
      </w:r>
      <w:r w:rsidR="00CB4487" w:rsidRPr="00F679FA">
        <w:t>). Solvent effects were tested with the inclusion of the IEFPCM</w:t>
      </w:r>
      <w:r w:rsidR="002112F5" w:rsidRPr="00F679FA">
        <w:t xml:space="preserve"> model into the single point calculations (Mennucci 1997, Cances 1997+1998)</w:t>
      </w:r>
      <w:r w:rsidR="00C64114">
        <w:t>.</w:t>
      </w:r>
    </w:p>
    <w:p w14:paraId="050E3DA3" w14:textId="77777777" w:rsidR="00D0108B" w:rsidRPr="00F679FA" w:rsidRDefault="00D0108B" w:rsidP="001E740E">
      <w:pPr>
        <w:jc w:val="both"/>
        <w:rPr>
          <w:rFonts w:ascii="Arial" w:hAnsi="Arial" w:cs="Arial"/>
        </w:rPr>
      </w:pPr>
    </w:p>
    <w:p w14:paraId="0E5F45CD" w14:textId="77777777" w:rsidR="0067685E" w:rsidRPr="00F679FA" w:rsidRDefault="0067685E" w:rsidP="00A1434E">
      <w:pPr>
        <w:pStyle w:val="TAMainText"/>
        <w:spacing w:line="360" w:lineRule="auto"/>
        <w:ind w:firstLine="0"/>
        <w:rPr>
          <w:rFonts w:ascii="Arial" w:hAnsi="Arial" w:cs="Arial"/>
          <w:b/>
          <w:sz w:val="20"/>
          <w:lang w:val="en-GB"/>
        </w:rPr>
      </w:pPr>
    </w:p>
    <w:p w14:paraId="78056F31" w14:textId="77777777" w:rsidR="00A1434E" w:rsidRPr="00F679FA" w:rsidRDefault="00A1434E" w:rsidP="00A1434E">
      <w:pPr>
        <w:pStyle w:val="TAMainText"/>
        <w:spacing w:line="360" w:lineRule="auto"/>
        <w:ind w:firstLine="0"/>
        <w:rPr>
          <w:rFonts w:ascii="Arial" w:hAnsi="Arial" w:cs="Arial"/>
          <w:b/>
          <w:sz w:val="20"/>
          <w:lang w:val="en-GB"/>
        </w:rPr>
      </w:pPr>
      <w:r w:rsidRPr="00F679FA">
        <w:rPr>
          <w:rFonts w:ascii="Arial" w:hAnsi="Arial" w:cs="Arial"/>
          <w:b/>
          <w:sz w:val="20"/>
          <w:lang w:val="en-GB"/>
        </w:rPr>
        <w:t>Tables</w:t>
      </w:r>
      <w:r w:rsidRPr="00F679FA">
        <w:rPr>
          <w:rFonts w:ascii="Arial" w:hAnsi="Arial" w:cs="Arial"/>
          <w:b/>
          <w:bCs/>
          <w:sz w:val="20"/>
        </w:rPr>
        <w:t xml:space="preserve"> of the optimized geometries (Cartesian coordinates, in Angstroms) for the calculated species.</w:t>
      </w:r>
    </w:p>
    <w:p w14:paraId="0387A1B2" w14:textId="77777777" w:rsidR="005C1DE0" w:rsidRDefault="005C1DE0" w:rsidP="00F679FA">
      <w:pPr>
        <w:pStyle w:val="TAMainText"/>
        <w:spacing w:line="360" w:lineRule="auto"/>
        <w:ind w:firstLine="0"/>
        <w:rPr>
          <w:rFonts w:ascii="Arial" w:hAnsi="Arial" w:cs="Arial"/>
          <w:bCs/>
          <w:sz w:val="20"/>
        </w:rPr>
      </w:pPr>
    </w:p>
    <w:p w14:paraId="0552EF20" w14:textId="77777777" w:rsidR="00A1434E" w:rsidRPr="00F679FA" w:rsidRDefault="00A1434E" w:rsidP="00F679FA">
      <w:pPr>
        <w:pStyle w:val="TAMainText"/>
        <w:spacing w:line="360" w:lineRule="auto"/>
        <w:ind w:firstLine="0"/>
        <w:rPr>
          <w:rFonts w:ascii="Arial" w:hAnsi="Arial" w:cs="Arial"/>
          <w:bCs/>
          <w:sz w:val="20"/>
        </w:rPr>
      </w:pPr>
      <w:r w:rsidRPr="00F679FA">
        <w:rPr>
          <w:rFonts w:ascii="Arial" w:hAnsi="Arial" w:cs="Arial"/>
          <w:bCs/>
          <w:sz w:val="20"/>
        </w:rPr>
        <w:t>Energies (in a.u.) in parenthesis: (Energy in gas phase)</w:t>
      </w:r>
    </w:p>
    <w:p w14:paraId="59AC60B6" w14:textId="77777777" w:rsidR="005C1DE0" w:rsidRPr="00F679FA" w:rsidRDefault="005C1DE0" w:rsidP="00A1434E">
      <w:pPr>
        <w:pStyle w:val="TAMainText"/>
        <w:spacing w:line="360" w:lineRule="auto"/>
        <w:rPr>
          <w:b/>
          <w:bCs/>
          <w:sz w:val="20"/>
        </w:rPr>
      </w:pPr>
    </w:p>
    <w:p w14:paraId="450707E6" w14:textId="39EB6042" w:rsidR="00A1434E" w:rsidRPr="00F679FA" w:rsidRDefault="0067685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Pr="00F679FA">
        <w:rPr>
          <w:rFonts w:ascii="Arial" w:hAnsi="Arial" w:cs="Arial"/>
          <w:b/>
          <w:bCs/>
          <w:sz w:val="20"/>
          <w:lang w:val="en-GB"/>
        </w:rPr>
        <w:t>2</w:t>
      </w:r>
      <w:r w:rsidR="00A1434E" w:rsidRPr="00F679FA">
        <w:rPr>
          <w:rFonts w:ascii="Arial" w:hAnsi="Arial" w:cs="Arial"/>
          <w:b/>
          <w:bCs/>
          <w:sz w:val="20"/>
          <w:lang w:val="en-GB"/>
        </w:rPr>
        <w:t>. Ru(CO)</w:t>
      </w:r>
      <w:r w:rsidR="00A1434E" w:rsidRPr="00F679FA">
        <w:rPr>
          <w:rFonts w:ascii="Arial" w:hAnsi="Arial" w:cs="Arial"/>
          <w:b/>
          <w:bCs/>
          <w:sz w:val="20"/>
          <w:vertAlign w:val="subscript"/>
          <w:lang w:val="en-GB"/>
        </w:rPr>
        <w:t>3</w:t>
      </w:r>
      <w:r w:rsidR="00A1434E" w:rsidRPr="00F679FA">
        <w:rPr>
          <w:rFonts w:ascii="Arial" w:hAnsi="Arial" w:cs="Arial"/>
          <w:b/>
          <w:bCs/>
          <w:sz w:val="20"/>
          <w:lang w:val="en-GB"/>
        </w:rPr>
        <w:t>(d</w:t>
      </w:r>
      <w:r w:rsidR="00776D53" w:rsidRPr="00F679FA">
        <w:rPr>
          <w:rFonts w:ascii="Arial" w:hAnsi="Arial" w:cs="Arial"/>
          <w:b/>
          <w:bCs/>
          <w:sz w:val="20"/>
          <w:lang w:val="en-GB"/>
        </w:rPr>
        <w:t>p</w:t>
      </w:r>
      <w:r w:rsidR="00A1434E" w:rsidRPr="00F679FA">
        <w:rPr>
          <w:rFonts w:ascii="Arial" w:hAnsi="Arial" w:cs="Arial"/>
          <w:b/>
          <w:bCs/>
          <w:sz w:val="20"/>
          <w:lang w:val="en-GB"/>
        </w:rPr>
        <w:t>ae)</w:t>
      </w:r>
      <w:r w:rsidRPr="00F679FA">
        <w:rPr>
          <w:rFonts w:ascii="Arial" w:hAnsi="Arial" w:cs="Arial"/>
          <w:b/>
          <w:bCs/>
          <w:sz w:val="20"/>
          <w:lang w:val="en-GB"/>
        </w:rPr>
        <w:t xml:space="preserve"> (1)</w:t>
      </w:r>
      <w:r w:rsidR="00A1434E" w:rsidRPr="00F679FA">
        <w:rPr>
          <w:rFonts w:ascii="Arial" w:hAnsi="Arial" w:cs="Arial"/>
          <w:b/>
          <w:bCs/>
          <w:sz w:val="20"/>
          <w:lang w:val="en-GB"/>
        </w:rPr>
        <w:tab/>
      </w:r>
      <w:r w:rsidR="00A1434E" w:rsidRPr="00F679FA">
        <w:rPr>
          <w:rFonts w:ascii="Arial" w:hAnsi="Arial" w:cs="Arial"/>
          <w:b/>
          <w:bCs/>
          <w:sz w:val="20"/>
          <w:lang w:val="en-GB"/>
        </w:rPr>
        <w:tab/>
      </w:r>
      <w:r w:rsidR="00A1434E" w:rsidRPr="00F679FA">
        <w:rPr>
          <w:rFonts w:ascii="Arial" w:hAnsi="Arial" w:cs="Arial"/>
          <w:b/>
          <w:bCs/>
          <w:sz w:val="20"/>
          <w:lang w:val="en-GB"/>
        </w:rPr>
        <w:tab/>
      </w:r>
      <w:r w:rsidR="00A1434E" w:rsidRPr="00F679FA">
        <w:rPr>
          <w:rFonts w:ascii="Arial" w:hAnsi="Arial" w:cs="Arial"/>
          <w:b/>
          <w:bCs/>
          <w:sz w:val="20"/>
          <w:lang w:val="en-GB"/>
        </w:rPr>
        <w:tab/>
      </w:r>
      <w:r w:rsidR="00A1434E" w:rsidRPr="00F679FA">
        <w:rPr>
          <w:rFonts w:ascii="Arial" w:hAnsi="Arial" w:cs="Arial"/>
          <w:bCs/>
          <w:sz w:val="20"/>
          <w:lang w:val="en-GB"/>
        </w:rPr>
        <w:t>(</w:t>
      </w:r>
      <w:r w:rsidR="00776D53" w:rsidRPr="00C17D13">
        <w:rPr>
          <w:rFonts w:ascii="Arial" w:hAnsi="Arial" w:cs="Arial"/>
          <w:sz w:val="20"/>
        </w:rPr>
        <w:t>-5909.333188</w:t>
      </w:r>
      <w:r w:rsidR="00A1434E" w:rsidRPr="00F679FA">
        <w:rPr>
          <w:rFonts w:ascii="Arial" w:hAnsi="Arial" w:cs="Arial"/>
          <w:bCs/>
          <w:sz w:val="20"/>
          <w:lang w:val="en-GB"/>
        </w:rPr>
        <w:t>)</w:t>
      </w:r>
    </w:p>
    <w:p w14:paraId="39C6DDF8"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Ru       0.033520000     -0.374805000      1.458538000</w:t>
      </w:r>
    </w:p>
    <w:p w14:paraId="1D3E3DA6"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C       -0.417861000     -2.233714000      1.586095000</w:t>
      </w:r>
    </w:p>
    <w:p w14:paraId="77CFD8E0"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O       -0.693714000     -3.340610000      1.750790000</w:t>
      </w:r>
    </w:p>
    <w:p w14:paraId="7BC005D4"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C       -0.834052000      0.937200000      2.546547000</w:t>
      </w:r>
    </w:p>
    <w:p w14:paraId="10AC8AFB"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O       -1.380044000      1.664934000      3.256137000</w:t>
      </w:r>
    </w:p>
    <w:p w14:paraId="465C877D"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C        1.430022000     -0.539304000      2.729640000</w:t>
      </w:r>
    </w:p>
    <w:p w14:paraId="66C6AB1D"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O        2.284628000     -0.632765000      3.490645000</w:t>
      </w:r>
    </w:p>
    <w:p w14:paraId="6E9F562B" w14:textId="77777777" w:rsidR="00776D53" w:rsidRPr="00F3512D" w:rsidRDefault="00776D53" w:rsidP="00776D53">
      <w:pPr>
        <w:ind w:left="720" w:hanging="720"/>
        <w:rPr>
          <w:rFonts w:ascii="Courier New" w:eastAsia="SimSun" w:hAnsi="Courier New" w:cs="Courier New"/>
          <w:lang w:val="es-ES" w:eastAsia="zh-CN"/>
        </w:rPr>
      </w:pPr>
      <w:r w:rsidRPr="00F3512D">
        <w:rPr>
          <w:rFonts w:ascii="Courier New" w:eastAsia="SimSun" w:hAnsi="Courier New" w:cs="Courier New"/>
          <w:lang w:val="es-ES" w:eastAsia="zh-CN"/>
        </w:rPr>
        <w:t>As       1.661746000     -0.004711000     -0.352921000</w:t>
      </w:r>
    </w:p>
    <w:p w14:paraId="71B9994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As      -1.610615000      0.008573000     -0.356949000</w:t>
      </w:r>
    </w:p>
    <w:p w14:paraId="7839CA6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625950000      0.422613000     -2.018923000</w:t>
      </w:r>
    </w:p>
    <w:p w14:paraId="5C169F4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716537000     -0.277615000     -2.065350000</w:t>
      </w:r>
    </w:p>
    <w:p w14:paraId="6AE8E96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498060000      1.516693000     -1.993486000</w:t>
      </w:r>
    </w:p>
    <w:p w14:paraId="044F6F1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254778000      0.197802000     -2.893495000</w:t>
      </w:r>
    </w:p>
    <w:p w14:paraId="76646D7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339526000      0.090588000     -2.894899000</w:t>
      </w:r>
    </w:p>
    <w:p w14:paraId="05C9227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607582000     -1.367398000     -2.182546000</w:t>
      </w:r>
    </w:p>
    <w:p w14:paraId="103CD36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824251000      1.528729000     -0.292898000</w:t>
      </w:r>
    </w:p>
    <w:p w14:paraId="0885EC0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176203000      1.418868000     -0.630613000</w:t>
      </w:r>
    </w:p>
    <w:p w14:paraId="14BCC6C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306148000      2.771568000      0.089328000</w:t>
      </w:r>
    </w:p>
    <w:p w14:paraId="29235C6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999740000      2.544477000     -0.589933000</w:t>
      </w:r>
    </w:p>
    <w:p w14:paraId="4C9D6CA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593517000      0.452583000     -0.924238000</w:t>
      </w:r>
    </w:p>
    <w:p w14:paraId="4E5F3A0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130181000      3.894349000      0.121227000</w:t>
      </w:r>
    </w:p>
    <w:p w14:paraId="36432C0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253450000      2.861312000      0.374339000</w:t>
      </w:r>
    </w:p>
    <w:p w14:paraId="49FD464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478869000      3.781828000     -0.216565000</w:t>
      </w:r>
    </w:p>
    <w:p w14:paraId="147D4EE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056730000      2.450453000     -0.851357000</w:t>
      </w:r>
    </w:p>
    <w:p w14:paraId="2648061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717972000      4.860504000      0.422249000</w:t>
      </w:r>
    </w:p>
    <w:p w14:paraId="341DD5C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126661000      4.661305000     -0.183267000</w:t>
      </w:r>
    </w:p>
    <w:p w14:paraId="779FFD9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818491000     -1.443904000     -0.821865000</w:t>
      </w:r>
    </w:p>
    <w:p w14:paraId="4FCFE40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043003000     -1.868884000     -2.135095000</w:t>
      </w:r>
    </w:p>
    <w:p w14:paraId="756B51C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489746000     -2.083057000      0.228057000</w:t>
      </w:r>
    </w:p>
    <w:p w14:paraId="312D47D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924558000     -2.919014000     -2.394187000</w:t>
      </w:r>
    </w:p>
    <w:p w14:paraId="3128CE9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533637000     -1.388167000     -2.973318000</w:t>
      </w:r>
    </w:p>
    <w:p w14:paraId="058AD43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377675000     -3.124225000     -0.033650000</w:t>
      </w:r>
    </w:p>
    <w:p w14:paraId="39FB4B5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309482000     -1.769754000      1.260456000</w:t>
      </w:r>
    </w:p>
    <w:p w14:paraId="788740B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594484000     -3.545812000     -1.345250000</w:t>
      </w:r>
    </w:p>
    <w:p w14:paraId="77CBB2E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087473000     -3.247306000     -3.423760000</w:t>
      </w:r>
    </w:p>
    <w:p w14:paraId="5C9C42A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894850000     -3.615071000      0.794245000</w:t>
      </w:r>
    </w:p>
    <w:p w14:paraId="71B6EE8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284302000     -4.368257000     -1.549782000</w:t>
      </w:r>
    </w:p>
    <w:p w14:paraId="11EA227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458460000      1.756618000     -0.636270000</w:t>
      </w:r>
    </w:p>
    <w:p w14:paraId="5E38EC4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C        3.148706000      2.098559000     -1.806682000</w:t>
      </w:r>
    </w:p>
    <w:p w14:paraId="48CDFAD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292909000      2.716271000      0.365911000</w:t>
      </w:r>
    </w:p>
    <w:p w14:paraId="211E1FF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665448000      3.383324000     -1.967115000</w:t>
      </w:r>
    </w:p>
    <w:p w14:paraId="1BBE2B1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295278000      1.360102000     -2.600304000</w:t>
      </w:r>
    </w:p>
    <w:p w14:paraId="6987E6B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816341000      4.000217000      0.207545000</w:t>
      </w:r>
    </w:p>
    <w:p w14:paraId="1DAA369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737854000      2.445660000      1.270799000</w:t>
      </w:r>
    </w:p>
    <w:p w14:paraId="25FD4FB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501225000      4.334666000     -0.959136000</w:t>
      </w:r>
    </w:p>
    <w:p w14:paraId="01E7176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200980000      3.643312000     -2.883816000</w:t>
      </w:r>
    </w:p>
    <w:p w14:paraId="1979F66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684844000      4.742001000      0.999295000</w:t>
      </w:r>
    </w:p>
    <w:p w14:paraId="76EDBBE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908417000      5.340860000     -1.086518000</w:t>
      </w:r>
    </w:p>
    <w:p w14:paraId="194EADD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179551000     -1.208679000     -0.558599000</w:t>
      </w:r>
    </w:p>
    <w:p w14:paraId="7A70D76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505128000     -0.772239000     -0.640028000</w:t>
      </w:r>
    </w:p>
    <w:p w14:paraId="5604FF6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907785000     -2.582675000     -0.562685000</w:t>
      </w:r>
    </w:p>
    <w:p w14:paraId="18C81DF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542712000     -1.700012000     -0.745541000</w:t>
      </w:r>
    </w:p>
    <w:p w14:paraId="5032620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736766000      0.295115000     -0.615397000</w:t>
      </w:r>
    </w:p>
    <w:p w14:paraId="37E6689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944253000     -3.505444000     -0.680612000</w:t>
      </w:r>
    </w:p>
    <w:p w14:paraId="1D47A42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877683000     -2.935581000     -0.450816000</w:t>
      </w:r>
    </w:p>
    <w:p w14:paraId="6072301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264951000     -3.065025000     -0.773196000</w:t>
      </w:r>
    </w:p>
    <w:p w14:paraId="17AB786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576372000     -1.349587000     -0.803348000</w:t>
      </w:r>
    </w:p>
    <w:p w14:paraId="283630E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719988000     -4.574997000     -0.686512000</w:t>
      </w:r>
    </w:p>
    <w:p w14:paraId="41FDE315" w14:textId="77777777" w:rsidR="00A1434E" w:rsidRPr="00C17D13" w:rsidRDefault="00776D53"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6.079545000     -3.788744000     -0.855976000</w:t>
      </w:r>
    </w:p>
    <w:p w14:paraId="43FD7113" w14:textId="77777777" w:rsidR="00A1434E" w:rsidRPr="00C17D13" w:rsidRDefault="00A1434E" w:rsidP="00A1434E">
      <w:pPr>
        <w:ind w:left="720" w:hanging="720"/>
        <w:rPr>
          <w:rFonts w:ascii="Courier New" w:eastAsia="SimSun" w:hAnsi="Courier New" w:cs="Courier New"/>
          <w:lang w:eastAsia="zh-CN"/>
        </w:rPr>
      </w:pPr>
    </w:p>
    <w:p w14:paraId="6CE7B493" w14:textId="77777777" w:rsidR="00A1434E" w:rsidRPr="00C17D13" w:rsidRDefault="00A1434E" w:rsidP="00A1434E">
      <w:pPr>
        <w:ind w:left="720" w:hanging="720"/>
        <w:rPr>
          <w:rFonts w:ascii="Courier New" w:eastAsia="SimSun" w:hAnsi="Courier New" w:cs="Courier New"/>
          <w:lang w:eastAsia="zh-CN"/>
        </w:rPr>
      </w:pPr>
    </w:p>
    <w:p w14:paraId="100760F8" w14:textId="15D88E75" w:rsidR="00A1434E" w:rsidRPr="00F679FA" w:rsidRDefault="00A1434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3</w:t>
      </w:r>
      <w:r w:rsidRPr="00F679FA">
        <w:rPr>
          <w:rFonts w:ascii="Arial" w:hAnsi="Arial" w:cs="Arial"/>
          <w:b/>
          <w:bCs/>
          <w:sz w:val="20"/>
          <w:lang w:val="en-GB"/>
        </w:rPr>
        <w:t>. axial-Ru(CO)</w:t>
      </w:r>
      <w:r w:rsidRPr="00F679FA">
        <w:rPr>
          <w:rFonts w:ascii="Arial" w:hAnsi="Arial" w:cs="Arial"/>
          <w:b/>
          <w:bCs/>
          <w:sz w:val="20"/>
          <w:vertAlign w:val="subscript"/>
          <w:lang w:val="en-GB"/>
        </w:rPr>
        <w:t>2</w:t>
      </w:r>
      <w:r w:rsidRPr="00F679FA">
        <w:rPr>
          <w:rFonts w:ascii="Arial" w:hAnsi="Arial" w:cs="Arial"/>
          <w:b/>
          <w:bCs/>
          <w:sz w:val="20"/>
          <w:lang w:val="en-GB"/>
        </w:rPr>
        <w:t>(P</w:t>
      </w:r>
      <w:r w:rsidR="00776D53" w:rsidRPr="00F679FA">
        <w:rPr>
          <w:rFonts w:ascii="Arial" w:hAnsi="Arial" w:cs="Arial"/>
          <w:b/>
          <w:bCs/>
          <w:sz w:val="20"/>
          <w:lang w:val="en-GB"/>
        </w:rPr>
        <w:t>Ph</w:t>
      </w:r>
      <w:r w:rsidRPr="00F679FA">
        <w:rPr>
          <w:rFonts w:ascii="Arial" w:hAnsi="Arial" w:cs="Arial"/>
          <w:b/>
          <w:bCs/>
          <w:sz w:val="20"/>
          <w:vertAlign w:val="subscript"/>
          <w:lang w:val="en-GB"/>
        </w:rPr>
        <w:t>3</w:t>
      </w:r>
      <w:r w:rsidRPr="00F679FA">
        <w:rPr>
          <w:rFonts w:ascii="Arial" w:hAnsi="Arial" w:cs="Arial"/>
          <w:b/>
          <w:bCs/>
          <w:sz w:val="20"/>
          <w:lang w:val="en-GB"/>
        </w:rPr>
        <w:t>)(</w:t>
      </w:r>
      <w:r w:rsidR="00776D53" w:rsidRPr="00F679FA">
        <w:rPr>
          <w:rFonts w:ascii="Arial" w:hAnsi="Arial" w:cs="Arial"/>
          <w:b/>
          <w:bCs/>
          <w:sz w:val="20"/>
          <w:lang w:val="en-GB"/>
        </w:rPr>
        <w:t>dpae</w:t>
      </w:r>
      <w:r w:rsidRPr="00F679FA">
        <w:rPr>
          <w:rFonts w:ascii="Arial" w:hAnsi="Arial" w:cs="Arial"/>
          <w:b/>
          <w:bCs/>
          <w:sz w:val="20"/>
          <w:lang w:val="en-GB"/>
        </w:rPr>
        <w:t>)</w:t>
      </w:r>
      <w:r w:rsidRPr="00F679FA">
        <w:rPr>
          <w:rFonts w:ascii="Arial" w:hAnsi="Arial" w:cs="Arial"/>
          <w:b/>
          <w:bCs/>
          <w:sz w:val="20"/>
          <w:lang w:val="en-GB"/>
        </w:rPr>
        <w:tab/>
      </w:r>
      <w:r w:rsidR="0067685E" w:rsidRPr="00F679FA">
        <w:rPr>
          <w:rFonts w:ascii="Arial" w:hAnsi="Arial" w:cs="Arial"/>
          <w:b/>
          <w:bCs/>
          <w:sz w:val="20"/>
          <w:lang w:val="en-GB"/>
        </w:rPr>
        <w:t>(ax_2)</w:t>
      </w:r>
      <w:r w:rsidR="0067685E" w:rsidRPr="00F679FA">
        <w:rPr>
          <w:rFonts w:ascii="Arial" w:hAnsi="Arial" w:cs="Arial"/>
          <w:b/>
          <w:bCs/>
          <w:sz w:val="20"/>
          <w:lang w:val="en-GB"/>
        </w:rPr>
        <w:tab/>
      </w:r>
      <w:r w:rsidRPr="00F679FA">
        <w:rPr>
          <w:rFonts w:ascii="Arial" w:hAnsi="Arial" w:cs="Arial"/>
          <w:bCs/>
          <w:sz w:val="20"/>
          <w:lang w:val="en-GB"/>
        </w:rPr>
        <w:t>(</w:t>
      </w:r>
      <w:r w:rsidR="00776D53" w:rsidRPr="00C17D13">
        <w:rPr>
          <w:rFonts w:ascii="Arial" w:hAnsi="Arial" w:cs="Arial"/>
          <w:sz w:val="20"/>
        </w:rPr>
        <w:t>-6831.680287</w:t>
      </w:r>
      <w:r w:rsidRPr="00F679FA">
        <w:rPr>
          <w:rFonts w:ascii="Arial" w:hAnsi="Arial" w:cs="Arial"/>
          <w:bCs/>
          <w:sz w:val="20"/>
          <w:lang w:val="en-GB"/>
        </w:rPr>
        <w:t>)</w:t>
      </w:r>
    </w:p>
    <w:p w14:paraId="061FBD6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Ru       0.349436000     -0.603020000     -0.157846000</w:t>
      </w:r>
    </w:p>
    <w:p w14:paraId="0AB29BF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448265000     -1.887418000      1.240449000</w:t>
      </w:r>
    </w:p>
    <w:p w14:paraId="01165AB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O        0.527897000     -2.730668000      2.029605000</w:t>
      </w:r>
    </w:p>
    <w:p w14:paraId="51A35F0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724856000     -0.934060000     -1.986761000</w:t>
      </w:r>
    </w:p>
    <w:p w14:paraId="0382222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O        0.969200000     -1.244767000     -3.077839000</w:t>
      </w:r>
    </w:p>
    <w:p w14:paraId="326532D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As      -0.112772000      1.688500000      0.656594000</w:t>
      </w:r>
    </w:p>
    <w:p w14:paraId="6F5B776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As       2.670816000      0.034945000      0.277737000</w:t>
      </w:r>
    </w:p>
    <w:p w14:paraId="2300B7C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727407000      1.908056000      0.906789000</w:t>
      </w:r>
    </w:p>
    <w:p w14:paraId="6D9850B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480850000      2.259045000      1.692017000</w:t>
      </w:r>
    </w:p>
    <w:p w14:paraId="075E935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790679000      2.504999000     -0.017378000</w:t>
      </w:r>
    </w:p>
    <w:p w14:paraId="5247566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657684000      2.087785000      1.467047000</w:t>
      </w:r>
    </w:p>
    <w:p w14:paraId="15CBB46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411209000      3.339407000      1.893409000</w:t>
      </w:r>
    </w:p>
    <w:p w14:paraId="42D458E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454689000      1.722256000      2.653075000</w:t>
      </w:r>
    </w:p>
    <w:p w14:paraId="6762E04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026968000      0.133174000     -1.123026000</w:t>
      </w:r>
    </w:p>
    <w:p w14:paraId="57428EC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349019000     -0.268366000     -0.904880000</w:t>
      </w:r>
    </w:p>
    <w:p w14:paraId="2F6D699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670370000      0.666591000     -2.366427000</w:t>
      </w:r>
    </w:p>
    <w:p w14:paraId="1378061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6.298960000     -0.137575000     -1.918256000</w:t>
      </w:r>
    </w:p>
    <w:p w14:paraId="7E8E8A7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643845000     -0.688168000      0.059753000</w:t>
      </w:r>
    </w:p>
    <w:p w14:paraId="3D6265C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622233000      0.800795000     -3.375192000</w:t>
      </w:r>
    </w:p>
    <w:p w14:paraId="02E72A7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638617000      0.972499000     -2.554194000</w:t>
      </w:r>
    </w:p>
    <w:p w14:paraId="79558A7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938377000      0.397057000     -3.153641000</w:t>
      </w:r>
    </w:p>
    <w:p w14:paraId="61AD287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7.328481000     -0.457410000     -1.738132000</w:t>
      </w:r>
    </w:p>
    <w:p w14:paraId="4AF6EB3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329995000      1.214954000     -4.343280000</w:t>
      </w:r>
    </w:p>
    <w:p w14:paraId="7DA9C84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683276000      0.495994000     -3.947207000</w:t>
      </w:r>
    </w:p>
    <w:p w14:paraId="7576752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630951000     -0.966721000      1.643529000</w:t>
      </w:r>
    </w:p>
    <w:p w14:paraId="5C79867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174348000     -0.377404000      2.788702000</w:t>
      </w:r>
    </w:p>
    <w:p w14:paraId="3D28D56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755284000     -2.350069000      1.463384000</w:t>
      </w:r>
    </w:p>
    <w:p w14:paraId="628FBD8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837159000     -1.158410000      3.737035000</w:t>
      </w:r>
    </w:p>
    <w:p w14:paraId="3F66366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086458000      0.698420000      2.957592000</w:t>
      </w:r>
    </w:p>
    <w:p w14:paraId="4F42429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426889000     -3.126355000      2.404347000</w:t>
      </w:r>
    </w:p>
    <w:p w14:paraId="3C01A30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311926000     -2.825148000      0.583307000</w:t>
      </w:r>
    </w:p>
    <w:p w14:paraId="25D7126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968416000     -2.531820000      3.544319000</w:t>
      </w:r>
    </w:p>
    <w:p w14:paraId="46EA371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253573000     -0.687157000      4.630939000</w:t>
      </w:r>
    </w:p>
    <w:p w14:paraId="224F306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517814000     -4.204485000      2.251550000</w:t>
      </w:r>
    </w:p>
    <w:p w14:paraId="53001C0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488416000     -3.142202000      4.286771000</w:t>
      </w:r>
    </w:p>
    <w:p w14:paraId="464139F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163663000      3.212189000     -0.587389000</w:t>
      </w:r>
    </w:p>
    <w:p w14:paraId="4F59ED1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473061000      4.513991000     -0.174044000</w:t>
      </w:r>
    </w:p>
    <w:p w14:paraId="47E9207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C        0.194217000      2.988537000     -1.918505000</w:t>
      </w:r>
    </w:p>
    <w:p w14:paraId="5590176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425860000      5.570355000     -1.082749000</w:t>
      </w:r>
    </w:p>
    <w:p w14:paraId="13DF9D6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761810000      4.707869000      0.863122000</w:t>
      </w:r>
    </w:p>
    <w:p w14:paraId="04A5FBA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245942000      4.045562000     -2.828677000</w:t>
      </w:r>
    </w:p>
    <w:p w14:paraId="6EB3952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428458000      1.964990000     -2.232480000</w:t>
      </w:r>
    </w:p>
    <w:p w14:paraId="7A6DB31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066455000      5.338129000     -2.411378000</w:t>
      </w:r>
    </w:p>
    <w:p w14:paraId="5D7C3C9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671859000      6.582719000     -0.751521000</w:t>
      </w:r>
    </w:p>
    <w:p w14:paraId="022C5DF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528778000      3.856759000     -3.867654000</w:t>
      </w:r>
    </w:p>
    <w:p w14:paraId="7B1DBE0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030639000      6.168091000     -3.121681000</w:t>
      </w:r>
    </w:p>
    <w:p w14:paraId="3F0FB83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546303000      2.208352000      1.878305000</w:t>
      </w:r>
    </w:p>
    <w:p w14:paraId="591BAE4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782147000      2.624514000      1.365777000</w:t>
      </w:r>
    </w:p>
    <w:p w14:paraId="15FA143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403008000      2.064045000      3.264259000</w:t>
      </w:r>
    </w:p>
    <w:p w14:paraId="35E658D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846135000      2.900405000      2.223407000</w:t>
      </w:r>
    </w:p>
    <w:p w14:paraId="60EA5E2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920751000      2.733249000      0.286381000</w:t>
      </w:r>
    </w:p>
    <w:p w14:paraId="1A2A232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467768000      2.344244000      4.120815000</w:t>
      </w:r>
    </w:p>
    <w:p w14:paraId="5D928E9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456937000      1.721332000      3.690860000</w:t>
      </w:r>
    </w:p>
    <w:p w14:paraId="5A751C6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692407000      2.763321000      3.602441000</w:t>
      </w:r>
    </w:p>
    <w:p w14:paraId="59CEBA2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803998000      3.221529000      1.806391000</w:t>
      </w:r>
    </w:p>
    <w:p w14:paraId="6AC8999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337364000      2.233548000      5.200494000</w:t>
      </w:r>
    </w:p>
    <w:p w14:paraId="2CB87EB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527321000      2.980506000      4.273271000</w:t>
      </w:r>
    </w:p>
    <w:p w14:paraId="3CE1CB9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P       -1.863970000     -1.291097000     -0.528437000</w:t>
      </w:r>
    </w:p>
    <w:p w14:paraId="3D4BE73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058023000     -0.017253000     -1.127077000</w:t>
      </w:r>
    </w:p>
    <w:p w14:paraId="23F161B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364194000      0.088579000     -0.634111000</w:t>
      </w:r>
    </w:p>
    <w:p w14:paraId="7E3EDA0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634314000      0.869861000     -2.125076000</w:t>
      </w:r>
    </w:p>
    <w:p w14:paraId="4C3E7CD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227064000      1.067538000     -1.128694000</w:t>
      </w:r>
    </w:p>
    <w:p w14:paraId="1447C5D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709934000     -0.593229000      0.145720000</w:t>
      </w:r>
    </w:p>
    <w:p w14:paraId="207D36A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497344000      1.844891000     -2.619828000</w:t>
      </w:r>
    </w:p>
    <w:p w14:paraId="7EA74A7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612670000      0.797240000     -2.504809000</w:t>
      </w:r>
    </w:p>
    <w:p w14:paraId="72E072D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796462000      1.947763000     -2.120072000</w:t>
      </w:r>
    </w:p>
    <w:p w14:paraId="27A3C55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242855000      1.141776000     -0.731964000</w:t>
      </w:r>
    </w:p>
    <w:p w14:paraId="50D60C2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147891000      2.534402000     -3.392117000</w:t>
      </w:r>
    </w:p>
    <w:p w14:paraId="3E9CBF1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472351000      2.716377000     -2.503505000</w:t>
      </w:r>
    </w:p>
    <w:p w14:paraId="1E5C5C9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060839000     -2.621014000     -1.790447000</w:t>
      </w:r>
    </w:p>
    <w:p w14:paraId="5858779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114448000     -3.653575000     -1.823792000</w:t>
      </w:r>
    </w:p>
    <w:p w14:paraId="54F02C2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136437000     -2.653190000     -2.685941000</w:t>
      </w:r>
    </w:p>
    <w:p w14:paraId="1CD9ACC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249885000     -4.704295000     -2.727743000</w:t>
      </w:r>
    </w:p>
    <w:p w14:paraId="65C6305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259064000     -3.614695000     -1.143608000</w:t>
      </w:r>
    </w:p>
    <w:p w14:paraId="7F3AA3C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263166000     -3.701119000     -3.597802000</w:t>
      </w:r>
    </w:p>
    <w:p w14:paraId="07AAA98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880959000     -1.854096000     -2.676548000</w:t>
      </w:r>
    </w:p>
    <w:p w14:paraId="39370AA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323037000     -4.729456000     -3.618569000</w:t>
      </w:r>
    </w:p>
    <w:p w14:paraId="0FA02AE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503896000     -5.502630000     -2.744098000</w:t>
      </w:r>
    </w:p>
    <w:p w14:paraId="0E9B3E1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102797000     -3.710436000     -4.297395000</w:t>
      </w:r>
    </w:p>
    <w:p w14:paraId="74A974C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422162000     -5.548892000     -4.334994000</w:t>
      </w:r>
    </w:p>
    <w:p w14:paraId="23F11B1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757512000     -2.003709000      0.919319000</w:t>
      </w:r>
    </w:p>
    <w:p w14:paraId="73A9B28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503417000     -3.185534000      0.839972000</w:t>
      </w:r>
    </w:p>
    <w:p w14:paraId="5033999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694492000     -1.321136000      2.141272000</w:t>
      </w:r>
    </w:p>
    <w:p w14:paraId="66985C6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173775000     -3.672721000      1.962830000</w:t>
      </w:r>
    </w:p>
    <w:p w14:paraId="7E1E6CE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559557000     -3.736473000     -0.101112000</w:t>
      </w:r>
    </w:p>
    <w:p w14:paraId="7044D9A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374216000     -1.802618000      3.256590000</w:t>
      </w:r>
    </w:p>
    <w:p w14:paraId="1C5F69C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104031000     -0.405943000      2.220263000</w:t>
      </w:r>
    </w:p>
    <w:p w14:paraId="136A16D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113814000     -2.982264000      3.171259000</w:t>
      </w:r>
    </w:p>
    <w:p w14:paraId="67FA1EC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744786000     -4.601657000      1.888781000</w:t>
      </w:r>
    </w:p>
    <w:p w14:paraId="017A88E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316839000     -1.253907000      4.199816000</w:t>
      </w:r>
    </w:p>
    <w:p w14:paraId="54E23DD6" w14:textId="77777777" w:rsidR="00A1434E" w:rsidRPr="00C17D13" w:rsidRDefault="00776D53"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4.638922000     -3.366529000      4.049432000</w:t>
      </w:r>
    </w:p>
    <w:p w14:paraId="066B1EA0" w14:textId="77777777" w:rsidR="00A1434E" w:rsidRPr="00C17D13" w:rsidRDefault="00A1434E" w:rsidP="00A1434E">
      <w:pPr>
        <w:pStyle w:val="TAMainText"/>
        <w:spacing w:line="360" w:lineRule="auto"/>
        <w:rPr>
          <w:rFonts w:ascii="Courier New" w:eastAsia="SimSun" w:hAnsi="Courier New" w:cs="Courier New"/>
          <w:sz w:val="20"/>
          <w:lang w:val="en-GB" w:eastAsia="zh-CN"/>
        </w:rPr>
      </w:pPr>
    </w:p>
    <w:p w14:paraId="5682A3EF" w14:textId="77777777" w:rsidR="00A1434E" w:rsidRPr="00C17D13" w:rsidRDefault="00A1434E" w:rsidP="00A1434E">
      <w:pPr>
        <w:pStyle w:val="TAMainText"/>
        <w:spacing w:line="360" w:lineRule="auto"/>
        <w:rPr>
          <w:rFonts w:ascii="Courier New" w:eastAsia="SimSun" w:hAnsi="Courier New" w:cs="Courier New"/>
          <w:sz w:val="20"/>
          <w:lang w:val="en-GB" w:eastAsia="zh-CN"/>
        </w:rPr>
      </w:pPr>
    </w:p>
    <w:p w14:paraId="6CD7F06C" w14:textId="2FDDE71C" w:rsidR="00A1434E" w:rsidRPr="00F679FA" w:rsidRDefault="002609BB"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4</w:t>
      </w:r>
      <w:r w:rsidR="00A1434E" w:rsidRPr="00F679FA">
        <w:rPr>
          <w:rFonts w:ascii="Arial" w:hAnsi="Arial" w:cs="Arial"/>
          <w:b/>
          <w:bCs/>
          <w:sz w:val="20"/>
          <w:lang w:val="en-GB"/>
        </w:rPr>
        <w:t>. equatorial-Ru(CO)</w:t>
      </w:r>
      <w:r w:rsidR="00A1434E" w:rsidRPr="00F679FA">
        <w:rPr>
          <w:rFonts w:ascii="Arial" w:hAnsi="Arial" w:cs="Arial"/>
          <w:b/>
          <w:bCs/>
          <w:sz w:val="20"/>
          <w:vertAlign w:val="subscript"/>
          <w:lang w:val="en-GB"/>
        </w:rPr>
        <w:t>2</w:t>
      </w:r>
      <w:r w:rsidR="00A1434E" w:rsidRPr="00F679FA">
        <w:rPr>
          <w:rFonts w:ascii="Arial" w:hAnsi="Arial" w:cs="Arial"/>
          <w:b/>
          <w:bCs/>
          <w:sz w:val="20"/>
          <w:lang w:val="en-GB"/>
        </w:rPr>
        <w:t>(P</w:t>
      </w:r>
      <w:r w:rsidR="00776D53" w:rsidRPr="00F679FA">
        <w:rPr>
          <w:rFonts w:ascii="Arial" w:hAnsi="Arial" w:cs="Arial"/>
          <w:b/>
          <w:bCs/>
          <w:sz w:val="20"/>
          <w:lang w:val="en-GB"/>
        </w:rPr>
        <w:t>Ph</w:t>
      </w:r>
      <w:r w:rsidR="00A1434E" w:rsidRPr="00F679FA">
        <w:rPr>
          <w:rFonts w:ascii="Arial" w:hAnsi="Arial" w:cs="Arial"/>
          <w:b/>
          <w:bCs/>
          <w:sz w:val="20"/>
          <w:vertAlign w:val="subscript"/>
          <w:lang w:val="en-GB"/>
        </w:rPr>
        <w:t>3</w:t>
      </w:r>
      <w:r w:rsidR="00A1434E" w:rsidRPr="00F679FA">
        <w:rPr>
          <w:rFonts w:ascii="Arial" w:hAnsi="Arial" w:cs="Arial"/>
          <w:b/>
          <w:bCs/>
          <w:sz w:val="20"/>
          <w:lang w:val="en-GB"/>
        </w:rPr>
        <w:t>)(</w:t>
      </w:r>
      <w:r w:rsidR="00776D53" w:rsidRPr="00F679FA">
        <w:rPr>
          <w:rFonts w:ascii="Arial" w:hAnsi="Arial" w:cs="Arial"/>
          <w:b/>
          <w:bCs/>
          <w:sz w:val="20"/>
          <w:lang w:val="en-GB"/>
        </w:rPr>
        <w:t>dpae</w:t>
      </w:r>
      <w:r w:rsidR="00A1434E" w:rsidRPr="00F679FA">
        <w:rPr>
          <w:rFonts w:ascii="Arial" w:hAnsi="Arial" w:cs="Arial"/>
          <w:b/>
          <w:bCs/>
          <w:sz w:val="20"/>
          <w:lang w:val="en-GB"/>
        </w:rPr>
        <w:t>)</w:t>
      </w:r>
      <w:r w:rsidRPr="00F679FA">
        <w:rPr>
          <w:rFonts w:ascii="Arial" w:hAnsi="Arial" w:cs="Arial"/>
          <w:b/>
          <w:bCs/>
          <w:sz w:val="20"/>
          <w:lang w:val="en-GB"/>
        </w:rPr>
        <w:t xml:space="preserve"> (eq_2)</w:t>
      </w:r>
      <w:r w:rsidR="00A1434E" w:rsidRPr="00F679FA">
        <w:rPr>
          <w:rFonts w:ascii="Arial" w:hAnsi="Arial" w:cs="Arial"/>
          <w:b/>
          <w:bCs/>
          <w:sz w:val="20"/>
          <w:lang w:val="en-GB"/>
        </w:rPr>
        <w:tab/>
      </w:r>
      <w:r w:rsidR="00A1434E" w:rsidRPr="00F679FA">
        <w:rPr>
          <w:rFonts w:ascii="Arial" w:hAnsi="Arial" w:cs="Arial"/>
          <w:bCs/>
          <w:sz w:val="20"/>
          <w:lang w:val="en-GB"/>
        </w:rPr>
        <w:t>(</w:t>
      </w:r>
      <w:r w:rsidR="00776D53" w:rsidRPr="00C17D13">
        <w:rPr>
          <w:rFonts w:ascii="Arial" w:hAnsi="Arial" w:cs="Arial"/>
          <w:sz w:val="20"/>
        </w:rPr>
        <w:t>-6831.678627</w:t>
      </w:r>
      <w:r w:rsidR="00A1434E" w:rsidRPr="00F679FA">
        <w:rPr>
          <w:rFonts w:ascii="Arial" w:hAnsi="Arial" w:cs="Arial"/>
          <w:bCs/>
          <w:sz w:val="20"/>
          <w:lang w:val="en-GB"/>
        </w:rPr>
        <w:t>)</w:t>
      </w:r>
    </w:p>
    <w:p w14:paraId="332F4EF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Ru       0.242088000      0.094747000     -1.084964000</w:t>
      </w:r>
    </w:p>
    <w:p w14:paraId="38F4B9E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024182000      1.313814000     -2.500432000</w:t>
      </w:r>
    </w:p>
    <w:p w14:paraId="1F8C0BB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O       -0.114154000      2.061058000     -3.375753000</w:t>
      </w:r>
    </w:p>
    <w:p w14:paraId="5AAB161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C        0.810634000     -1.196407000     -2.327072000</w:t>
      </w:r>
    </w:p>
    <w:p w14:paraId="707A842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O        1.187829000     -1.975278000     -3.089616000</w:t>
      </w:r>
    </w:p>
    <w:p w14:paraId="272CE7A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As       2.026187000     -0.619457000      0.445815000</w:t>
      </w:r>
    </w:p>
    <w:p w14:paraId="00BF7B3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As       0.177861000      2.027976000      0.457342000</w:t>
      </w:r>
    </w:p>
    <w:p w14:paraId="4CE5968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969262000      1.489022000      2.181170000</w:t>
      </w:r>
    </w:p>
    <w:p w14:paraId="1ECCE52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225726000      0.675287000      1.941084000</w:t>
      </w:r>
    </w:p>
    <w:p w14:paraId="357FF73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195602000      0.906290000      2.706023000</w:t>
      </w:r>
    </w:p>
    <w:p w14:paraId="093CB27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190195000      2.389580000      2.775743000</w:t>
      </w:r>
    </w:p>
    <w:p w14:paraId="7897F1E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542630000      0.127985000      2.842019000</w:t>
      </w:r>
    </w:p>
    <w:p w14:paraId="7828D16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059942000      1.326124000      1.636464000</w:t>
      </w:r>
    </w:p>
    <w:p w14:paraId="50F5971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448543000      2.956300000      0.994210000</w:t>
      </w:r>
    </w:p>
    <w:p w14:paraId="78B2E66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430108000      3.156987000      0.016951000</w:t>
      </w:r>
    </w:p>
    <w:p w14:paraId="023E30C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680237000      3.407023000      2.300010000</w:t>
      </w:r>
    </w:p>
    <w:p w14:paraId="26E2D64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624284000      3.799705000      0.338856000</w:t>
      </w:r>
    </w:p>
    <w:p w14:paraId="674254C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267050000      2.792357000     -1.000556000</w:t>
      </w:r>
    </w:p>
    <w:p w14:paraId="76BB4CF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877722000      4.047511000      2.620596000</w:t>
      </w:r>
    </w:p>
    <w:p w14:paraId="0A85083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930559000      3.258337000      3.081154000</w:t>
      </w:r>
    </w:p>
    <w:p w14:paraId="2C99B18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850346000      4.244286000      1.640998000</w:t>
      </w:r>
    </w:p>
    <w:p w14:paraId="1F3D3A3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385421000      3.940744000     -0.432153000</w:t>
      </w:r>
    </w:p>
    <w:p w14:paraId="0AEE976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050952000      4.393749000      3.642811000</w:t>
      </w:r>
    </w:p>
    <w:p w14:paraId="7E336BA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789388000      4.742182000      1.895082000</w:t>
      </w:r>
    </w:p>
    <w:p w14:paraId="15B62E6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324331000      3.549642000      0.007360000</w:t>
      </w:r>
    </w:p>
    <w:p w14:paraId="091EF09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148997000      4.807642000      0.595445000</w:t>
      </w:r>
    </w:p>
    <w:p w14:paraId="02FFF20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377812000      3.351350000     -0.889122000</w:t>
      </w:r>
    </w:p>
    <w:p w14:paraId="2FF39F2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024598000      5.849924000      0.294944000</w:t>
      </w:r>
    </w:p>
    <w:p w14:paraId="302C602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317588000      4.984294000      1.282977000</w:t>
      </w:r>
    </w:p>
    <w:p w14:paraId="3171744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255675000      4.394565000     -1.184530000</w:t>
      </w:r>
    </w:p>
    <w:p w14:paraId="6885FBB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496462000      2.371433000     -1.362171000</w:t>
      </w:r>
    </w:p>
    <w:p w14:paraId="771773D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080798000      5.644158000     -0.593036000</w:t>
      </w:r>
    </w:p>
    <w:p w14:paraId="59C4452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877122000      6.831014000      0.753775000</w:t>
      </w:r>
    </w:p>
    <w:p w14:paraId="599D52E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076909000      4.228225000     -1.886151000</w:t>
      </w:r>
    </w:p>
    <w:p w14:paraId="0382B6E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764916000      6.463294000     -0.828800000</w:t>
      </w:r>
    </w:p>
    <w:p w14:paraId="48AE570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997457000     -2.336897000      1.384604000</w:t>
      </w:r>
    </w:p>
    <w:p w14:paraId="634CEB4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641078000     -3.457410000      0.843704000</w:t>
      </w:r>
    </w:p>
    <w:p w14:paraId="18EBC15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229294000     -2.488712000      2.544587000</w:t>
      </w:r>
    </w:p>
    <w:p w14:paraId="2763F9D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531095000     -4.702181000      1.463510000</w:t>
      </w:r>
    </w:p>
    <w:p w14:paraId="4173CC6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239758000     -3.359346000     -0.066176000</w:t>
      </w:r>
    </w:p>
    <w:p w14:paraId="1274459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126496000     -3.732436000      3.166875000</w:t>
      </w:r>
    </w:p>
    <w:p w14:paraId="119F372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688126000     -1.637109000      2.967110000</w:t>
      </w:r>
    </w:p>
    <w:p w14:paraId="2412D571"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777679000     -4.841667000      2.628814000</w:t>
      </w:r>
    </w:p>
    <w:p w14:paraId="01930B7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041922000     -5.567702000      1.033496000</w:t>
      </w:r>
    </w:p>
    <w:p w14:paraId="012BD60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524895000     -3.833318000      4.073572000</w:t>
      </w:r>
    </w:p>
    <w:p w14:paraId="09BDD54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1.694785000     -5.816674000      3.115419000</w:t>
      </w:r>
    </w:p>
    <w:p w14:paraId="52AC063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871087000     -0.641844000     -0.207805000</w:t>
      </w:r>
    </w:p>
    <w:p w14:paraId="2C77D32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132964000     -0.226369000     -1.514960000</w:t>
      </w:r>
    </w:p>
    <w:p w14:paraId="0BED72F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936808000     -1.010508000      0.623471000</w:t>
      </w:r>
    </w:p>
    <w:p w14:paraId="2F602CB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444734000     -0.180813000     -1.990426000</w:t>
      </w:r>
    </w:p>
    <w:p w14:paraId="17A16C0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294542000      0.064573000     -2.156734000</w:t>
      </w:r>
    </w:p>
    <w:p w14:paraId="26B973A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6.246490000     -0.958156000      0.150178000</w:t>
      </w:r>
    </w:p>
    <w:p w14:paraId="339688D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745853000     -1.349914000      1.645793000</w:t>
      </w:r>
    </w:p>
    <w:p w14:paraId="310D4CC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6.501610000     -0.544138000     -1.158291000</w:t>
      </w:r>
    </w:p>
    <w:p w14:paraId="6647DEA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5.638912000      0.139296000     -3.017252000</w:t>
      </w:r>
    </w:p>
    <w:p w14:paraId="6E35EE3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7.073235000     -1.245021000      0.805243000</w:t>
      </w:r>
    </w:p>
    <w:p w14:paraId="260047E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7.529094000     -0.507768000     -1.529245000</w:t>
      </w:r>
    </w:p>
    <w:p w14:paraId="73D39BC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P       -1.765924000     -1.042777000     -0.466427000</w:t>
      </w:r>
    </w:p>
    <w:p w14:paraId="180BC483"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347583000     -0.271679000     -1.048172000</w:t>
      </w:r>
    </w:p>
    <w:p w14:paraId="167E977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553380000     -0.381471000     -0.342917000</w:t>
      </w:r>
    </w:p>
    <w:p w14:paraId="11850A05"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344508000      0.413752000     -2.269926000</w:t>
      </w:r>
    </w:p>
    <w:p w14:paraId="37DE233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722152000      0.194037000     -0.841655000</w:t>
      </w:r>
    </w:p>
    <w:p w14:paraId="5FFA57D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584272000     -0.918822000      0.607282000</w:t>
      </w:r>
    </w:p>
    <w:p w14:paraId="2209936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4.515328000      0.975979000     -2.775453000</w:t>
      </w:r>
    </w:p>
    <w:p w14:paraId="646983C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H       -2.407074000      0.513852000     -2.822418000</w:t>
      </w:r>
    </w:p>
    <w:p w14:paraId="3EF1589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5.707739000      0.873717000     -2.058586000</w:t>
      </w:r>
    </w:p>
    <w:p w14:paraId="4BDF5C0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651823000      0.105719000     -0.273555000</w:t>
      </w:r>
    </w:p>
    <w:p w14:paraId="52DAA94C"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4.491346000      1.503261000     -3.732562000</w:t>
      </w:r>
    </w:p>
    <w:p w14:paraId="299DB54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6.625000000      1.322036000     -2.449038000</w:t>
      </w:r>
    </w:p>
    <w:p w14:paraId="223F66F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894232000     -2.732056000     -1.205558000</w:t>
      </w:r>
    </w:p>
    <w:p w14:paraId="755ED2B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832119000     -3.627418000     -1.008118000</w:t>
      </w:r>
    </w:p>
    <w:p w14:paraId="51C6E2BD"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994609000     -3.152034000     -1.961980000</w:t>
      </w:r>
    </w:p>
    <w:p w14:paraId="55F55D4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0.877365000     -4.913126000     -1.540278000</w:t>
      </w:r>
    </w:p>
    <w:p w14:paraId="410846DB"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041500000     -3.315885000     -0.429474000</w:t>
      </w:r>
    </w:p>
    <w:p w14:paraId="7593262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3.029844000     -4.435121000     -2.509663000</w:t>
      </w:r>
    </w:p>
    <w:p w14:paraId="292AD9B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832622000     -2.473513000     -2.132478000</w:t>
      </w:r>
    </w:p>
    <w:p w14:paraId="6BF01D5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1.975553000     -5.320271000     -2.298134000</w:t>
      </w:r>
    </w:p>
    <w:p w14:paraId="75A3AD0F"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0.041115000     -5.595594000     -1.369523000</w:t>
      </w:r>
    </w:p>
    <w:p w14:paraId="233319DA"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3.892702000     -4.742050000     -3.106291000</w:t>
      </w:r>
    </w:p>
    <w:p w14:paraId="7A738E58"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005600000     -6.324628000     -2.727937000</w:t>
      </w:r>
    </w:p>
    <w:p w14:paraId="3E28B11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192517000     -1.395898000      1.304165000</w:t>
      </w:r>
    </w:p>
    <w:p w14:paraId="3A1F9C26"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324688000     -2.684771000      1.833404000</w:t>
      </w:r>
    </w:p>
    <w:p w14:paraId="69B625E2"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364088000     -0.301022000      2.165370000</w:t>
      </w:r>
    </w:p>
    <w:p w14:paraId="0BD8454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603939000     -2.871393000      3.189229000</w:t>
      </w:r>
    </w:p>
    <w:p w14:paraId="02E60657"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211293000     -3.556382000      1.186523000</w:t>
      </w:r>
    </w:p>
    <w:p w14:paraId="4D8DF9C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651707000     -0.486580000      3.514528000</w:t>
      </w:r>
    </w:p>
    <w:p w14:paraId="5AB3BCF4"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295020000      0.713875000      1.767501000</w:t>
      </w:r>
    </w:p>
    <w:p w14:paraId="3C64CAF0"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C       -2.765198000     -1.777448000      4.035631000</w:t>
      </w:r>
    </w:p>
    <w:p w14:paraId="01CA1B0E"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701864000     -3.887168000      3.581271000</w:t>
      </w:r>
    </w:p>
    <w:p w14:paraId="417C8E99" w14:textId="77777777" w:rsidR="00776D53" w:rsidRPr="00F679FA" w:rsidRDefault="00776D53" w:rsidP="00776D53">
      <w:pPr>
        <w:ind w:left="720" w:hanging="720"/>
        <w:rPr>
          <w:rFonts w:ascii="Courier New" w:eastAsia="SimSun" w:hAnsi="Courier New" w:cs="Courier New"/>
          <w:lang w:eastAsia="zh-CN"/>
        </w:rPr>
      </w:pPr>
      <w:r w:rsidRPr="00F679FA">
        <w:rPr>
          <w:rFonts w:ascii="Courier New" w:eastAsia="SimSun" w:hAnsi="Courier New" w:cs="Courier New"/>
          <w:lang w:eastAsia="zh-CN"/>
        </w:rPr>
        <w:t>H       -2.794327000      0.383915000      4.160449000</w:t>
      </w:r>
    </w:p>
    <w:p w14:paraId="62776B5C" w14:textId="77777777" w:rsidR="00A1434E" w:rsidRPr="00C17D13" w:rsidRDefault="00776D53"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2.988682000     -1.927080000      5.094941000</w:t>
      </w:r>
    </w:p>
    <w:p w14:paraId="1A5E88DB" w14:textId="77777777" w:rsidR="00A1434E" w:rsidRPr="00F679FA" w:rsidRDefault="00A1434E" w:rsidP="00A1434E">
      <w:pPr>
        <w:pStyle w:val="TAMainText"/>
        <w:spacing w:line="360" w:lineRule="auto"/>
        <w:rPr>
          <w:b/>
          <w:bCs/>
          <w:sz w:val="20"/>
        </w:rPr>
      </w:pPr>
    </w:p>
    <w:p w14:paraId="37B50AA2" w14:textId="77777777" w:rsidR="00A1434E" w:rsidRPr="00F679FA" w:rsidRDefault="002609BB"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5</w:t>
      </w:r>
      <w:r w:rsidR="00A1434E" w:rsidRPr="00F679FA">
        <w:rPr>
          <w:rFonts w:ascii="Arial" w:hAnsi="Arial" w:cs="Arial"/>
          <w:b/>
          <w:bCs/>
          <w:sz w:val="20"/>
          <w:lang w:val="en-GB"/>
        </w:rPr>
        <w:t>. TP4-Ru(CO)</w:t>
      </w:r>
      <w:r w:rsidR="00A1434E" w:rsidRPr="00F679FA">
        <w:rPr>
          <w:rFonts w:ascii="Arial" w:hAnsi="Arial" w:cs="Arial"/>
          <w:b/>
          <w:bCs/>
          <w:sz w:val="20"/>
          <w:vertAlign w:val="subscript"/>
          <w:lang w:val="en-GB"/>
        </w:rPr>
        <w:t>2</w:t>
      </w:r>
      <w:r w:rsidR="00A1434E" w:rsidRPr="00F679FA">
        <w:rPr>
          <w:rFonts w:ascii="Arial" w:hAnsi="Arial" w:cs="Arial"/>
          <w:b/>
          <w:bCs/>
          <w:sz w:val="20"/>
          <w:lang w:val="en-GB"/>
        </w:rPr>
        <w:t>(d</w:t>
      </w:r>
      <w:r w:rsidR="00776D53" w:rsidRPr="00F679FA">
        <w:rPr>
          <w:rFonts w:ascii="Arial" w:hAnsi="Arial" w:cs="Arial"/>
          <w:b/>
          <w:bCs/>
          <w:sz w:val="20"/>
          <w:lang w:val="en-GB"/>
        </w:rPr>
        <w:t>p</w:t>
      </w:r>
      <w:r w:rsidR="00A1434E" w:rsidRPr="00F679FA">
        <w:rPr>
          <w:rFonts w:ascii="Arial" w:hAnsi="Arial" w:cs="Arial"/>
          <w:b/>
          <w:bCs/>
          <w:sz w:val="20"/>
          <w:lang w:val="en-GB"/>
        </w:rPr>
        <w:t>ae)</w:t>
      </w:r>
      <w:r w:rsidRPr="00F679FA">
        <w:rPr>
          <w:rFonts w:ascii="Arial" w:hAnsi="Arial" w:cs="Arial"/>
          <w:b/>
          <w:bCs/>
          <w:sz w:val="20"/>
          <w:lang w:val="en-GB"/>
        </w:rPr>
        <w:t xml:space="preserve"> (TP-1’)</w:t>
      </w:r>
      <w:r w:rsidR="00A1434E" w:rsidRPr="00F679FA">
        <w:rPr>
          <w:rFonts w:ascii="Arial" w:hAnsi="Arial" w:cs="Arial"/>
          <w:b/>
          <w:bCs/>
          <w:sz w:val="20"/>
          <w:lang w:val="en-GB"/>
        </w:rPr>
        <w:tab/>
      </w:r>
      <w:r w:rsidR="00A1434E" w:rsidRPr="00F679FA">
        <w:rPr>
          <w:rFonts w:ascii="Arial" w:hAnsi="Arial" w:cs="Arial"/>
          <w:b/>
          <w:bCs/>
          <w:sz w:val="20"/>
          <w:lang w:val="en-GB"/>
        </w:rPr>
        <w:tab/>
      </w:r>
      <w:r w:rsidR="00A1434E" w:rsidRPr="00F679FA">
        <w:rPr>
          <w:rFonts w:ascii="Arial" w:hAnsi="Arial" w:cs="Arial"/>
          <w:b/>
          <w:bCs/>
          <w:sz w:val="20"/>
          <w:lang w:val="en-GB"/>
        </w:rPr>
        <w:tab/>
      </w:r>
      <w:r w:rsidR="00A1434E" w:rsidRPr="00F679FA">
        <w:rPr>
          <w:rFonts w:ascii="Arial" w:hAnsi="Arial" w:cs="Arial"/>
          <w:bCs/>
          <w:sz w:val="20"/>
          <w:lang w:val="en-GB"/>
        </w:rPr>
        <w:t>(</w:t>
      </w:r>
      <w:r w:rsidR="00551E3D" w:rsidRPr="00C17D13">
        <w:rPr>
          <w:rFonts w:ascii="Arial" w:hAnsi="Arial" w:cs="Arial"/>
          <w:sz w:val="20"/>
        </w:rPr>
        <w:t>-5796.012855</w:t>
      </w:r>
      <w:r w:rsidR="00A1434E" w:rsidRPr="00F679FA">
        <w:rPr>
          <w:rFonts w:ascii="Arial" w:hAnsi="Arial" w:cs="Arial"/>
          <w:bCs/>
          <w:sz w:val="20"/>
          <w:lang w:val="en-GB"/>
        </w:rPr>
        <w:t>)</w:t>
      </w:r>
    </w:p>
    <w:p w14:paraId="3765B0DC"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Ru      -0.066533000     -0.461842000      1.521761000</w:t>
      </w:r>
    </w:p>
    <w:p w14:paraId="533EB0C0"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0.475578000     -2.317965000      1.498290000</w:t>
      </w:r>
    </w:p>
    <w:p w14:paraId="270FA4DF"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O       -0.746512000     -3.440513000      1.587969000</w:t>
      </w:r>
    </w:p>
    <w:p w14:paraId="1E34C0C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0.860957000      0.914663000      2.575512000</w:t>
      </w:r>
    </w:p>
    <w:p w14:paraId="68D53E61"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O       -1.388643000      1.646430000      3.301506000</w:t>
      </w:r>
    </w:p>
    <w:p w14:paraId="57C6FB22"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As       1.810875000     -0.094495000     -0.055757000</w:t>
      </w:r>
    </w:p>
    <w:p w14:paraId="079D36C6"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As      -1.523449000     -0.051565000     -0.256435000</w:t>
      </w:r>
    </w:p>
    <w:p w14:paraId="354B013A"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0.409705000      0.268030000     -1.863216000</w:t>
      </w:r>
    </w:p>
    <w:p w14:paraId="197AE9DC"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0.933795000     -0.434634000     -1.799410000</w:t>
      </w:r>
    </w:p>
    <w:p w14:paraId="1B6A63F5"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0.278563000      1.361380000     -1.889164000</w:t>
      </w:r>
    </w:p>
    <w:p w14:paraId="5B8968F9"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0.978932000     -0.003515000     -2.765100000</w:t>
      </w:r>
    </w:p>
    <w:p w14:paraId="418CF06C"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1.592631000     -0.100725000     -2.615888000</w:t>
      </w:r>
    </w:p>
    <w:p w14:paraId="56F04283"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0.828202000     -1.527888000     -1.877289000</w:t>
      </w:r>
    </w:p>
    <w:p w14:paraId="5A348F47"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599863000      1.569385000     -0.243622000</w:t>
      </w:r>
    </w:p>
    <w:p w14:paraId="2D698204"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976432000      1.543695000     -0.483607000</w:t>
      </w:r>
    </w:p>
    <w:p w14:paraId="43ADAA85"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1.964278000      2.790917000      0.009248000</w:t>
      </w:r>
    </w:p>
    <w:p w14:paraId="78738CB3"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708963000      2.731384000     -0.474694000</w:t>
      </w:r>
    </w:p>
    <w:p w14:paraId="03E9ADCF"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4.483805000      0.595594000     -0.677112000</w:t>
      </w:r>
    </w:p>
    <w:p w14:paraId="36BD9E90"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698381000      3.974362000      0.010959000</w:t>
      </w:r>
    </w:p>
    <w:p w14:paraId="2378D547"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0.890855000      2.818469000      0.220221000</w:t>
      </w:r>
    </w:p>
    <w:p w14:paraId="6D9ACBE6"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072308000      3.946189000     -0.230194000</w:t>
      </w:r>
    </w:p>
    <w:p w14:paraId="668D1EDA"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5.785732000      2.703358000     -0.659367000</w:t>
      </w:r>
    </w:p>
    <w:p w14:paraId="4EE58B67"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2.195011000      4.923581000      0.209946000</w:t>
      </w:r>
    </w:p>
    <w:p w14:paraId="5721D212"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4.648380000      4.874790000     -0.222766000</w:t>
      </w:r>
    </w:p>
    <w:p w14:paraId="4784ECB5"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833588000     -1.397472000     -0.761629000</w:t>
      </w:r>
    </w:p>
    <w:p w14:paraId="5179B25F"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151820000     -1.680522000     -2.094143000</w:t>
      </w:r>
    </w:p>
    <w:p w14:paraId="44BCBF74"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506127000     -2.071986000      0.263698000</w:t>
      </w:r>
    </w:p>
    <w:p w14:paraId="18098FEC"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123794000     -2.633987000     -2.396529000</w:t>
      </w:r>
    </w:p>
    <w:p w14:paraId="41E30EDA"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2.650305000     -1.158978000     -2.912537000</w:t>
      </w:r>
    </w:p>
    <w:p w14:paraId="3EBD8AE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483389000     -3.017577000     -0.041260000</w:t>
      </w:r>
    </w:p>
    <w:p w14:paraId="088775C0"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3.253395000     -1.859396000      1.306317000</w:t>
      </w:r>
    </w:p>
    <w:p w14:paraId="4FBCFD72"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C       -4.790736000     -3.302634000     -1.371106000</w:t>
      </w:r>
    </w:p>
    <w:p w14:paraId="2053EF2F"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4.360825000     -2.853513000     -3.440530000</w:t>
      </w:r>
    </w:p>
    <w:p w14:paraId="4F0B9FB6"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5.000863000     -3.540196000      0.766756000</w:t>
      </w:r>
    </w:p>
    <w:p w14:paraId="0BFAE775"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5.551286000     -4.050187000     -1.609761000</w:t>
      </w:r>
    </w:p>
    <w:p w14:paraId="338E1AEB"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594442000      1.666278000     -0.404398000</w:t>
      </w:r>
    </w:p>
    <w:p w14:paraId="6DAB71A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356105000      1.955977000     -1.544340000</w:t>
      </w:r>
    </w:p>
    <w:p w14:paraId="6534DE8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330144000      2.685227000      0.515469000</w:t>
      </w:r>
    </w:p>
    <w:p w14:paraId="384AA5DC"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844177000      3.244523000     -1.756362000</w:t>
      </w:r>
    </w:p>
    <w:p w14:paraId="22C9AC36"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3.580544000      1.171382000     -2.273074000</w:t>
      </w:r>
    </w:p>
    <w:p w14:paraId="2DE04B71"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2.822654000      3.974433000      0.305815000</w:t>
      </w:r>
    </w:p>
    <w:p w14:paraId="10BAEDE5"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1.721542000      2.458010000      1.398068000</w:t>
      </w:r>
    </w:p>
    <w:p w14:paraId="6E451460"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578681000      4.255022000     -0.830668000</w:t>
      </w:r>
    </w:p>
    <w:p w14:paraId="6B2B8AD4"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4.436179000      3.461738000     -2.649275000</w:t>
      </w:r>
    </w:p>
    <w:p w14:paraId="0079CCD9"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2.611882000      4.762154000      1.033669000</w:t>
      </w:r>
    </w:p>
    <w:p w14:paraId="5BB44E9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3.962849000      5.264363000     -0.998519000</w:t>
      </w:r>
    </w:p>
    <w:p w14:paraId="2F38B634"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356523000     -1.279903000     -0.196034000</w:t>
      </w:r>
    </w:p>
    <w:p w14:paraId="2DB2ADA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680540000     -0.829145000     -0.198370000</w:t>
      </w:r>
    </w:p>
    <w:p w14:paraId="3ABD95F2"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3.104479000     -2.658311000     -0.208176000</w:t>
      </w:r>
    </w:p>
    <w:p w14:paraId="162E456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5.734154000     -1.743841000     -0.238416000</w:t>
      </w:r>
    </w:p>
    <w:p w14:paraId="082A1847"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4.897878000      0.241137000     -0.165447000</w:t>
      </w:r>
    </w:p>
    <w:p w14:paraId="51F21FAD"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4.157552000     -3.568618000     -0.260649000</w:t>
      </w:r>
    </w:p>
    <w:p w14:paraId="50B61F6A"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2.074321000     -3.025226000     -0.156238000</w:t>
      </w:r>
    </w:p>
    <w:p w14:paraId="75E0111A"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C        5.476113000     -3.112667000     -0.277165000</w:t>
      </w:r>
    </w:p>
    <w:p w14:paraId="2FFD0C5B"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6.765045000     -1.380338000     -0.237873000</w:t>
      </w:r>
    </w:p>
    <w:p w14:paraId="19CFC6EB" w14:textId="77777777" w:rsidR="00551E3D" w:rsidRPr="00F679FA" w:rsidRDefault="00551E3D" w:rsidP="00551E3D">
      <w:pPr>
        <w:ind w:left="720" w:hanging="720"/>
        <w:rPr>
          <w:rFonts w:ascii="Courier New" w:eastAsia="SimSun" w:hAnsi="Courier New" w:cs="Courier New"/>
          <w:lang w:eastAsia="zh-CN"/>
        </w:rPr>
      </w:pPr>
      <w:r w:rsidRPr="00F679FA">
        <w:rPr>
          <w:rFonts w:ascii="Courier New" w:eastAsia="SimSun" w:hAnsi="Courier New" w:cs="Courier New"/>
          <w:lang w:eastAsia="zh-CN"/>
        </w:rPr>
        <w:t>H        3.946834000     -4.640930000     -0.276060000</w:t>
      </w:r>
    </w:p>
    <w:p w14:paraId="530EE044" w14:textId="77777777" w:rsidR="00A1434E" w:rsidRPr="00C17D13" w:rsidRDefault="00551E3D"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6.303049000     -3.826349000     -0.309923000</w:t>
      </w:r>
    </w:p>
    <w:p w14:paraId="7CBE61B2" w14:textId="77777777" w:rsidR="00A1434E" w:rsidRPr="00F679FA" w:rsidRDefault="00A1434E" w:rsidP="00A1434E">
      <w:pPr>
        <w:pStyle w:val="TAMainText"/>
        <w:spacing w:line="360" w:lineRule="auto"/>
        <w:rPr>
          <w:b/>
          <w:bCs/>
          <w:sz w:val="20"/>
        </w:rPr>
      </w:pPr>
    </w:p>
    <w:p w14:paraId="2EB6F76E" w14:textId="77777777" w:rsidR="00A1434E" w:rsidRPr="00F679FA" w:rsidRDefault="00A1434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6</w:t>
      </w:r>
      <w:r w:rsidRPr="00F679FA">
        <w:rPr>
          <w:rFonts w:ascii="Arial" w:hAnsi="Arial" w:cs="Arial"/>
          <w:b/>
          <w:bCs/>
          <w:sz w:val="20"/>
          <w:lang w:val="en-GB"/>
        </w:rPr>
        <w:t>. SP4-Ru(CO)</w:t>
      </w:r>
      <w:r w:rsidRPr="00F679FA">
        <w:rPr>
          <w:rFonts w:ascii="Arial" w:hAnsi="Arial" w:cs="Arial"/>
          <w:b/>
          <w:bCs/>
          <w:sz w:val="20"/>
          <w:vertAlign w:val="subscript"/>
          <w:lang w:val="en-GB"/>
        </w:rPr>
        <w:t>2</w:t>
      </w:r>
      <w:r w:rsidR="002609BB" w:rsidRPr="00F679FA">
        <w:rPr>
          <w:rFonts w:ascii="Arial" w:hAnsi="Arial" w:cs="Arial"/>
          <w:b/>
          <w:bCs/>
          <w:sz w:val="20"/>
          <w:lang w:val="en-GB"/>
        </w:rPr>
        <w:t>(d</w:t>
      </w:r>
      <w:r w:rsidR="00551E3D" w:rsidRPr="00F679FA">
        <w:rPr>
          <w:rFonts w:ascii="Arial" w:hAnsi="Arial" w:cs="Arial"/>
          <w:b/>
          <w:bCs/>
          <w:sz w:val="20"/>
          <w:lang w:val="en-GB"/>
        </w:rPr>
        <w:t>p</w:t>
      </w:r>
      <w:r w:rsidR="002609BB" w:rsidRPr="00F679FA">
        <w:rPr>
          <w:rFonts w:ascii="Arial" w:hAnsi="Arial" w:cs="Arial"/>
          <w:b/>
          <w:bCs/>
          <w:sz w:val="20"/>
          <w:lang w:val="en-GB"/>
        </w:rPr>
        <w:t>ae) (SP4-1’)</w:t>
      </w:r>
      <w:r w:rsidRPr="00F679FA">
        <w:rPr>
          <w:rFonts w:ascii="Arial" w:hAnsi="Arial" w:cs="Arial"/>
          <w:b/>
          <w:bCs/>
          <w:sz w:val="20"/>
          <w:lang w:val="en-GB"/>
        </w:rPr>
        <w:tab/>
      </w:r>
      <w:r w:rsidRPr="00F679FA">
        <w:rPr>
          <w:rFonts w:ascii="Arial" w:hAnsi="Arial" w:cs="Arial"/>
          <w:b/>
          <w:bCs/>
          <w:sz w:val="20"/>
          <w:lang w:val="en-GB"/>
        </w:rPr>
        <w:tab/>
      </w:r>
      <w:r w:rsidRPr="00F679FA">
        <w:rPr>
          <w:rFonts w:ascii="Arial" w:hAnsi="Arial" w:cs="Arial"/>
          <w:b/>
          <w:bCs/>
          <w:sz w:val="20"/>
          <w:lang w:val="en-GB"/>
        </w:rPr>
        <w:tab/>
      </w:r>
      <w:r w:rsidRPr="00F679FA">
        <w:rPr>
          <w:rFonts w:ascii="Arial" w:hAnsi="Arial" w:cs="Arial"/>
          <w:bCs/>
          <w:sz w:val="20"/>
          <w:lang w:val="en-GB"/>
        </w:rPr>
        <w:t>(</w:t>
      </w:r>
      <w:r w:rsidR="00551E3D" w:rsidRPr="00C17D13">
        <w:rPr>
          <w:rFonts w:ascii="Arial" w:hAnsi="Arial" w:cs="Arial"/>
          <w:sz w:val="20"/>
        </w:rPr>
        <w:t>-5796.042883</w:t>
      </w:r>
      <w:r w:rsidRPr="00F679FA">
        <w:rPr>
          <w:rFonts w:ascii="Arial" w:hAnsi="Arial" w:cs="Arial"/>
          <w:bCs/>
          <w:sz w:val="20"/>
          <w:lang w:val="en-GB"/>
        </w:rPr>
        <w:t>)</w:t>
      </w:r>
    </w:p>
    <w:p w14:paraId="3C3F03E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028704000     -0.261095000      1.565797000</w:t>
      </w:r>
    </w:p>
    <w:p w14:paraId="5885F063"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325385000     -1.027388000      2.671361000</w:t>
      </w:r>
    </w:p>
    <w:p w14:paraId="2563F1A4"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O        2.115001000     -1.570290000      3.315318000</w:t>
      </w:r>
    </w:p>
    <w:p w14:paraId="0639D4BB"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309734000     -0.657940000      2.810847000</w:t>
      </w:r>
    </w:p>
    <w:p w14:paraId="73A2CD97"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O       -2.150405000     -0.896500000      3.566290000</w:t>
      </w:r>
    </w:p>
    <w:p w14:paraId="47B61AE2"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604120000      0.079401000     -0.273226000</w:t>
      </w:r>
    </w:p>
    <w:p w14:paraId="303221D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664183000      0.145682000     -0.255459000</w:t>
      </w:r>
    </w:p>
    <w:p w14:paraId="0E496231"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708603000     -0.050636000     -1.971495000</w:t>
      </w:r>
    </w:p>
    <w:p w14:paraId="3048BBE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640787000      0.641306000     -1.906056000</w:t>
      </w:r>
    </w:p>
    <w:p w14:paraId="715D7F6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596383000     -1.136722000     -2.120281000</w:t>
      </w:r>
    </w:p>
    <w:p w14:paraId="2AEDA79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29868000      0.329865000     -2.796783000</w:t>
      </w:r>
    </w:p>
    <w:p w14:paraId="7A438B4B"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256636000      0.413655000     -2.790270000</w:t>
      </w:r>
    </w:p>
    <w:p w14:paraId="0C43BFF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518369000      1.735020000     -1.842627000</w:t>
      </w:r>
    </w:p>
    <w:p w14:paraId="1E287386"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95450000     -1.016633000     -0.532078000</w:t>
      </w:r>
    </w:p>
    <w:p w14:paraId="10E49AC6"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451833000     -0.552729000     -0.932062000</w:t>
      </w:r>
    </w:p>
    <w:p w14:paraId="2D124F2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03698000     -2.384399000     -0.302895000</w:t>
      </w:r>
    </w:p>
    <w:p w14:paraId="32739856"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501145000     -1.453243000     -1.117605000</w:t>
      </w:r>
    </w:p>
    <w:p w14:paraId="17A7D6D0"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21420000      0.515076000     -1.090385000</w:t>
      </w:r>
    </w:p>
    <w:p w14:paraId="1CE8AC8D"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52288000     -3.281204000     -0.496604000</w:t>
      </w:r>
    </w:p>
    <w:p w14:paraId="25305F8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030523000     -2.743973000      0.046707000</w:t>
      </w:r>
    </w:p>
    <w:p w14:paraId="4BCDDB1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302167000     -2.816504000     -0.905539000</w:t>
      </w:r>
    </w:p>
    <w:p w14:paraId="335AF6C5"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482582000     -1.083987000     -1.425710000</w:t>
      </w:r>
    </w:p>
    <w:p w14:paraId="43B9AF3E"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95230000     -4.347136000     -0.314354000</w:t>
      </w:r>
    </w:p>
    <w:p w14:paraId="4584C8E5"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126990000     -3.518792000     -1.049429000</w:t>
      </w:r>
    </w:p>
    <w:p w14:paraId="121BDE33"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395173000      1.942986000     -0.379405000</w:t>
      </w:r>
    </w:p>
    <w:p w14:paraId="5227F84F"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852583000      2.506679000     -1.576981000</w:t>
      </w:r>
    </w:p>
    <w:p w14:paraId="626DC7DD"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434521000      2.703398000      0.795846000</w:t>
      </w:r>
    </w:p>
    <w:p w14:paraId="289948F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49955000      3.809196000     -1.595591000</w:t>
      </w:r>
    </w:p>
    <w:p w14:paraId="1B912A36"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828103000      1.932373000     -2.507137000</w:t>
      </w:r>
    </w:p>
    <w:p w14:paraId="2B0D247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934414000      4.005176000      0.774951000</w:t>
      </w:r>
    </w:p>
    <w:p w14:paraId="323CFB0B"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061347000      2.268587000      1.728760000</w:t>
      </w:r>
    </w:p>
    <w:p w14:paraId="68779A9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92847000      4.558405000     -0.419630000</w:t>
      </w:r>
    </w:p>
    <w:p w14:paraId="4F72FC55"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H        3.705614000      4.241474000     -2.534321000</w:t>
      </w:r>
    </w:p>
    <w:p w14:paraId="0947226C"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960814000      4.590581000      1.697222000</w:t>
      </w:r>
    </w:p>
    <w:p w14:paraId="09003F0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782183000      5.579409000     -0.436595000</w:t>
      </w:r>
    </w:p>
    <w:p w14:paraId="697EFFC7"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439633000     -1.571386000     -0.884948000</w:t>
      </w:r>
    </w:p>
    <w:p w14:paraId="48276862"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62670000     -1.570496000     -1.839854000</w:t>
      </w:r>
    </w:p>
    <w:p w14:paraId="2ADC5171"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975594000     -2.783400000     -0.365134000</w:t>
      </w:r>
    </w:p>
    <w:p w14:paraId="612D2DB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06989000     -2.775883000     -2.279213000</w:t>
      </w:r>
    </w:p>
    <w:p w14:paraId="1D3FEB99"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49691000     -0.626378000     -2.234699000</w:t>
      </w:r>
    </w:p>
    <w:p w14:paraId="383E1ACF"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523218000     -3.988139000     -0.808105000</w:t>
      </w:r>
    </w:p>
    <w:p w14:paraId="419742F4"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87463000     -2.763020000      0.397054000</w:t>
      </w:r>
    </w:p>
    <w:p w14:paraId="62F0569E"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536244000     -3.985279000     -1.765344000</w:t>
      </w:r>
    </w:p>
    <w:p w14:paraId="3937CC4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808482000     -2.771318000     -3.022343000</w:t>
      </w:r>
    </w:p>
    <w:p w14:paraId="2CA4BAAD"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159764000     -4.933068000     -0.396332000</w:t>
      </w:r>
    </w:p>
    <w:p w14:paraId="469A547E"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967854000     -4.928879000     -2.108768000</w:t>
      </w:r>
    </w:p>
    <w:p w14:paraId="29A830D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25947000      1.291928000     -0.232166000</w:t>
      </w:r>
    </w:p>
    <w:p w14:paraId="3466F52F"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946757000      1.267232000      0.902881000</w:t>
      </w:r>
    </w:p>
    <w:p w14:paraId="6CD8EBAE"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22976000      2.181045000     -1.270902000</w:t>
      </w:r>
    </w:p>
    <w:p w14:paraId="58D669B8"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051610000      2.111399000      0.990249000</w:t>
      </w:r>
    </w:p>
    <w:p w14:paraId="34A2AD42"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722099000      0.587423000      1.729452000</w:t>
      </w:r>
    </w:p>
    <w:p w14:paraId="5FDD88A7"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27124000      3.029570000     -1.177788000</w:t>
      </w:r>
    </w:p>
    <w:p w14:paraId="50D05A0A"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96362000      2.223977000     -2.164690000</w:t>
      </w:r>
    </w:p>
    <w:p w14:paraId="641B16A2"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343336000      2.994759000     -0.049195000</w:t>
      </w:r>
    </w:p>
    <w:p w14:paraId="7E403F5B"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684881000      2.082242000      1.880306000</w:t>
      </w:r>
    </w:p>
    <w:p w14:paraId="01CB8597"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748689000      3.721446000     -1.994339000</w:t>
      </w:r>
    </w:p>
    <w:p w14:paraId="77D0AB53" w14:textId="77777777" w:rsidR="00551E3D" w:rsidRPr="00F679FA" w:rsidRDefault="00551E3D" w:rsidP="00551E3D">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207269000      3.660003000      0.022992000</w:t>
      </w:r>
    </w:p>
    <w:p w14:paraId="1B497536" w14:textId="77777777" w:rsidR="00A1434E" w:rsidRPr="00F679FA" w:rsidRDefault="00A1434E" w:rsidP="00A1434E">
      <w:pPr>
        <w:ind w:left="720" w:hanging="720"/>
        <w:rPr>
          <w:rFonts w:ascii="Courier New" w:eastAsia="SimSun" w:hAnsi="Courier New" w:cs="Courier New"/>
          <w:lang w:eastAsia="zh-CN"/>
        </w:rPr>
      </w:pPr>
    </w:p>
    <w:p w14:paraId="6C224BF1" w14:textId="77777777" w:rsidR="00A1434E" w:rsidRPr="00F679FA" w:rsidRDefault="00A1434E" w:rsidP="00A1434E">
      <w:pPr>
        <w:pStyle w:val="TAMainText"/>
        <w:spacing w:line="360" w:lineRule="auto"/>
        <w:rPr>
          <w:b/>
          <w:bCs/>
          <w:sz w:val="20"/>
        </w:rPr>
      </w:pPr>
    </w:p>
    <w:p w14:paraId="7AC846A5" w14:textId="39DA5F1E" w:rsidR="00A1434E" w:rsidRPr="00F679FA" w:rsidRDefault="00A1434E" w:rsidP="00F679FA">
      <w:pPr>
        <w:pStyle w:val="TAMainText"/>
        <w:spacing w:line="360" w:lineRule="auto"/>
        <w:ind w:firstLine="0"/>
        <w:rPr>
          <w:rFonts w:ascii="Arial" w:hAnsi="Arial" w:cs="Arial"/>
          <w:bCs/>
          <w:sz w:val="20"/>
          <w:lang w:val="fr-FR"/>
        </w:rPr>
      </w:pPr>
      <w:r w:rsidRPr="00F679FA">
        <w:rPr>
          <w:rFonts w:ascii="Arial" w:hAnsi="Arial" w:cs="Arial"/>
          <w:b/>
          <w:bCs/>
          <w:sz w:val="20"/>
          <w:lang w:val="fr-FR"/>
        </w:rPr>
        <w:t xml:space="preserve">Table </w:t>
      </w:r>
      <w:r w:rsidR="005525FE">
        <w:rPr>
          <w:rFonts w:ascii="Arial" w:hAnsi="Arial" w:cs="Arial"/>
          <w:b/>
          <w:bCs/>
          <w:sz w:val="20"/>
          <w:lang w:val="fr-FR"/>
        </w:rPr>
        <w:t>S</w:t>
      </w:r>
      <w:r w:rsidR="00362BD3" w:rsidRPr="00F679FA">
        <w:rPr>
          <w:rFonts w:ascii="Arial" w:hAnsi="Arial" w:cs="Arial"/>
          <w:b/>
          <w:bCs/>
          <w:sz w:val="20"/>
          <w:lang w:val="fr-FR"/>
        </w:rPr>
        <w:t>7</w:t>
      </w:r>
      <w:r w:rsidRPr="00F679FA">
        <w:rPr>
          <w:rFonts w:ascii="Arial" w:hAnsi="Arial" w:cs="Arial"/>
          <w:b/>
          <w:bCs/>
          <w:sz w:val="20"/>
          <w:lang w:val="fr-FR"/>
        </w:rPr>
        <w:t xml:space="preserve">. </w:t>
      </w:r>
      <w:r w:rsidRPr="00F679FA">
        <w:rPr>
          <w:rFonts w:ascii="Arial" w:hAnsi="Arial" w:cs="Arial"/>
          <w:b/>
          <w:bCs/>
          <w:i/>
          <w:sz w:val="20"/>
          <w:lang w:val="fr-FR"/>
        </w:rPr>
        <w:t>cis</w:t>
      </w:r>
      <w:r w:rsidRPr="00F679FA">
        <w:rPr>
          <w:rFonts w:ascii="Arial" w:hAnsi="Arial" w:cs="Arial"/>
          <w:b/>
          <w:bCs/>
          <w:sz w:val="20"/>
          <w:lang w:val="fr-FR"/>
        </w:rPr>
        <w:t>-</w:t>
      </w:r>
      <w:r w:rsidRPr="00F679FA">
        <w:rPr>
          <w:rFonts w:ascii="Arial" w:hAnsi="Arial" w:cs="Arial"/>
          <w:b/>
          <w:bCs/>
          <w:i/>
          <w:sz w:val="20"/>
          <w:lang w:val="fr-FR"/>
        </w:rPr>
        <w:t>cis</w:t>
      </w:r>
      <w:r w:rsidRPr="00F679FA">
        <w:rPr>
          <w:rFonts w:ascii="Arial" w:hAnsi="Arial" w:cs="Arial"/>
          <w:b/>
          <w:bCs/>
          <w:sz w:val="20"/>
          <w:lang w:val="fr-FR"/>
        </w:rPr>
        <w:t>-Ru(CO)</w:t>
      </w:r>
      <w:r w:rsidRPr="00F679FA">
        <w:rPr>
          <w:rFonts w:ascii="Arial" w:hAnsi="Arial" w:cs="Arial"/>
          <w:b/>
          <w:bCs/>
          <w:sz w:val="20"/>
          <w:vertAlign w:val="subscript"/>
          <w:lang w:val="fr-FR"/>
        </w:rPr>
        <w:t>2</w:t>
      </w:r>
      <w:r w:rsidRPr="00F679FA">
        <w:rPr>
          <w:rFonts w:ascii="Arial" w:hAnsi="Arial" w:cs="Arial"/>
          <w:b/>
          <w:bCs/>
          <w:sz w:val="20"/>
          <w:lang w:val="fr-FR"/>
        </w:rPr>
        <w:t>(d</w:t>
      </w:r>
      <w:r w:rsidR="001E06B5" w:rsidRPr="00F679FA">
        <w:rPr>
          <w:rFonts w:ascii="Arial" w:hAnsi="Arial" w:cs="Arial"/>
          <w:b/>
          <w:bCs/>
          <w:sz w:val="20"/>
          <w:lang w:val="fr-FR"/>
        </w:rPr>
        <w:t>p</w:t>
      </w:r>
      <w:r w:rsidRPr="00F679FA">
        <w:rPr>
          <w:rFonts w:ascii="Arial" w:hAnsi="Arial" w:cs="Arial"/>
          <w:b/>
          <w:bCs/>
          <w:sz w:val="20"/>
          <w:lang w:val="fr-FR"/>
        </w:rPr>
        <w:t>ae)(H)</w:t>
      </w:r>
      <w:r w:rsidRPr="00F679FA">
        <w:rPr>
          <w:rFonts w:ascii="Arial" w:hAnsi="Arial" w:cs="Arial"/>
          <w:b/>
          <w:bCs/>
          <w:sz w:val="20"/>
          <w:vertAlign w:val="subscript"/>
          <w:lang w:val="fr-FR"/>
        </w:rPr>
        <w:t>2</w:t>
      </w:r>
      <w:r w:rsidRPr="00F679FA">
        <w:rPr>
          <w:rFonts w:ascii="Arial" w:hAnsi="Arial" w:cs="Arial"/>
          <w:b/>
          <w:bCs/>
          <w:sz w:val="20"/>
          <w:lang w:val="fr-FR"/>
        </w:rPr>
        <w:tab/>
      </w:r>
      <w:r w:rsidR="002609BB" w:rsidRPr="00F679FA">
        <w:rPr>
          <w:rFonts w:ascii="Arial" w:hAnsi="Arial" w:cs="Arial"/>
          <w:b/>
          <w:bCs/>
          <w:sz w:val="20"/>
          <w:lang w:val="fr-FR"/>
        </w:rPr>
        <w:t>(</w:t>
      </w:r>
      <w:r w:rsidR="002609BB" w:rsidRPr="00F679FA">
        <w:rPr>
          <w:rFonts w:ascii="Arial" w:hAnsi="Arial" w:cs="Arial"/>
          <w:b/>
          <w:bCs/>
          <w:i/>
          <w:sz w:val="20"/>
          <w:lang w:val="fr-FR"/>
        </w:rPr>
        <w:t>cis</w:t>
      </w:r>
      <w:r w:rsidR="002609BB" w:rsidRPr="00F679FA">
        <w:rPr>
          <w:rFonts w:ascii="Arial" w:hAnsi="Arial" w:cs="Arial"/>
          <w:b/>
          <w:bCs/>
          <w:sz w:val="20"/>
          <w:lang w:val="fr-FR"/>
        </w:rPr>
        <w:t>-</w:t>
      </w:r>
      <w:r w:rsidR="002609BB" w:rsidRPr="00F679FA">
        <w:rPr>
          <w:rFonts w:ascii="Arial" w:hAnsi="Arial" w:cs="Arial"/>
          <w:b/>
          <w:bCs/>
          <w:i/>
          <w:sz w:val="20"/>
          <w:lang w:val="fr-FR"/>
        </w:rPr>
        <w:t>cis</w:t>
      </w:r>
      <w:r w:rsidR="00DC3D90">
        <w:rPr>
          <w:rFonts w:ascii="Arial" w:hAnsi="Arial" w:cs="Arial"/>
          <w:b/>
          <w:bCs/>
          <w:sz w:val="20"/>
          <w:lang w:val="fr-FR"/>
        </w:rPr>
        <w:t>-</w:t>
      </w:r>
      <w:r w:rsidR="002609BB" w:rsidRPr="00F679FA">
        <w:rPr>
          <w:rFonts w:ascii="Arial" w:hAnsi="Arial" w:cs="Arial"/>
          <w:b/>
          <w:bCs/>
          <w:sz w:val="20"/>
          <w:lang w:val="fr-FR"/>
        </w:rPr>
        <w:t>3)</w:t>
      </w:r>
      <w:r w:rsidRPr="00F679FA">
        <w:rPr>
          <w:rFonts w:ascii="Arial" w:hAnsi="Arial" w:cs="Arial"/>
          <w:b/>
          <w:bCs/>
          <w:sz w:val="20"/>
          <w:lang w:val="fr-FR"/>
        </w:rPr>
        <w:tab/>
      </w:r>
      <w:r w:rsidRPr="00F679FA">
        <w:rPr>
          <w:rFonts w:ascii="Arial" w:hAnsi="Arial" w:cs="Arial"/>
          <w:bCs/>
          <w:sz w:val="20"/>
          <w:lang w:val="fr-FR"/>
        </w:rPr>
        <w:t>(</w:t>
      </w:r>
      <w:r w:rsidR="001E06B5" w:rsidRPr="00C17D13">
        <w:rPr>
          <w:rFonts w:ascii="Arial" w:hAnsi="Arial" w:cs="Arial"/>
          <w:sz w:val="20"/>
        </w:rPr>
        <w:t>-5797.257621</w:t>
      </w:r>
      <w:r w:rsidRPr="00F679FA">
        <w:rPr>
          <w:rFonts w:ascii="Arial" w:hAnsi="Arial" w:cs="Arial"/>
          <w:bCs/>
          <w:sz w:val="20"/>
          <w:lang w:val="fr-FR"/>
        </w:rPr>
        <w:t>)</w:t>
      </w:r>
    </w:p>
    <w:p w14:paraId="704B2FEF"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Ru      -0.009971000     -0.447229000      1.549429000</w:t>
      </w:r>
    </w:p>
    <w:p w14:paraId="0F7AD7BE"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1.136038000     -1.173772000      2.859985000</w:t>
      </w:r>
    </w:p>
    <w:p w14:paraId="76B3477F"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O        1.797494000     -1.671598000      3.654935000</w:t>
      </w:r>
    </w:p>
    <w:p w14:paraId="56CACB2C"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0.331375000      1.240971000      2.424563000</w:t>
      </w:r>
    </w:p>
    <w:p w14:paraId="3CE1308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O       -0.573589000      2.207862000      2.996397000</w:t>
      </w:r>
    </w:p>
    <w:p w14:paraId="260F60D8"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As       1.615059000     -0.043617000     -0.271986000</w:t>
      </w:r>
    </w:p>
    <w:p w14:paraId="370301FB"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As      -1.679941000     -0.179902000     -0.223771000</w:t>
      </w:r>
    </w:p>
    <w:p w14:paraId="096FC6EA"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0.729201000      0.189472000     -1.921140000</w:t>
      </w:r>
    </w:p>
    <w:p w14:paraId="202EB27C"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0.638959000     -0.469481000     -1.934107000</w:t>
      </w:r>
    </w:p>
    <w:p w14:paraId="3A8210B8"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0.639026000      1.285179000     -1.992642000</w:t>
      </w:r>
    </w:p>
    <w:p w14:paraId="2AC83C3C"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1.352111000     -0.146199000     -2.764033000</w:t>
      </w:r>
    </w:p>
    <w:p w14:paraId="5EBB980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1.228217000     -0.143263000     -2.805530000</w:t>
      </w:r>
    </w:p>
    <w:p w14:paraId="5DC3E9EE"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0.548976000     -1.567233000     -1.963822000</w:t>
      </w:r>
    </w:p>
    <w:p w14:paraId="3FF241CD"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972098000      1.274560000     -0.172777000</w:t>
      </w:r>
    </w:p>
    <w:p w14:paraId="4BD3365B"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339614000      1.045392000      0.009191000</w:t>
      </w:r>
    </w:p>
    <w:p w14:paraId="00D9159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501137000      2.592218000     -0.230136000</w:t>
      </w:r>
    </w:p>
    <w:p w14:paraId="231DA469"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5.223846000      2.119573000      0.113614000</w:t>
      </w:r>
    </w:p>
    <w:p w14:paraId="43391B39"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4.721978000      0.023672000      0.071312000</w:t>
      </w:r>
    </w:p>
    <w:p w14:paraId="00D63F34"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387218000      3.662827000     -0.132896000</w:t>
      </w:r>
    </w:p>
    <w:p w14:paraId="36434F7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1.431309000      2.793812000     -0.341298000</w:t>
      </w:r>
    </w:p>
    <w:p w14:paraId="4F4C23BB"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751388000      3.428207000      0.037991000</w:t>
      </w:r>
    </w:p>
    <w:p w14:paraId="3703954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6.290369000      1.928904000      0.257100000</w:t>
      </w:r>
    </w:p>
    <w:p w14:paraId="1F827E31"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007939000      4.686456000     -0.182373000</w:t>
      </w:r>
    </w:p>
    <w:p w14:paraId="6C2FD68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5.445854000      4.267921000      0.119496000</w:t>
      </w:r>
    </w:p>
    <w:p w14:paraId="0245996B"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785514000     -1.708177000     -0.682224000</w:t>
      </w:r>
    </w:p>
    <w:p w14:paraId="431B3CF7"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602491000     -1.687721000     -1.820515000</w:t>
      </w:r>
    </w:p>
    <w:p w14:paraId="06FEB830"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755356000     -2.848343000      0.124446000</w:t>
      </w:r>
    </w:p>
    <w:p w14:paraId="74ECB57E"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374914000     -2.799669000     -2.149263000</w:t>
      </w:r>
    </w:p>
    <w:p w14:paraId="37FB9B7C"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649421000     -0.796115000     -2.452743000</w:t>
      </w:r>
    </w:p>
    <w:p w14:paraId="4A88AF80"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533067000     -3.959256000     -0.205869000</w:t>
      </w:r>
    </w:p>
    <w:p w14:paraId="78C197F7"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2.110064000     -2.859843000      1.007094000</w:t>
      </w:r>
    </w:p>
    <w:p w14:paraId="35EFD019"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340160000     -3.937305000     -1.341445000</w:t>
      </w:r>
    </w:p>
    <w:p w14:paraId="4C0F222D"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H       -5.008710000     -2.777302000     -3.039379000</w:t>
      </w:r>
    </w:p>
    <w:p w14:paraId="7B9F030B"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503605000     -4.847735000      0.429659000</w:t>
      </w:r>
    </w:p>
    <w:p w14:paraId="1E44B003"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4.946499000     -4.809129000     -1.599933000</w:t>
      </w:r>
    </w:p>
    <w:p w14:paraId="4C213609"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319185000      1.725790000     -0.722825000</w:t>
      </w:r>
    </w:p>
    <w:p w14:paraId="3122D408"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280422000      1.898863000     -1.726164000</w:t>
      </w:r>
    </w:p>
    <w:p w14:paraId="202D0BCD"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1.831848000      2.844105000     -0.041346000</w:t>
      </w:r>
    </w:p>
    <w:p w14:paraId="7B2A8997"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733447000      3.175926000     -2.051414000</w:t>
      </w:r>
    </w:p>
    <w:p w14:paraId="29ED690E"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691071000      1.031041000     -2.250662000</w:t>
      </w:r>
    </w:p>
    <w:p w14:paraId="13E41A07"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2.286349000      4.123256000     -0.367767000</w:t>
      </w:r>
    </w:p>
    <w:p w14:paraId="30C72D2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1.100353000      2.712132000      0.760437000</w:t>
      </w:r>
    </w:p>
    <w:p w14:paraId="641BE3E4"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235128000      4.290098000     -1.374276000</w:t>
      </w:r>
    </w:p>
    <w:p w14:paraId="1D02A0E9"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4.485666000      3.302269000     -2.834307000</w:t>
      </w:r>
    </w:p>
    <w:p w14:paraId="08E3C08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1.901404000      4.990590000      0.174426000</w:t>
      </w:r>
    </w:p>
    <w:p w14:paraId="245D78CC"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594925000      5.290365000     -1.628020000</w:t>
      </w:r>
    </w:p>
    <w:p w14:paraId="30EFF2B7"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222202000     -1.124195000     -0.426229000</w:t>
      </w:r>
    </w:p>
    <w:p w14:paraId="003F30B3"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085129000     -1.165531000      0.675398000</w:t>
      </w:r>
    </w:p>
    <w:p w14:paraId="133BEAD1"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3.545388000     -1.855133000     -1.574413000</w:t>
      </w:r>
    </w:p>
    <w:p w14:paraId="7CAC18B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5.256959000     -1.917002000      0.625440000</w:t>
      </w:r>
    </w:p>
    <w:p w14:paraId="713CDC9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3.837714000     -0.612144000      1.585546000</w:t>
      </w:r>
    </w:p>
    <w:p w14:paraId="46E723B5"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4.717197000     -2.612015000     -1.620359000</w:t>
      </w:r>
    </w:p>
    <w:p w14:paraId="2C51C008"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2.885229000     -1.845968000     -2.444718000</w:t>
      </w:r>
    </w:p>
    <w:p w14:paraId="5740AE40"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C        5.574929000     -2.642187000     -0.522941000</w:t>
      </w:r>
    </w:p>
    <w:p w14:paraId="6769A1B1"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5.921629000     -1.942241000      1.492396000</w:t>
      </w:r>
    </w:p>
    <w:p w14:paraId="5A6CF856"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4.958167000     -3.182311000     -2.521048000</w:t>
      </w:r>
    </w:p>
    <w:p w14:paraId="217FF0CF"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6.491377000     -3.236224000     -0.559967000</w:t>
      </w:r>
    </w:p>
    <w:p w14:paraId="4445E873" w14:textId="77777777" w:rsidR="001E06B5" w:rsidRPr="00F679FA" w:rsidRDefault="001E06B5" w:rsidP="001E06B5">
      <w:pPr>
        <w:ind w:left="720" w:hanging="720"/>
        <w:rPr>
          <w:rFonts w:ascii="Courier New" w:eastAsia="SimSun" w:hAnsi="Courier New" w:cs="Courier New"/>
          <w:lang w:eastAsia="zh-CN"/>
        </w:rPr>
      </w:pPr>
      <w:r w:rsidRPr="00F679FA">
        <w:rPr>
          <w:rFonts w:ascii="Courier New" w:eastAsia="SimSun" w:hAnsi="Courier New" w:cs="Courier New"/>
          <w:lang w:eastAsia="zh-CN"/>
        </w:rPr>
        <w:t>H        0.057794000     -1.983587000      0.922162000</w:t>
      </w:r>
    </w:p>
    <w:p w14:paraId="48F366E8" w14:textId="77777777" w:rsidR="00A1434E" w:rsidRPr="00C17D13" w:rsidRDefault="001E06B5"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1.221835000     -1.067806000      2.420170000</w:t>
      </w:r>
    </w:p>
    <w:p w14:paraId="3CBFB809" w14:textId="77777777" w:rsidR="00A1434E" w:rsidRPr="00C17D13" w:rsidRDefault="00A1434E" w:rsidP="00A1434E">
      <w:pPr>
        <w:ind w:left="720" w:hanging="720"/>
        <w:rPr>
          <w:rFonts w:ascii="Courier New" w:eastAsia="SimSun" w:hAnsi="Courier New" w:cs="Courier New"/>
          <w:lang w:eastAsia="zh-CN"/>
        </w:rPr>
      </w:pPr>
    </w:p>
    <w:p w14:paraId="2203FE5F" w14:textId="77777777" w:rsidR="00A1434E" w:rsidRPr="00F679FA" w:rsidRDefault="00A1434E" w:rsidP="00A1434E">
      <w:pPr>
        <w:pStyle w:val="TAMainText"/>
        <w:spacing w:line="360" w:lineRule="auto"/>
        <w:rPr>
          <w:b/>
          <w:bCs/>
          <w:sz w:val="20"/>
        </w:rPr>
      </w:pPr>
    </w:p>
    <w:p w14:paraId="0E4258D5" w14:textId="097FC6C3" w:rsidR="00A1434E" w:rsidRPr="00F679FA" w:rsidRDefault="00A1434E" w:rsidP="00F679FA">
      <w:pPr>
        <w:pStyle w:val="TAMainText"/>
        <w:spacing w:line="360" w:lineRule="auto"/>
        <w:ind w:firstLine="0"/>
        <w:rPr>
          <w:rFonts w:ascii="Arial" w:hAnsi="Arial" w:cs="Arial"/>
          <w:bCs/>
          <w:sz w:val="20"/>
          <w:lang w:val="fr-FR"/>
        </w:rPr>
      </w:pPr>
      <w:r w:rsidRPr="00F679FA">
        <w:rPr>
          <w:rFonts w:ascii="Arial" w:hAnsi="Arial" w:cs="Arial"/>
          <w:b/>
          <w:bCs/>
          <w:sz w:val="20"/>
          <w:lang w:val="fr-FR"/>
        </w:rPr>
        <w:t xml:space="preserve">Table </w:t>
      </w:r>
      <w:r w:rsidR="005525FE">
        <w:rPr>
          <w:rFonts w:ascii="Arial" w:hAnsi="Arial" w:cs="Arial"/>
          <w:b/>
          <w:bCs/>
          <w:sz w:val="20"/>
          <w:lang w:val="fr-FR"/>
        </w:rPr>
        <w:t>S</w:t>
      </w:r>
      <w:r w:rsidR="00362BD3" w:rsidRPr="00F679FA">
        <w:rPr>
          <w:rFonts w:ascii="Arial" w:hAnsi="Arial" w:cs="Arial"/>
          <w:b/>
          <w:bCs/>
          <w:sz w:val="20"/>
          <w:lang w:val="fr-FR"/>
        </w:rPr>
        <w:t>8</w:t>
      </w:r>
      <w:r w:rsidRPr="00F679FA">
        <w:rPr>
          <w:rFonts w:ascii="Arial" w:hAnsi="Arial" w:cs="Arial"/>
          <w:b/>
          <w:bCs/>
          <w:sz w:val="20"/>
          <w:lang w:val="fr-FR"/>
        </w:rPr>
        <w:t xml:space="preserve">. </w:t>
      </w:r>
      <w:r w:rsidRPr="00F679FA">
        <w:rPr>
          <w:rFonts w:ascii="Arial" w:hAnsi="Arial" w:cs="Arial"/>
          <w:b/>
          <w:bCs/>
          <w:i/>
          <w:sz w:val="20"/>
          <w:lang w:val="fr-FR"/>
        </w:rPr>
        <w:t>trans</w:t>
      </w:r>
      <w:r w:rsidRPr="00F679FA">
        <w:rPr>
          <w:rFonts w:ascii="Arial" w:hAnsi="Arial" w:cs="Arial"/>
          <w:b/>
          <w:bCs/>
          <w:sz w:val="20"/>
          <w:lang w:val="fr-FR"/>
        </w:rPr>
        <w:t>-</w:t>
      </w:r>
      <w:r w:rsidRPr="00F679FA">
        <w:rPr>
          <w:rFonts w:ascii="Arial" w:hAnsi="Arial" w:cs="Arial"/>
          <w:b/>
          <w:bCs/>
          <w:i/>
          <w:sz w:val="20"/>
          <w:lang w:val="fr-FR"/>
        </w:rPr>
        <w:t>cis</w:t>
      </w:r>
      <w:r w:rsidRPr="00F679FA">
        <w:rPr>
          <w:rFonts w:ascii="Arial" w:hAnsi="Arial" w:cs="Arial"/>
          <w:b/>
          <w:bCs/>
          <w:sz w:val="20"/>
          <w:lang w:val="fr-FR"/>
        </w:rPr>
        <w:t>-Ru(CO)</w:t>
      </w:r>
      <w:r w:rsidRPr="00F679FA">
        <w:rPr>
          <w:rFonts w:ascii="Arial" w:hAnsi="Arial" w:cs="Arial"/>
          <w:b/>
          <w:bCs/>
          <w:sz w:val="20"/>
          <w:vertAlign w:val="subscript"/>
          <w:lang w:val="fr-FR"/>
        </w:rPr>
        <w:t>2</w:t>
      </w:r>
      <w:r w:rsidRPr="00F679FA">
        <w:rPr>
          <w:rFonts w:ascii="Arial" w:hAnsi="Arial" w:cs="Arial"/>
          <w:b/>
          <w:bCs/>
          <w:sz w:val="20"/>
          <w:lang w:val="fr-FR"/>
        </w:rPr>
        <w:t>(d</w:t>
      </w:r>
      <w:r w:rsidR="001E06B5" w:rsidRPr="00F679FA">
        <w:rPr>
          <w:rFonts w:ascii="Arial" w:hAnsi="Arial" w:cs="Arial"/>
          <w:b/>
          <w:bCs/>
          <w:sz w:val="20"/>
          <w:lang w:val="fr-FR"/>
        </w:rPr>
        <w:t>p</w:t>
      </w:r>
      <w:r w:rsidRPr="00F679FA">
        <w:rPr>
          <w:rFonts w:ascii="Arial" w:hAnsi="Arial" w:cs="Arial"/>
          <w:b/>
          <w:bCs/>
          <w:sz w:val="20"/>
          <w:lang w:val="fr-FR"/>
        </w:rPr>
        <w:t>ae)(H)</w:t>
      </w:r>
      <w:r w:rsidRPr="00F679FA">
        <w:rPr>
          <w:rFonts w:ascii="Arial" w:hAnsi="Arial" w:cs="Arial"/>
          <w:b/>
          <w:bCs/>
          <w:sz w:val="20"/>
          <w:vertAlign w:val="subscript"/>
          <w:lang w:val="fr-FR"/>
        </w:rPr>
        <w:t>2</w:t>
      </w:r>
      <w:r w:rsidRPr="00F679FA">
        <w:rPr>
          <w:rFonts w:ascii="Arial" w:hAnsi="Arial" w:cs="Arial"/>
          <w:b/>
          <w:bCs/>
          <w:sz w:val="20"/>
          <w:lang w:val="fr-FR"/>
        </w:rPr>
        <w:tab/>
      </w:r>
      <w:r w:rsidR="002609BB" w:rsidRPr="00F679FA">
        <w:rPr>
          <w:rFonts w:ascii="Arial" w:hAnsi="Arial" w:cs="Arial"/>
          <w:b/>
          <w:bCs/>
          <w:sz w:val="20"/>
          <w:lang w:val="fr-FR"/>
        </w:rPr>
        <w:t>(</w:t>
      </w:r>
      <w:r w:rsidR="002609BB" w:rsidRPr="00F679FA">
        <w:rPr>
          <w:rFonts w:ascii="Arial" w:hAnsi="Arial" w:cs="Arial"/>
          <w:b/>
          <w:bCs/>
          <w:i/>
          <w:sz w:val="20"/>
          <w:lang w:val="fr-FR"/>
        </w:rPr>
        <w:t>trans</w:t>
      </w:r>
      <w:r w:rsidR="002609BB" w:rsidRPr="00F679FA">
        <w:rPr>
          <w:rFonts w:ascii="Arial" w:hAnsi="Arial" w:cs="Arial"/>
          <w:b/>
          <w:bCs/>
          <w:sz w:val="20"/>
          <w:lang w:val="fr-FR"/>
        </w:rPr>
        <w:t>-</w:t>
      </w:r>
      <w:r w:rsidR="002609BB" w:rsidRPr="00F679FA">
        <w:rPr>
          <w:rFonts w:ascii="Arial" w:hAnsi="Arial" w:cs="Arial"/>
          <w:b/>
          <w:bCs/>
          <w:i/>
          <w:sz w:val="20"/>
          <w:lang w:val="fr-FR"/>
        </w:rPr>
        <w:t>cis</w:t>
      </w:r>
      <w:r w:rsidR="002609BB" w:rsidRPr="00F679FA">
        <w:rPr>
          <w:rFonts w:ascii="Arial" w:hAnsi="Arial" w:cs="Arial"/>
          <w:b/>
          <w:bCs/>
          <w:sz w:val="20"/>
          <w:lang w:val="fr-FR"/>
        </w:rPr>
        <w:t>-3)</w:t>
      </w:r>
      <w:r w:rsidRPr="00F679FA">
        <w:rPr>
          <w:rFonts w:ascii="Arial" w:hAnsi="Arial" w:cs="Arial"/>
          <w:b/>
          <w:bCs/>
          <w:sz w:val="20"/>
          <w:lang w:val="fr-FR"/>
        </w:rPr>
        <w:tab/>
      </w:r>
      <w:r w:rsidRPr="00F679FA">
        <w:rPr>
          <w:rFonts w:ascii="Arial" w:hAnsi="Arial" w:cs="Arial"/>
          <w:bCs/>
          <w:sz w:val="20"/>
          <w:lang w:val="fr-FR"/>
        </w:rPr>
        <w:t>(</w:t>
      </w:r>
      <w:r w:rsidR="00C85D42" w:rsidRPr="00C17D13">
        <w:rPr>
          <w:rFonts w:ascii="Arial" w:hAnsi="Arial" w:cs="Arial"/>
          <w:sz w:val="20"/>
        </w:rPr>
        <w:t>-5797.253131</w:t>
      </w:r>
      <w:r w:rsidRPr="00F679FA">
        <w:rPr>
          <w:rFonts w:ascii="Arial" w:hAnsi="Arial" w:cs="Arial"/>
          <w:bCs/>
          <w:sz w:val="20"/>
          <w:lang w:val="fr-FR"/>
        </w:rPr>
        <w:t>)</w:t>
      </w:r>
      <w:r w:rsidR="000D06B6" w:rsidRPr="00F679FA">
        <w:rPr>
          <w:rFonts w:ascii="Arial" w:hAnsi="Arial" w:cs="Arial"/>
          <w:bCs/>
          <w:sz w:val="20"/>
          <w:lang w:val="fr-FR"/>
        </w:rPr>
        <w:t xml:space="preserve"> </w:t>
      </w:r>
    </w:p>
    <w:p w14:paraId="2256A073"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Ru       0.006444000     -0.299627000      1.630192000</w:t>
      </w:r>
    </w:p>
    <w:p w14:paraId="705610A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0.197499000     -2.202574000      1.701435000</w:t>
      </w:r>
    </w:p>
    <w:p w14:paraId="30CA9FD4"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O        0.310316000     -3.328588000      1.887281000</w:t>
      </w:r>
    </w:p>
    <w:p w14:paraId="68625FE8"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0.212338000      1.425359000      2.425843000</w:t>
      </w:r>
    </w:p>
    <w:p w14:paraId="21062398"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O       -0.354600000      2.387456000      3.035684000</w:t>
      </w:r>
    </w:p>
    <w:p w14:paraId="03904FA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As       1.664781000     -0.000425000     -0.183050000</w:t>
      </w:r>
    </w:p>
    <w:p w14:paraId="524D179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As      -1.646323000     -0.071937000     -0.202645000</w:t>
      </w:r>
    </w:p>
    <w:p w14:paraId="728F6FE5"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0.647760000      0.309843000     -1.873896000</w:t>
      </w:r>
    </w:p>
    <w:p w14:paraId="03C49530"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0.714372000     -0.361919000     -1.879846000</w:t>
      </w:r>
    </w:p>
    <w:p w14:paraId="279C029E"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0.543923000      1.406304000     -1.908537000</w:t>
      </w:r>
    </w:p>
    <w:p w14:paraId="271D395F"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1.250802000      0.014778000     -2.745751000</w:t>
      </w:r>
    </w:p>
    <w:p w14:paraId="272EC06A"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1.320954000     -0.015261000     -2.731348000</w:t>
      </w:r>
    </w:p>
    <w:p w14:paraId="47986040"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0.619802000     -1.457916000     -1.951666000</w:t>
      </w:r>
    </w:p>
    <w:p w14:paraId="3BB14480"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925013000      1.398295000     -0.219642000</w:t>
      </w:r>
    </w:p>
    <w:p w14:paraId="1A9DC6C2"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306734000      1.192364000     -0.271036000</w:t>
      </w:r>
    </w:p>
    <w:p w14:paraId="31DEB54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431152000      2.704989000     -0.118631000</w:t>
      </w:r>
    </w:p>
    <w:p w14:paraId="47DE26FC"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5.180290000      2.280155000     -0.235704000</w:t>
      </w:r>
    </w:p>
    <w:p w14:paraId="308A6D7C"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4.708457000      0.178472000     -0.338091000</w:t>
      </w:r>
    </w:p>
    <w:p w14:paraId="49970304"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304899000      3.789526000     -0.091438000</w:t>
      </w:r>
    </w:p>
    <w:p w14:paraId="415B898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1.353599000      2.883842000     -0.052015000</w:t>
      </w:r>
    </w:p>
    <w:p w14:paraId="6FB87235"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682603000      3.578646000     -0.150122000</w:t>
      </w:r>
    </w:p>
    <w:p w14:paraId="12025DD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6.258899000      2.107915000     -0.274334000</w:t>
      </w:r>
    </w:p>
    <w:p w14:paraId="7FD7651C"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2.907188000      4.804522000     -0.015277000</w:t>
      </w:r>
    </w:p>
    <w:p w14:paraId="054ED91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5.368770000      4.428672000     -0.122771000</w:t>
      </w:r>
    </w:p>
    <w:p w14:paraId="3CEBDD6A"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771757000     -1.585621000     -0.685758000</w:t>
      </w:r>
    </w:p>
    <w:p w14:paraId="3F9A07F8"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366090000     -1.709188000     -1.948087000</w:t>
      </w:r>
    </w:p>
    <w:p w14:paraId="1330947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997790000     -2.575024000      0.276107000</w:t>
      </w:r>
    </w:p>
    <w:p w14:paraId="49BCEEE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164298000     -2.812495000     -2.244935000</w:t>
      </w:r>
    </w:p>
    <w:p w14:paraId="7026D56F"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3.218867000     -0.937650000     -2.708867000</w:t>
      </w:r>
    </w:p>
    <w:p w14:paraId="1CD6ED46"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800645000     -3.676846000     -0.020674000</w:t>
      </w:r>
    </w:p>
    <w:p w14:paraId="7C596A45"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lastRenderedPageBreak/>
        <w:t>H       -2.540319000     -2.478975000      1.264347000</w:t>
      </w:r>
    </w:p>
    <w:p w14:paraId="0D4EE316"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381157000     -3.798408000     -1.281588000</w:t>
      </w:r>
    </w:p>
    <w:p w14:paraId="266A8CF3"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4.621479000     -2.901823000     -3.233651000</w:t>
      </w:r>
    </w:p>
    <w:p w14:paraId="60AE0477"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3.968897000     -4.444570000      0.738474000</w:t>
      </w:r>
    </w:p>
    <w:p w14:paraId="0EEE404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5.006294000     -4.663657000     -1.515972000</w:t>
      </w:r>
    </w:p>
    <w:p w14:paraId="652548C6"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499038000      1.720845000     -0.586159000</w:t>
      </w:r>
    </w:p>
    <w:p w14:paraId="6265B15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413614000      1.859172000     -1.637423000</w:t>
      </w:r>
    </w:p>
    <w:p w14:paraId="72522A07"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169803000      2.838975000      0.184122000</w:t>
      </w:r>
    </w:p>
    <w:p w14:paraId="5523484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976139000      3.101685000     -1.921611000</w:t>
      </w:r>
    </w:p>
    <w:p w14:paraId="45999241"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3.705735000      0.989887000     -2.233286000</w:t>
      </w:r>
    </w:p>
    <w:p w14:paraId="2F8CB11D"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2.734555000      4.083662000     -0.100544000</w:t>
      </w:r>
    </w:p>
    <w:p w14:paraId="437375C9"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1.476533000      2.736497000      1.022143000</w:t>
      </w:r>
    </w:p>
    <w:p w14:paraId="3F7A681A"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635136000      4.216866000     -1.154756000</w:t>
      </w:r>
    </w:p>
    <w:p w14:paraId="55F87D3E"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4.690380000      3.199020000     -2.743192000</w:t>
      </w:r>
    </w:p>
    <w:p w14:paraId="38E99E86"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2.471623000      4.950227000      0.511184000</w:t>
      </w:r>
    </w:p>
    <w:p w14:paraId="75733CD7"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4.079526000      5.190243000     -1.376976000</w:t>
      </w:r>
    </w:p>
    <w:p w14:paraId="60F1ECD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186751000     -1.205419000     -0.295319000</w:t>
      </w:r>
    </w:p>
    <w:p w14:paraId="3C186500"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842805000     -1.527997000      0.898232000</w:t>
      </w:r>
    </w:p>
    <w:p w14:paraId="0EE789DE"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3.638237000     -1.763172000     -1.497123000</w:t>
      </w:r>
    </w:p>
    <w:p w14:paraId="63A0CD75"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944178000     -2.381914000      0.887383000</w:t>
      </w:r>
    </w:p>
    <w:p w14:paraId="2AF6EA1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3.475925000     -1.116826000      1.843365000</w:t>
      </w:r>
    </w:p>
    <w:p w14:paraId="5D7FD729"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4.736737000     -2.623110000     -1.504441000</w:t>
      </w:r>
    </w:p>
    <w:p w14:paraId="0C6E396F"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3.132657000     -1.539858000     -2.439905000</w:t>
      </w:r>
    </w:p>
    <w:p w14:paraId="7B9DFC43"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C        5.393150000     -2.930011000     -0.313728000</w:t>
      </w:r>
    </w:p>
    <w:p w14:paraId="76E3853B"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5.448810000     -2.627300000      1.825076000</w:t>
      </w:r>
    </w:p>
    <w:p w14:paraId="117B220C"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5.078858000     -3.057589000     -2.447185000</w:t>
      </w:r>
    </w:p>
    <w:p w14:paraId="3BD5D258"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6.252771000     -3.604709000     -0.321070000</w:t>
      </w:r>
    </w:p>
    <w:p w14:paraId="14F34559" w14:textId="77777777" w:rsidR="00C85D42" w:rsidRPr="00F679FA" w:rsidRDefault="00C85D42" w:rsidP="00C85D42">
      <w:pPr>
        <w:ind w:left="720" w:hanging="720"/>
        <w:rPr>
          <w:rFonts w:ascii="Courier New" w:eastAsia="SimSun" w:hAnsi="Courier New" w:cs="Courier New"/>
          <w:lang w:eastAsia="zh-CN"/>
        </w:rPr>
      </w:pPr>
      <w:r w:rsidRPr="00F679FA">
        <w:rPr>
          <w:rFonts w:ascii="Courier New" w:eastAsia="SimSun" w:hAnsi="Courier New" w:cs="Courier New"/>
          <w:lang w:eastAsia="zh-CN"/>
        </w:rPr>
        <w:t>H        1.136592000     -0.410606000      2.790327000</w:t>
      </w:r>
    </w:p>
    <w:p w14:paraId="53B836D4" w14:textId="77777777" w:rsidR="00A1434E" w:rsidRPr="00F679FA" w:rsidRDefault="00C85D42" w:rsidP="00A1434E">
      <w:pPr>
        <w:ind w:left="720" w:hanging="720"/>
        <w:rPr>
          <w:rFonts w:ascii="Courier New" w:eastAsia="SimSun" w:hAnsi="Courier New" w:cs="Courier New"/>
          <w:lang w:eastAsia="zh-CN"/>
        </w:rPr>
      </w:pPr>
      <w:r w:rsidRPr="00F679FA">
        <w:rPr>
          <w:rFonts w:ascii="Courier New" w:eastAsia="SimSun" w:hAnsi="Courier New" w:cs="Courier New"/>
          <w:lang w:eastAsia="zh-CN"/>
        </w:rPr>
        <w:t>H       -1.137990000     -0.613139000      2.736759000</w:t>
      </w:r>
    </w:p>
    <w:p w14:paraId="5D1C5880" w14:textId="77777777" w:rsidR="00A1434E" w:rsidRPr="00F679FA" w:rsidRDefault="00A1434E" w:rsidP="00A1434E">
      <w:pPr>
        <w:ind w:left="720" w:hanging="720"/>
        <w:rPr>
          <w:rFonts w:ascii="Courier New" w:eastAsia="SimSun" w:hAnsi="Courier New" w:cs="Courier New"/>
          <w:lang w:eastAsia="zh-CN"/>
        </w:rPr>
      </w:pPr>
    </w:p>
    <w:p w14:paraId="237C1F83" w14:textId="77777777" w:rsidR="00A1434E" w:rsidRPr="00F679FA" w:rsidRDefault="00A1434E" w:rsidP="00A1434E">
      <w:pPr>
        <w:ind w:left="720" w:hanging="720"/>
        <w:rPr>
          <w:rFonts w:ascii="Courier New" w:eastAsia="SimSun" w:hAnsi="Courier New" w:cs="Courier New"/>
          <w:lang w:eastAsia="zh-CN"/>
        </w:rPr>
      </w:pPr>
    </w:p>
    <w:p w14:paraId="6BD1A57A" w14:textId="77777777" w:rsidR="00A1434E" w:rsidRPr="00F679FA" w:rsidRDefault="00A1434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9</w:t>
      </w:r>
      <w:r w:rsidRPr="00F679FA">
        <w:rPr>
          <w:rFonts w:ascii="Arial" w:hAnsi="Arial" w:cs="Arial"/>
          <w:b/>
          <w:bCs/>
          <w:sz w:val="20"/>
          <w:lang w:val="en-GB"/>
        </w:rPr>
        <w:t>. SP4-Ru(CO)(P</w:t>
      </w:r>
      <w:r w:rsidR="001E06B5" w:rsidRPr="00F679FA">
        <w:rPr>
          <w:rFonts w:ascii="Arial" w:hAnsi="Arial" w:cs="Arial"/>
          <w:b/>
          <w:bCs/>
          <w:sz w:val="20"/>
          <w:lang w:val="en-GB"/>
        </w:rPr>
        <w:t>Ph</w:t>
      </w:r>
      <w:r w:rsidRPr="00F679FA">
        <w:rPr>
          <w:rFonts w:ascii="Arial" w:hAnsi="Arial" w:cs="Arial"/>
          <w:b/>
          <w:bCs/>
          <w:sz w:val="20"/>
          <w:vertAlign w:val="subscript"/>
          <w:lang w:val="en-GB"/>
        </w:rPr>
        <w:t>3</w:t>
      </w:r>
      <w:r w:rsidRPr="00F679FA">
        <w:rPr>
          <w:rFonts w:ascii="Arial" w:hAnsi="Arial" w:cs="Arial"/>
          <w:b/>
          <w:bCs/>
          <w:sz w:val="20"/>
          <w:lang w:val="en-GB"/>
        </w:rPr>
        <w:t>)(d</w:t>
      </w:r>
      <w:r w:rsidR="001E06B5" w:rsidRPr="00F679FA">
        <w:rPr>
          <w:rFonts w:ascii="Arial" w:hAnsi="Arial" w:cs="Arial"/>
          <w:b/>
          <w:bCs/>
          <w:sz w:val="20"/>
          <w:lang w:val="en-GB"/>
        </w:rPr>
        <w:t>p</w:t>
      </w:r>
      <w:r w:rsidRPr="00F679FA">
        <w:rPr>
          <w:rFonts w:ascii="Arial" w:hAnsi="Arial" w:cs="Arial"/>
          <w:b/>
          <w:bCs/>
          <w:sz w:val="20"/>
          <w:lang w:val="en-GB"/>
        </w:rPr>
        <w:t>ae)</w:t>
      </w:r>
      <w:r w:rsidR="002609BB" w:rsidRPr="00F679FA">
        <w:rPr>
          <w:rFonts w:ascii="Arial" w:hAnsi="Arial" w:cs="Arial"/>
          <w:b/>
          <w:bCs/>
          <w:sz w:val="20"/>
          <w:lang w:val="en-GB"/>
        </w:rPr>
        <w:t xml:space="preserve"> (SP4-2’)</w:t>
      </w:r>
      <w:r w:rsidRPr="00F679FA">
        <w:rPr>
          <w:rFonts w:ascii="Arial" w:hAnsi="Arial" w:cs="Arial"/>
          <w:b/>
          <w:bCs/>
          <w:sz w:val="20"/>
          <w:lang w:val="en-GB"/>
        </w:rPr>
        <w:tab/>
      </w:r>
      <w:r w:rsidRPr="00F679FA">
        <w:rPr>
          <w:rFonts w:ascii="Arial" w:hAnsi="Arial" w:cs="Arial"/>
          <w:b/>
          <w:bCs/>
          <w:sz w:val="20"/>
          <w:lang w:val="en-GB"/>
        </w:rPr>
        <w:tab/>
      </w:r>
      <w:r w:rsidRPr="00F679FA">
        <w:rPr>
          <w:rFonts w:ascii="Arial" w:hAnsi="Arial" w:cs="Arial"/>
          <w:bCs/>
          <w:sz w:val="20"/>
          <w:lang w:val="en-GB"/>
        </w:rPr>
        <w:t>(</w:t>
      </w:r>
      <w:r w:rsidR="001E06B5" w:rsidRPr="00C17D13">
        <w:rPr>
          <w:rFonts w:ascii="Arial" w:hAnsi="Arial" w:cs="Arial"/>
          <w:sz w:val="20"/>
        </w:rPr>
        <w:t>-6718.386136</w:t>
      </w:r>
      <w:r w:rsidRPr="00F679FA">
        <w:rPr>
          <w:rFonts w:ascii="Arial" w:hAnsi="Arial" w:cs="Arial"/>
          <w:bCs/>
          <w:sz w:val="20"/>
          <w:lang w:val="en-GB"/>
        </w:rPr>
        <w:t>)</w:t>
      </w:r>
    </w:p>
    <w:p w14:paraId="64C61EB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379142000      0.529840000     -0.408770000</w:t>
      </w:r>
    </w:p>
    <w:p w14:paraId="1F9489B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892367000      1.443253000     -1.914768000</w:t>
      </w:r>
    </w:p>
    <w:p w14:paraId="2074701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O       -1.191436000      1.855186000     -2.963183000</w:t>
      </w:r>
    </w:p>
    <w:p w14:paraId="2DFD4C8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2.627432000     -0.203010000      0.021139000</w:t>
      </w:r>
    </w:p>
    <w:p w14:paraId="696D513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0.153837000     -1.803119000      0.088809000</w:t>
      </w:r>
    </w:p>
    <w:p w14:paraId="21D0E4E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99362000     -2.765310000      0.649238000</w:t>
      </w:r>
    </w:p>
    <w:p w14:paraId="65EB11F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10303000     -2.181864000     -0.048611000</w:t>
      </w:r>
    </w:p>
    <w:p w14:paraId="061C2D16"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591169000     -2.643974000      1.739885000</w:t>
      </w:r>
    </w:p>
    <w:p w14:paraId="01FA530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70414000     -3.837573000      0.435844000</w:t>
      </w:r>
    </w:p>
    <w:p w14:paraId="7B4EEEB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57034000     -2.536762000      0.387464000</w:t>
      </w:r>
    </w:p>
    <w:p w14:paraId="1E28691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20151000     -2.437115000     -1.120459000</w:t>
      </w:r>
    </w:p>
    <w:p w14:paraId="0F53EE3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52165000     -2.602626000      1.324317000</w:t>
      </w:r>
    </w:p>
    <w:p w14:paraId="21E6BEE6"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80008000     -2.794964000      0.919474000</w:t>
      </w:r>
    </w:p>
    <w:p w14:paraId="2C364E4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12641000     -2.860045000      2.659323000</w:t>
      </w:r>
    </w:p>
    <w:p w14:paraId="3A64DF2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738106000     -3.251618000      1.823765000</w:t>
      </w:r>
    </w:p>
    <w:p w14:paraId="4AD14583"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075114000     -2.584723000     -0.112246000</w:t>
      </w:r>
    </w:p>
    <w:p w14:paraId="59649FD6"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071594000     -3.318986000      3.562431000</w:t>
      </w:r>
    </w:p>
    <w:p w14:paraId="0454A82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90835000     -2.699035000      3.012736000</w:t>
      </w:r>
    </w:p>
    <w:p w14:paraId="3EC326EC"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87301000     -3.518179000      3.146626000</w:t>
      </w:r>
    </w:p>
    <w:p w14:paraId="5FB90E43"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768308000     -3.395251000      1.488184000</w:t>
      </w:r>
    </w:p>
    <w:p w14:paraId="59651B1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86063000     -3.523122000      4.597769000</w:t>
      </w:r>
    </w:p>
    <w:p w14:paraId="16CC6F9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139017000     -3.877255000      3.853957000</w:t>
      </w:r>
    </w:p>
    <w:p w14:paraId="3BE286F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542867000     -2.815169000     -1.542686000</w:t>
      </w:r>
    </w:p>
    <w:p w14:paraId="7C61978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07590000     -4.166090000     -1.511031000</w:t>
      </w:r>
    </w:p>
    <w:p w14:paraId="46FE633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376101000     -2.176728000     -2.774905000</w:t>
      </w:r>
    </w:p>
    <w:p w14:paraId="283215AB"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10484000     -4.865582000     -2.700227000</w:t>
      </w:r>
    </w:p>
    <w:p w14:paraId="24761A4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43602000     -4.677327000     -0.553549000</w:t>
      </w:r>
    </w:p>
    <w:p w14:paraId="61DB423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576573000     -2.878983000     -3.964316000</w:t>
      </w:r>
    </w:p>
    <w:p w14:paraId="33879D0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83167000     -1.119603000     -2.776264000</w:t>
      </w:r>
    </w:p>
    <w:p w14:paraId="749F209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C        0.945923000     -4.222926000     -3.928093000</w:t>
      </w:r>
    </w:p>
    <w:p w14:paraId="17B1B937"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99030000     -5.919527000     -2.667960000</w:t>
      </w:r>
    </w:p>
    <w:p w14:paraId="181B38B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443530000     -2.371293000     -4.923321000</w:t>
      </w:r>
    </w:p>
    <w:p w14:paraId="675C889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05392000     -4.773444000     -4.858895000</w:t>
      </w:r>
    </w:p>
    <w:p w14:paraId="63F20D0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59370000      0.137270000      1.864430000</w:t>
      </w:r>
    </w:p>
    <w:p w14:paraId="57EBD55C"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387120000      1.041627000      2.602995000</w:t>
      </w:r>
    </w:p>
    <w:p w14:paraId="0D650D4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228024000     -0.519343000      2.486804000</w:t>
      </w:r>
    </w:p>
    <w:p w14:paraId="78BA407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78476000      1.286266000      3.945077000</w:t>
      </w:r>
    </w:p>
    <w:p w14:paraId="1C48FF5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549274000      1.552296000      2.114567000</w:t>
      </w:r>
    </w:p>
    <w:p w14:paraId="3779415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20289000     -0.271669000      3.827762000</w:t>
      </w:r>
    </w:p>
    <w:p w14:paraId="41CB928C"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844956000     -1.226552000      1.925059000</w:t>
      </w:r>
    </w:p>
    <w:p w14:paraId="39C1E1B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745489000      0.630586000      4.557776000</w:t>
      </w:r>
    </w:p>
    <w:p w14:paraId="5DFC4586"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064662000      1.990892000      4.511621000</w:t>
      </w:r>
    </w:p>
    <w:p w14:paraId="32041A0B"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357431000     -0.787030000      4.305747000</w:t>
      </w:r>
    </w:p>
    <w:p w14:paraId="6267F53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975547000      0.821584000      5.609126000</w:t>
      </w:r>
    </w:p>
    <w:p w14:paraId="4936CA98"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197361000      0.269570000     -1.024388000</w:t>
      </w:r>
    </w:p>
    <w:p w14:paraId="560708F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166009000      0.003870000     -2.399062000</w:t>
      </w:r>
    </w:p>
    <w:p w14:paraId="66F03DE7"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319108000      0.895699000     -0.472751000</w:t>
      </w:r>
    </w:p>
    <w:p w14:paraId="2983B40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252760000      0.336503000     -3.204624000</w:t>
      </w:r>
    </w:p>
    <w:p w14:paraId="3C9DC2E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279349000     -0.451199000     -2.850691000</w:t>
      </w:r>
    </w:p>
    <w:p w14:paraId="0B4B4D1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6.403262000      1.233864000     -1.283632000</w:t>
      </w:r>
    </w:p>
    <w:p w14:paraId="62D97380"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349970000      1.127008000      0.594789000</w:t>
      </w:r>
    </w:p>
    <w:p w14:paraId="4B30D0E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6.374620000      0.950696000     -2.647752000</w:t>
      </w:r>
    </w:p>
    <w:p w14:paraId="2ACB6B90"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217635000      0.125005000     -4.276190000</w:t>
      </w:r>
    </w:p>
    <w:p w14:paraId="58EA42E3"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7.275185000      1.724651000     -0.843563000</w:t>
      </w:r>
    </w:p>
    <w:p w14:paraId="2E14D48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7.224503000      1.216963000     -3.281118000</w:t>
      </w:r>
    </w:p>
    <w:p w14:paraId="702B407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P        1.704402000      1.517102000     -0.253602000</w:t>
      </w:r>
    </w:p>
    <w:p w14:paraId="4655499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56665000      0.579614000     -0.578134000</w:t>
      </w:r>
    </w:p>
    <w:p w14:paraId="50F4BB0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355308000      0.572333000      0.289034000</w:t>
      </w:r>
    </w:p>
    <w:p w14:paraId="57B917CC"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27199000     -0.152263000     -1.771813000</w:t>
      </w:r>
    </w:p>
    <w:p w14:paraId="72D2D5C8"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500993000     -0.157347000     -0.031337000</w:t>
      </w:r>
    </w:p>
    <w:p w14:paraId="1D605058"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316593000      1.135902000      1.224386000</w:t>
      </w:r>
    </w:p>
    <w:p w14:paraId="12F70F0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475493000     -0.871463000     -2.095584000</w:t>
      </w:r>
    </w:p>
    <w:p w14:paraId="2B07FE7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466770000     -0.164641000     -2.446173000</w:t>
      </w:r>
    </w:p>
    <w:p w14:paraId="6CBB132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565154000     -0.877860000     -1.223108000</w:t>
      </w:r>
    </w:p>
    <w:p w14:paraId="5FDA5771"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349983000     -0.159617000      0.657124000</w:t>
      </w:r>
    </w:p>
    <w:p w14:paraId="5659848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514414000     -1.436868000     -3.029962000</w:t>
      </w:r>
    </w:p>
    <w:p w14:paraId="433F3B1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464539000     -1.446630000     -1.472770000</w:t>
      </w:r>
    </w:p>
    <w:p w14:paraId="6BCBA737"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048621000      3.114968000     -1.111775000</w:t>
      </w:r>
    </w:p>
    <w:p w14:paraId="7EDAE77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86553000      4.008066000     -1.304472000</w:t>
      </w:r>
    </w:p>
    <w:p w14:paraId="2EEE64B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27972000      3.478210000     -1.550833000</w:t>
      </w:r>
    </w:p>
    <w:p w14:paraId="0A9AD25F"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00580000      5.243168000     -1.912356000</w:t>
      </w:r>
    </w:p>
    <w:p w14:paraId="70852CB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16829000      3.720547000     -0.977803000</w:t>
      </w:r>
    </w:p>
    <w:p w14:paraId="4011A77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537891000      4.710226000     -2.169878000</w:t>
      </w:r>
    </w:p>
    <w:p w14:paraId="0052A6F3"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168662000      2.794336000     -1.414801000</w:t>
      </w:r>
    </w:p>
    <w:p w14:paraId="7DDB7185"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476926000      5.596059000     -2.349687000</w:t>
      </w:r>
    </w:p>
    <w:p w14:paraId="669EF2D4"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60787000      5.927492000     -2.055989000</w:t>
      </w:r>
    </w:p>
    <w:p w14:paraId="7AD68C73"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539979000      4.977437000     -2.514916000</w:t>
      </w:r>
    </w:p>
    <w:p w14:paraId="13D70507"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643502000      6.560011000     -2.837207000</w:t>
      </w:r>
    </w:p>
    <w:p w14:paraId="3AE88AB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21637000      1.979317000      1.528962000</w:t>
      </w:r>
    </w:p>
    <w:p w14:paraId="061EC95B"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68120000      3.310022000      1.964659000</w:t>
      </w:r>
    </w:p>
    <w:p w14:paraId="661F5BFB"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782732000      0.954100000      2.488941000</w:t>
      </w:r>
    </w:p>
    <w:p w14:paraId="5C18A7AA"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66228000      3.608489000      3.327239000</w:t>
      </w:r>
    </w:p>
    <w:p w14:paraId="38E50BC9"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905857000      4.121565000      1.234959000</w:t>
      </w:r>
    </w:p>
    <w:p w14:paraId="4601EE7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787006000      1.256333000      3.848955000</w:t>
      </w:r>
    </w:p>
    <w:p w14:paraId="532734C2"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58347000     -0.090428000      2.170366000</w:t>
      </w:r>
    </w:p>
    <w:p w14:paraId="221FE047"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23745000      2.584961000      4.272737000</w:t>
      </w:r>
    </w:p>
    <w:p w14:paraId="3BEBC98D"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901823000      4.652161000      3.649954000</w:t>
      </w:r>
    </w:p>
    <w:p w14:paraId="5FA0042E"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62189000      0.443803000      4.579429000</w:t>
      </w:r>
    </w:p>
    <w:p w14:paraId="18CD5060" w14:textId="77777777" w:rsidR="001E06B5" w:rsidRPr="00F679FA" w:rsidRDefault="001E06B5" w:rsidP="001E06B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825415000      2.822257000      5.339704000</w:t>
      </w:r>
    </w:p>
    <w:p w14:paraId="1791296D" w14:textId="77777777" w:rsidR="00A1434E" w:rsidRPr="00F679FA" w:rsidRDefault="00A1434E" w:rsidP="00A1434E">
      <w:pPr>
        <w:ind w:left="720" w:hanging="720"/>
        <w:rPr>
          <w:rFonts w:ascii="Courier New" w:eastAsia="SimSun" w:hAnsi="Courier New" w:cs="Courier New"/>
          <w:lang w:eastAsia="zh-CN"/>
        </w:rPr>
      </w:pPr>
    </w:p>
    <w:p w14:paraId="36EEF711" w14:textId="77777777" w:rsidR="00A1434E" w:rsidRPr="00F679FA" w:rsidRDefault="00A1434E" w:rsidP="00A1434E">
      <w:pPr>
        <w:pStyle w:val="TAMainText"/>
        <w:spacing w:line="360" w:lineRule="auto"/>
        <w:rPr>
          <w:rFonts w:ascii="Times New Roman" w:hAnsi="Times New Roman"/>
          <w:b/>
          <w:bCs/>
          <w:sz w:val="20"/>
          <w:lang w:val="en-GB"/>
        </w:rPr>
      </w:pPr>
    </w:p>
    <w:p w14:paraId="0889110F" w14:textId="77777777" w:rsidR="00A1434E" w:rsidRPr="00F679FA" w:rsidRDefault="00A1434E" w:rsidP="00A1434E">
      <w:pPr>
        <w:pStyle w:val="TAMainText"/>
        <w:spacing w:line="360" w:lineRule="auto"/>
        <w:rPr>
          <w:rFonts w:ascii="Times New Roman" w:hAnsi="Times New Roman"/>
          <w:b/>
          <w:bCs/>
          <w:sz w:val="20"/>
          <w:lang w:val="en-GB"/>
        </w:rPr>
      </w:pPr>
    </w:p>
    <w:p w14:paraId="0D6023AD" w14:textId="05F8D78C" w:rsidR="00A1434E" w:rsidRPr="00F679FA" w:rsidRDefault="00A1434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10</w:t>
      </w:r>
      <w:r w:rsidRPr="00F679FA">
        <w:rPr>
          <w:rFonts w:ascii="Arial" w:hAnsi="Arial" w:cs="Arial"/>
          <w:b/>
          <w:bCs/>
          <w:sz w:val="20"/>
          <w:lang w:val="en-GB"/>
        </w:rPr>
        <w:t>. ax-Ru(CO)(P</w:t>
      </w:r>
      <w:r w:rsidR="000D06B6" w:rsidRPr="00F679FA">
        <w:rPr>
          <w:rFonts w:ascii="Arial" w:hAnsi="Arial" w:cs="Arial"/>
          <w:b/>
          <w:bCs/>
          <w:sz w:val="20"/>
          <w:lang w:val="en-GB"/>
        </w:rPr>
        <w:t>Ph</w:t>
      </w:r>
      <w:r w:rsidRPr="00F679FA">
        <w:rPr>
          <w:rFonts w:ascii="Arial" w:hAnsi="Arial" w:cs="Arial"/>
          <w:b/>
          <w:bCs/>
          <w:sz w:val="20"/>
          <w:vertAlign w:val="subscript"/>
          <w:lang w:val="en-GB"/>
        </w:rPr>
        <w:t>3</w:t>
      </w:r>
      <w:r w:rsidRPr="00F679FA">
        <w:rPr>
          <w:rFonts w:ascii="Arial" w:hAnsi="Arial" w:cs="Arial"/>
          <w:b/>
          <w:bCs/>
          <w:sz w:val="20"/>
          <w:lang w:val="en-GB"/>
        </w:rPr>
        <w:t>)(d</w:t>
      </w:r>
      <w:r w:rsidR="000D06B6" w:rsidRPr="00F679FA">
        <w:rPr>
          <w:rFonts w:ascii="Arial" w:hAnsi="Arial" w:cs="Arial"/>
          <w:b/>
          <w:bCs/>
          <w:sz w:val="20"/>
          <w:lang w:val="en-GB"/>
        </w:rPr>
        <w:t>p</w:t>
      </w:r>
      <w:r w:rsidRPr="00F679FA">
        <w:rPr>
          <w:rFonts w:ascii="Arial" w:hAnsi="Arial" w:cs="Arial"/>
          <w:b/>
          <w:bCs/>
          <w:sz w:val="20"/>
          <w:lang w:val="en-GB"/>
        </w:rPr>
        <w:t>ae)(H)</w:t>
      </w:r>
      <w:r w:rsidRPr="00F679FA">
        <w:rPr>
          <w:rFonts w:ascii="Arial" w:hAnsi="Arial" w:cs="Arial"/>
          <w:b/>
          <w:bCs/>
          <w:sz w:val="20"/>
          <w:vertAlign w:val="subscript"/>
          <w:lang w:val="en-GB"/>
        </w:rPr>
        <w:t>2</w:t>
      </w:r>
      <w:r w:rsidR="002609BB" w:rsidRPr="00F679FA">
        <w:rPr>
          <w:rFonts w:ascii="Arial" w:hAnsi="Arial" w:cs="Arial"/>
          <w:b/>
          <w:bCs/>
          <w:sz w:val="20"/>
          <w:vertAlign w:val="subscript"/>
          <w:lang w:val="en-GB"/>
        </w:rPr>
        <w:t xml:space="preserve"> </w:t>
      </w:r>
      <w:r w:rsidR="002609BB" w:rsidRPr="00F679FA">
        <w:rPr>
          <w:rFonts w:ascii="Arial" w:hAnsi="Arial" w:cs="Arial"/>
          <w:b/>
          <w:bCs/>
          <w:sz w:val="20"/>
          <w:lang w:val="en-GB"/>
        </w:rPr>
        <w:t>(</w:t>
      </w:r>
      <w:r w:rsidR="002F1784" w:rsidRPr="00F679FA">
        <w:rPr>
          <w:rFonts w:ascii="Arial" w:hAnsi="Arial" w:cs="Arial"/>
          <w:b/>
          <w:bCs/>
          <w:sz w:val="20"/>
          <w:lang w:val="en-GB"/>
        </w:rPr>
        <w:t>7a</w:t>
      </w:r>
      <w:r w:rsidR="002609BB" w:rsidRPr="00F679FA">
        <w:rPr>
          <w:rFonts w:ascii="Arial" w:hAnsi="Arial" w:cs="Arial"/>
          <w:b/>
          <w:bCs/>
          <w:sz w:val="20"/>
          <w:lang w:val="en-GB"/>
        </w:rPr>
        <w:t>)</w:t>
      </w:r>
      <w:r w:rsidRPr="00F679FA">
        <w:rPr>
          <w:rFonts w:ascii="Arial" w:hAnsi="Arial" w:cs="Arial"/>
          <w:b/>
          <w:bCs/>
          <w:sz w:val="20"/>
          <w:lang w:val="en-GB"/>
        </w:rPr>
        <w:tab/>
      </w:r>
      <w:r w:rsidRPr="00F679FA">
        <w:rPr>
          <w:rFonts w:ascii="Arial" w:hAnsi="Arial" w:cs="Arial"/>
          <w:b/>
          <w:bCs/>
          <w:sz w:val="20"/>
          <w:lang w:val="en-GB"/>
        </w:rPr>
        <w:tab/>
      </w:r>
      <w:r w:rsidRPr="00F679FA">
        <w:rPr>
          <w:rFonts w:ascii="Arial" w:hAnsi="Arial" w:cs="Arial"/>
          <w:bCs/>
          <w:sz w:val="20"/>
          <w:lang w:val="en-GB"/>
        </w:rPr>
        <w:t>(</w:t>
      </w:r>
      <w:r w:rsidR="000D06B6" w:rsidRPr="00C17D13">
        <w:rPr>
          <w:rFonts w:ascii="Arial" w:hAnsi="Arial" w:cs="Arial"/>
          <w:sz w:val="20"/>
        </w:rPr>
        <w:t>-6719.606311</w:t>
      </w:r>
      <w:r w:rsidRPr="00F679FA">
        <w:rPr>
          <w:rFonts w:ascii="Arial" w:hAnsi="Arial" w:cs="Arial"/>
          <w:bCs/>
          <w:sz w:val="20"/>
          <w:lang w:val="en-GB"/>
        </w:rPr>
        <w:t>)</w:t>
      </w:r>
    </w:p>
    <w:p w14:paraId="3C45524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370838000     -0.489581000     -0.301999000</w:t>
      </w:r>
    </w:p>
    <w:p w14:paraId="4A73457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624291000     -0.345926000     -2.185415000</w:t>
      </w:r>
    </w:p>
    <w:p w14:paraId="433DAD5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O        0.799727000     -0.298111000     -3.326841000</w:t>
      </w:r>
    </w:p>
    <w:p w14:paraId="3030CAA3"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0.092885000      1.785110000      0.498845000</w:t>
      </w:r>
    </w:p>
    <w:p w14:paraId="5ADAA0B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2.654566000      0.002039000      0.276270000</w:t>
      </w:r>
    </w:p>
    <w:p w14:paraId="10553E1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86420000      1.908864000      0.795175000</w:t>
      </w:r>
    </w:p>
    <w:p w14:paraId="313CB50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522364000      2.338366000      1.514471000</w:t>
      </w:r>
    </w:p>
    <w:p w14:paraId="00F8B25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925090000      2.476542000     -0.138843000</w:t>
      </w:r>
    </w:p>
    <w:p w14:paraId="5FDF932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84247000      2.062154000      1.413544000</w:t>
      </w:r>
    </w:p>
    <w:p w14:paraId="1F1DBC5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488064000      3.427665000      1.669717000</w:t>
      </w:r>
    </w:p>
    <w:p w14:paraId="52CFA4E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453129000      1.855679000      2.501537000</w:t>
      </w:r>
    </w:p>
    <w:p w14:paraId="02F72F4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72680000     -0.147150000     -1.051054000</w:t>
      </w:r>
    </w:p>
    <w:p w14:paraId="5FDE8BF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030443000     -1.164607000     -0.988347000</w:t>
      </w:r>
    </w:p>
    <w:p w14:paraId="77AB76C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79646000      0.728564000     -2.143790000</w:t>
      </w:r>
    </w:p>
    <w:p w14:paraId="07F8225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990285000     -1.291770000     -1.992544000</w:t>
      </w:r>
    </w:p>
    <w:p w14:paraId="554ADF4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030773000     -1.865581000     -0.150035000</w:t>
      </w:r>
    </w:p>
    <w:p w14:paraId="3464F8B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043730000      0.604379000     -3.142284000</w:t>
      </w:r>
    </w:p>
    <w:p w14:paraId="20A7693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320783000      1.511808000     -2.230198000</w:t>
      </w:r>
    </w:p>
    <w:p w14:paraId="517C34C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6.002651000     -0.405508000     -3.067854000</w:t>
      </w:r>
    </w:p>
    <w:p w14:paraId="250283C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733023000     -2.091374000     -1.932221000</w:t>
      </w:r>
    </w:p>
    <w:p w14:paraId="6C87157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039582000      1.296502000     -3.988005000</w:t>
      </w:r>
    </w:p>
    <w:p w14:paraId="154EF60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755894000     -0.505164000     -3.853331000</w:t>
      </w:r>
    </w:p>
    <w:p w14:paraId="11406FB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58976000     -0.885452000      1.810875000</w:t>
      </w:r>
    </w:p>
    <w:p w14:paraId="700B644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711668000     -0.488001000      2.296530000</w:t>
      </w:r>
    </w:p>
    <w:p w14:paraId="0013B21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73854000     -1.925150000      2.444869000</w:t>
      </w:r>
    </w:p>
    <w:p w14:paraId="0EA5022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267574000     -1.118944000      3.407491000</w:t>
      </w:r>
    </w:p>
    <w:p w14:paraId="6B4FDF5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267970000      0.312435000      1.799887000</w:t>
      </w:r>
    </w:p>
    <w:p w14:paraId="7238FAC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35214000     -2.559024000      3.554874000</w:t>
      </w:r>
    </w:p>
    <w:p w14:paraId="0EFA503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92983000     -2.223843000      2.063611000</w:t>
      </w:r>
    </w:p>
    <w:p w14:paraId="33E4C57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78664000     -2.156248000      4.038074000</w:t>
      </w:r>
    </w:p>
    <w:p w14:paraId="6A7864D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244574000     -0.801805000      3.781131000</w:t>
      </w:r>
    </w:p>
    <w:p w14:paraId="27C224B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93486000     -3.372452000      4.044165000</w:t>
      </w:r>
    </w:p>
    <w:p w14:paraId="5E073D5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015750000     -2.652327000      4.908498000</w:t>
      </w:r>
    </w:p>
    <w:p w14:paraId="56C85F8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87896000      3.359995000     -0.649905000</w:t>
      </w:r>
    </w:p>
    <w:p w14:paraId="6004ED9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79091000      4.644982000     -0.124704000</w:t>
      </w:r>
    </w:p>
    <w:p w14:paraId="381AD0B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166794000      3.202210000     -2.033373000</w:t>
      </w:r>
    </w:p>
    <w:p w14:paraId="77C675D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552272000      5.749513000     -0.971296000</w:t>
      </w:r>
    </w:p>
    <w:p w14:paraId="13A3A62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580299000      4.787377000      0.955195000</w:t>
      </w:r>
    </w:p>
    <w:p w14:paraId="0828FE8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38061000      4.309084000     -2.881841000</w:t>
      </w:r>
    </w:p>
    <w:p w14:paraId="27BA5AC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08470000      2.203883000     -2.450721000</w:t>
      </w:r>
    </w:p>
    <w:p w14:paraId="3338C82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32346000      5.582950000     -2.351987000</w:t>
      </w:r>
    </w:p>
    <w:p w14:paraId="246252F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703786000      6.747167000     -0.550946000</w:t>
      </w:r>
    </w:p>
    <w:p w14:paraId="6B14767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141030000      4.171635000     -3.961804000</w:t>
      </w:r>
    </w:p>
    <w:p w14:paraId="0B116C5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490081000      6.450063000     -3.014847000</w:t>
      </w:r>
    </w:p>
    <w:p w14:paraId="367595E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68826000      2.115264000      1.843384000</w:t>
      </w:r>
    </w:p>
    <w:p w14:paraId="5803978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70050000      2.755010000      1.519234000</w:t>
      </w:r>
    </w:p>
    <w:p w14:paraId="1CD8F82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93783000      1.620798000      3.142402000</w:t>
      </w:r>
    </w:p>
    <w:p w14:paraId="4AB3B48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667888000      2.913826000      2.481091000</w:t>
      </w:r>
    </w:p>
    <w:p w14:paraId="6B223F4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836960000      3.128531000      0.506051000</w:t>
      </w:r>
    </w:p>
    <w:p w14:paraId="1BE2F15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289043000      1.786600000      4.104547000</w:t>
      </w:r>
    </w:p>
    <w:p w14:paraId="6C509EF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77991000      1.086083000      3.409211000</w:t>
      </w:r>
    </w:p>
    <w:p w14:paraId="6BEE80A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78603000      2.436601000      3.776565000</w:t>
      </w:r>
    </w:p>
    <w:p w14:paraId="37CB7A3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02124000      3.412235000      2.210550000</w:t>
      </w:r>
    </w:p>
    <w:p w14:paraId="141D46B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133621000      1.402872000      5.116267000</w:t>
      </w:r>
    </w:p>
    <w:p w14:paraId="422E71B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259860000      2.565110000      4.529891000</w:t>
      </w:r>
    </w:p>
    <w:p w14:paraId="0ACD126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226507000     -0.792530000      1.330879000</w:t>
      </w:r>
    </w:p>
    <w:p w14:paraId="7848F27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838026000     -2.041276000     -0.318450000</w:t>
      </w:r>
    </w:p>
    <w:p w14:paraId="218A4CF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P       -1.752606000     -1.416758000     -0.470700000</w:t>
      </w:r>
    </w:p>
    <w:p w14:paraId="51B69CA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295703000     -2.472141000      0.942692000</w:t>
      </w:r>
    </w:p>
    <w:p w14:paraId="65A5A4F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34251000     -3.789854000      0.776473000</w:t>
      </w:r>
    </w:p>
    <w:p w14:paraId="1EB664D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259868000     -1.929056000      2.234541000</w:t>
      </w:r>
    </w:p>
    <w:p w14:paraId="564715B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23341000     -4.550980000      1.880748000</w:t>
      </w:r>
    </w:p>
    <w:p w14:paraId="0018311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69422000     -4.233592000     -0.220507000</w:t>
      </w:r>
    </w:p>
    <w:p w14:paraId="3B2040F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66162000     -2.682744000      3.331647000</w:t>
      </w:r>
    </w:p>
    <w:p w14:paraId="5F69C02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905748000     -0.905951000      2.379110000</w:t>
      </w:r>
    </w:p>
    <w:p w14:paraId="76FDF0B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94257000     -4.000243000      3.159024000</w:t>
      </w:r>
    </w:p>
    <w:p w14:paraId="07084DB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452693000     -5.582827000      1.734452000</w:t>
      </w:r>
    </w:p>
    <w:p w14:paraId="6499FFA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639687000     -2.239548000      4.330499000</w:t>
      </w:r>
    </w:p>
    <w:p w14:paraId="02F0AC6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401916000     -4.596334000      4.021991000</w:t>
      </w:r>
    </w:p>
    <w:p w14:paraId="6612373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020635000     -2.539491000     -1.914195000</w:t>
      </w:r>
    </w:p>
    <w:p w14:paraId="63DC3BD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50667000     -3.307239000     -2.390408000</w:t>
      </w:r>
    </w:p>
    <w:p w14:paraId="12F0FE0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75067000     -2.673763000     -2.525016000</w:t>
      </w:r>
    </w:p>
    <w:p w14:paraId="424D1DB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32285000     -4.194450000     -3.450104000</w:t>
      </w:r>
    </w:p>
    <w:p w14:paraId="237AD06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31291000     -3.192661000     -1.924491000</w:t>
      </w:r>
    </w:p>
    <w:p w14:paraId="3999B2B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52998000     -3.556917000     -3.588861000</w:t>
      </w:r>
    </w:p>
    <w:p w14:paraId="586B0D1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121688000     -2.081748000     -2.170058000</w:t>
      </w:r>
    </w:p>
    <w:p w14:paraId="1DE33FE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382673000     -4.320412000     -4.053219000</w:t>
      </w:r>
    </w:p>
    <w:p w14:paraId="321701A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285929000     -4.783747000     -3.811628000</w:t>
      </w:r>
    </w:p>
    <w:p w14:paraId="37A7CFE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435820000     -3.646099000     -4.058735000</w:t>
      </w:r>
    </w:p>
    <w:p w14:paraId="3BE0393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522655000     -5.009752000     -4.889820000</w:t>
      </w:r>
    </w:p>
    <w:p w14:paraId="23FF104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76836000     -0.253232000     -0.667360000</w:t>
      </w:r>
    </w:p>
    <w:p w14:paraId="0B212B5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62243000      0.743422000     -1.647146000</w:t>
      </w:r>
    </w:p>
    <w:p w14:paraId="1288B2D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353060000     -0.326333000      0.086252000</w:t>
      </w:r>
    </w:p>
    <w:p w14:paraId="21420D8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102249000      1.640517000     -1.874397000</w:t>
      </w:r>
    </w:p>
    <w:p w14:paraId="7E0E57B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144499000      0.813854000     -2.236732000</w:t>
      </w:r>
    </w:p>
    <w:p w14:paraId="07493AD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390894000      0.581890000     -0.133340000</w:t>
      </w:r>
    </w:p>
    <w:p w14:paraId="1F62244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463042000     -1.095691000      0.853517000</w:t>
      </w:r>
    </w:p>
    <w:p w14:paraId="131705D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270887000      1.563543000     -1.114143000</w:t>
      </w:r>
    </w:p>
    <w:p w14:paraId="75481CF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995969000      2.408007000     -2.645282000</w:t>
      </w:r>
    </w:p>
    <w:p w14:paraId="6A8B0B7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300915000      0.515748000      0.468480000</w:t>
      </w:r>
    </w:p>
    <w:p w14:paraId="73448E4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086432000      2.270370000     -1.287404000</w:t>
      </w:r>
    </w:p>
    <w:p w14:paraId="28123745" w14:textId="77777777" w:rsidR="00A1434E" w:rsidRPr="00F679FA" w:rsidRDefault="00A1434E" w:rsidP="00A1434E">
      <w:pPr>
        <w:pStyle w:val="TAMainText"/>
        <w:spacing w:line="360" w:lineRule="auto"/>
        <w:rPr>
          <w:rFonts w:ascii="Times New Roman" w:hAnsi="Times New Roman"/>
          <w:b/>
          <w:bCs/>
          <w:sz w:val="20"/>
          <w:lang w:val="en-GB"/>
        </w:rPr>
      </w:pPr>
    </w:p>
    <w:p w14:paraId="5DDF1C05" w14:textId="3671CBE2" w:rsidR="00A1434E" w:rsidRPr="00F679FA" w:rsidRDefault="00A1434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11</w:t>
      </w:r>
      <w:r w:rsidRPr="00F679FA">
        <w:rPr>
          <w:rFonts w:ascii="Arial" w:hAnsi="Arial" w:cs="Arial"/>
          <w:b/>
          <w:bCs/>
          <w:sz w:val="20"/>
          <w:lang w:val="en-GB"/>
        </w:rPr>
        <w:t>. ax-Ru(CO)(P</w:t>
      </w:r>
      <w:r w:rsidR="000D06B6" w:rsidRPr="00F679FA">
        <w:rPr>
          <w:rFonts w:ascii="Arial" w:hAnsi="Arial" w:cs="Arial"/>
          <w:b/>
          <w:bCs/>
          <w:sz w:val="20"/>
          <w:lang w:val="en-GB"/>
        </w:rPr>
        <w:t>Ph</w:t>
      </w:r>
      <w:r w:rsidRPr="00F679FA">
        <w:rPr>
          <w:rFonts w:ascii="Arial" w:hAnsi="Arial" w:cs="Arial"/>
          <w:b/>
          <w:bCs/>
          <w:sz w:val="20"/>
          <w:vertAlign w:val="subscript"/>
          <w:lang w:val="en-GB"/>
        </w:rPr>
        <w:t>3</w:t>
      </w:r>
      <w:r w:rsidRPr="00F679FA">
        <w:rPr>
          <w:rFonts w:ascii="Arial" w:hAnsi="Arial" w:cs="Arial"/>
          <w:b/>
          <w:bCs/>
          <w:sz w:val="20"/>
          <w:lang w:val="en-GB"/>
        </w:rPr>
        <w:t>)(</w:t>
      </w:r>
      <w:r w:rsidR="000D06B6" w:rsidRPr="00F679FA">
        <w:rPr>
          <w:rFonts w:ascii="Arial" w:hAnsi="Arial" w:cs="Arial"/>
          <w:b/>
          <w:bCs/>
          <w:sz w:val="20"/>
          <w:lang w:val="en-GB"/>
        </w:rPr>
        <w:t>dpae</w:t>
      </w:r>
      <w:r w:rsidRPr="00F679FA">
        <w:rPr>
          <w:rFonts w:ascii="Arial" w:hAnsi="Arial" w:cs="Arial"/>
          <w:b/>
          <w:bCs/>
          <w:sz w:val="20"/>
          <w:lang w:val="en-GB"/>
        </w:rPr>
        <w:t>)(H)</w:t>
      </w:r>
      <w:r w:rsidRPr="00F679FA">
        <w:rPr>
          <w:rFonts w:ascii="Arial" w:hAnsi="Arial" w:cs="Arial"/>
          <w:b/>
          <w:bCs/>
          <w:sz w:val="20"/>
          <w:vertAlign w:val="subscript"/>
          <w:lang w:val="en-GB"/>
        </w:rPr>
        <w:t>2</w:t>
      </w:r>
      <w:r w:rsidR="002609BB" w:rsidRPr="00F679FA">
        <w:rPr>
          <w:rFonts w:ascii="Arial" w:hAnsi="Arial" w:cs="Arial"/>
          <w:b/>
          <w:bCs/>
          <w:sz w:val="20"/>
          <w:lang w:val="en-GB"/>
        </w:rPr>
        <w:t xml:space="preserve"> (</w:t>
      </w:r>
      <w:r w:rsidR="002F1784" w:rsidRPr="00F679FA">
        <w:rPr>
          <w:rFonts w:ascii="Arial" w:hAnsi="Arial" w:cs="Arial"/>
          <w:b/>
          <w:bCs/>
          <w:sz w:val="20"/>
          <w:lang w:val="en-GB"/>
        </w:rPr>
        <w:t>7b</w:t>
      </w:r>
      <w:r w:rsidR="002609BB" w:rsidRPr="00F679FA">
        <w:rPr>
          <w:rFonts w:ascii="Arial" w:hAnsi="Arial" w:cs="Arial"/>
          <w:b/>
          <w:bCs/>
          <w:sz w:val="20"/>
          <w:lang w:val="en-GB"/>
        </w:rPr>
        <w:t>)</w:t>
      </w:r>
      <w:r w:rsidRPr="00F679FA">
        <w:rPr>
          <w:rFonts w:ascii="Arial" w:hAnsi="Arial" w:cs="Arial"/>
          <w:b/>
          <w:bCs/>
          <w:sz w:val="20"/>
          <w:lang w:val="en-GB"/>
        </w:rPr>
        <w:tab/>
      </w:r>
      <w:r w:rsidRPr="00F679FA">
        <w:rPr>
          <w:rFonts w:ascii="Arial" w:hAnsi="Arial" w:cs="Arial"/>
          <w:b/>
          <w:bCs/>
          <w:sz w:val="20"/>
          <w:lang w:val="en-GB"/>
        </w:rPr>
        <w:tab/>
      </w:r>
      <w:r w:rsidRPr="00F679FA">
        <w:rPr>
          <w:rFonts w:ascii="Arial" w:hAnsi="Arial" w:cs="Arial"/>
          <w:bCs/>
          <w:sz w:val="20"/>
          <w:lang w:val="en-GB"/>
        </w:rPr>
        <w:t>(</w:t>
      </w:r>
      <w:r w:rsidR="000D06B6" w:rsidRPr="00C17D13">
        <w:rPr>
          <w:rFonts w:ascii="Arial" w:hAnsi="Arial" w:cs="Arial"/>
          <w:sz w:val="20"/>
        </w:rPr>
        <w:t>-6719.60045</w:t>
      </w:r>
      <w:r w:rsidRPr="00F679FA">
        <w:rPr>
          <w:rFonts w:ascii="Arial" w:hAnsi="Arial" w:cs="Arial"/>
          <w:bCs/>
          <w:sz w:val="20"/>
          <w:lang w:val="en-GB"/>
        </w:rPr>
        <w:t>)</w:t>
      </w:r>
    </w:p>
    <w:p w14:paraId="5342D05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087177000      0.390753000     -1.202725000</w:t>
      </w:r>
    </w:p>
    <w:p w14:paraId="45409D3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052334000     -0.106807000     -2.719285000</w:t>
      </w:r>
    </w:p>
    <w:p w14:paraId="5ADBEC2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O        1.607218000     -0.327253000     -3.705915000</w:t>
      </w:r>
    </w:p>
    <w:p w14:paraId="41FF24E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897771000      0.971645000      0.371755000</w:t>
      </w:r>
    </w:p>
    <w:p w14:paraId="7436929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329602000      1.716078000      0.308047000</w:t>
      </w:r>
    </w:p>
    <w:p w14:paraId="6CA3B12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93653000      2.149871000      1.933607000</w:t>
      </w:r>
    </w:p>
    <w:p w14:paraId="5ED02BD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69386000      2.363850000      1.588312000</w:t>
      </w:r>
    </w:p>
    <w:p w14:paraId="732DB42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427849000      1.288283000      2.607861000</w:t>
      </w:r>
    </w:p>
    <w:p w14:paraId="3B6479E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718332000      3.037986000      2.427842000</w:t>
      </w:r>
    </w:p>
    <w:p w14:paraId="18A689C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800771000      2.422641000      2.488667000</w:t>
      </w:r>
    </w:p>
    <w:p w14:paraId="4800B43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04102000      3.304082000      1.030288000</w:t>
      </w:r>
    </w:p>
    <w:p w14:paraId="5E0DA34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36357000      1.137341000      1.056480000</w:t>
      </w:r>
    </w:p>
    <w:p w14:paraId="4C3DAEB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917784000      0.461156000      0.204941000</w:t>
      </w:r>
    </w:p>
    <w:p w14:paraId="756466B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11456000      1.364824000      2.386416000</w:t>
      </w:r>
    </w:p>
    <w:p w14:paraId="27C64CB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155110000      0.022862000      0.673698000</w:t>
      </w:r>
    </w:p>
    <w:p w14:paraId="7D7992E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24840000      0.260196000     -0.828972000</w:t>
      </w:r>
    </w:p>
    <w:p w14:paraId="3C053E8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649705000      0.923175000      2.854430000</w:t>
      </w:r>
    </w:p>
    <w:p w14:paraId="303D554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39566000      1.884817000      3.073885000</w:t>
      </w:r>
    </w:p>
    <w:p w14:paraId="3BFE6003"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522828000      0.252440000      1.999144000</w:t>
      </w:r>
    </w:p>
    <w:p w14:paraId="28B6224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828285000     -0.511480000     -0.000962000</w:t>
      </w:r>
    </w:p>
    <w:p w14:paraId="6E4E4A7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932655000      1.105206000      3.894515000</w:t>
      </w:r>
    </w:p>
    <w:p w14:paraId="4C8CCD4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490814000     -0.095492000      2.368343000</w:t>
      </w:r>
    </w:p>
    <w:p w14:paraId="50AB8F8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66289000      3.493046000     -0.311293000</w:t>
      </w:r>
    </w:p>
    <w:p w14:paraId="60AE287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577385000      4.354018000      0.534030000</w:t>
      </w:r>
    </w:p>
    <w:p w14:paraId="1453A28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C       -1.558080000      3.909815000     -1.607895000</w:t>
      </w:r>
    </w:p>
    <w:p w14:paraId="678E85C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956726000      5.620218000      0.093903000</w:t>
      </w:r>
    </w:p>
    <w:p w14:paraId="61AE3B3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855723000      4.035902000      1.542667000</w:t>
      </w:r>
    </w:p>
    <w:p w14:paraId="7422A1B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944172000      5.176367000     -2.049887000</w:t>
      </w:r>
    </w:p>
    <w:p w14:paraId="6FA2E98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09965000      3.231151000     -2.267075000</w:t>
      </w:r>
    </w:p>
    <w:p w14:paraId="57E5F09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39149000      6.034115000     -1.200353000</w:t>
      </w:r>
    </w:p>
    <w:p w14:paraId="2B4B467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509077000      6.284889000      0.763072000</w:t>
      </w:r>
    </w:p>
    <w:p w14:paraId="01DA2D6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698867000      5.491324000     -3.067344000</w:t>
      </w:r>
    </w:p>
    <w:p w14:paraId="2A0B8AE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939762000      7.026117000     -1.547081000</w:t>
      </w:r>
    </w:p>
    <w:p w14:paraId="17DD71C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807535000     -0.224115000      1.625933000</w:t>
      </w:r>
    </w:p>
    <w:p w14:paraId="2562BB4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929656000     -0.946058000      1.197880000</w:t>
      </w:r>
    </w:p>
    <w:p w14:paraId="57B87B4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329530000     -0.428857000      2.924279000</w:t>
      </w:r>
    </w:p>
    <w:p w14:paraId="5B5E0166"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65125000     -1.843630000      2.053973000</w:t>
      </w:r>
    </w:p>
    <w:p w14:paraId="40687F2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327418000     -0.792099000      0.190212000</w:t>
      </w:r>
    </w:p>
    <w:p w14:paraId="03E2872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966423000     -1.326215000      3.781660000</w:t>
      </w:r>
    </w:p>
    <w:p w14:paraId="2467E5C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448307000      0.108688000      3.282600000</w:t>
      </w:r>
    </w:p>
    <w:p w14:paraId="40E6810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85963000     -2.034372000      3.349984000</w:t>
      </w:r>
    </w:p>
    <w:p w14:paraId="65F171F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444170000     -2.393316000      1.707623000</w:t>
      </w:r>
    </w:p>
    <w:p w14:paraId="7AADEAF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579337000     -1.473431000      4.792892000</w:t>
      </w:r>
    </w:p>
    <w:p w14:paraId="7D1B141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586010000     -2.735622000      4.022669000</w:t>
      </w:r>
    </w:p>
    <w:p w14:paraId="12DD950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50649000      1.951268000     -0.296489000</w:t>
      </w:r>
    </w:p>
    <w:p w14:paraId="59AB516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95875000      2.338718000     -1.638485000</w:t>
      </w:r>
    </w:p>
    <w:p w14:paraId="1C5F0C8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499770000      2.317169000      0.557412000</w:t>
      </w:r>
    </w:p>
    <w:p w14:paraId="056F5EC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75078000      3.080197000     -2.122063000</w:t>
      </w:r>
    </w:p>
    <w:p w14:paraId="1C9478D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676884000      2.060879000     -2.305905000</w:t>
      </w:r>
    </w:p>
    <w:p w14:paraId="06ECF44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573961000      3.061725000      0.074070000</w:t>
      </w:r>
    </w:p>
    <w:p w14:paraId="4B63FA4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486092000      2.012251000      1.607582000</w:t>
      </w:r>
    </w:p>
    <w:p w14:paraId="5585F96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613930000      3.443243000     -1.267656000</w:t>
      </w:r>
    </w:p>
    <w:p w14:paraId="0FBE667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01197000      3.373078000     -3.174655000</w:t>
      </w:r>
    </w:p>
    <w:p w14:paraId="166DF95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386402000      3.343482000      0.748924000</w:t>
      </w:r>
    </w:p>
    <w:p w14:paraId="1402453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458982000      4.023581000     -1.646818000</w:t>
      </w:r>
    </w:p>
    <w:p w14:paraId="3626DA1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76227000      1.882924000     -1.779888000</w:t>
      </w:r>
    </w:p>
    <w:p w14:paraId="0B89DFF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83130000      0.471136000     -2.202159000</w:t>
      </w:r>
    </w:p>
    <w:p w14:paraId="43624D1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P       -0.495175000     -1.863506000     -0.611397000</w:t>
      </w:r>
    </w:p>
    <w:p w14:paraId="2D335773"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186703000     -2.439233000     -1.096648000</w:t>
      </w:r>
    </w:p>
    <w:p w14:paraId="25AE9B3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93234000     -2.017803000     -2.333694000</w:t>
      </w:r>
    </w:p>
    <w:p w14:paraId="3684540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958740000     -3.302820000     -0.310122000</w:t>
      </w:r>
    </w:p>
    <w:p w14:paraId="0D99923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942061000     -2.450751000     -2.774083000</w:t>
      </w:r>
    </w:p>
    <w:p w14:paraId="578A84B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101172000     -1.329531000     -2.942635000</w:t>
      </w:r>
    </w:p>
    <w:p w14:paraId="7811762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215328000     -3.725463000     -0.746324000</w:t>
      </w:r>
    </w:p>
    <w:p w14:paraId="50EEC00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580185000     -3.648994000      0.654037000</w:t>
      </w:r>
    </w:p>
    <w:p w14:paraId="7249FB7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710020000     -3.302156000     -1.978398000</w:t>
      </w:r>
    </w:p>
    <w:p w14:paraId="1B423C5D"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320097000     -2.115086000     -3.743172000</w:t>
      </w:r>
    </w:p>
    <w:p w14:paraId="57126DC3"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808593000     -4.393561000     -0.116658000</w:t>
      </w:r>
    </w:p>
    <w:p w14:paraId="7909B198"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693102000     -3.636173000     -2.320250000</w:t>
      </w:r>
    </w:p>
    <w:p w14:paraId="03EF19AC"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558403000     -3.144251000     -1.431167000</w:t>
      </w:r>
    </w:p>
    <w:p w14:paraId="06B87BEF"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944706000     -2.942336000     -1.459230000</w:t>
      </w:r>
    </w:p>
    <w:p w14:paraId="6E7725E3"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036051000     -4.308887000     -2.005883000</w:t>
      </w:r>
    </w:p>
    <w:p w14:paraId="6BF559C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90318000     -3.884699000     -2.039115000</w:t>
      </w:r>
    </w:p>
    <w:p w14:paraId="3E82A2FA"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359180000     -2.032254000     -1.019464000</w:t>
      </w:r>
    </w:p>
    <w:p w14:paraId="34B32FC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882537000     -5.246317000     -2.598666000</w:t>
      </w:r>
    </w:p>
    <w:p w14:paraId="593BDE4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41133000     -4.487301000     -1.996689000</w:t>
      </w:r>
    </w:p>
    <w:p w14:paraId="68CAF12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260182000     -5.038847000     -2.615401000</w:t>
      </w:r>
    </w:p>
    <w:p w14:paraId="4C9166B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69087000     -3.710167000     -2.050290000</w:t>
      </w:r>
    </w:p>
    <w:p w14:paraId="011D56C4"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457855000     -6.145703000     -3.051826000</w:t>
      </w:r>
    </w:p>
    <w:p w14:paraId="5D96551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921015000     -5.773649000     -3.082112000</w:t>
      </w:r>
    </w:p>
    <w:p w14:paraId="6B4B8D40"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12500000     -2.419905000      1.153736000</w:t>
      </w:r>
    </w:p>
    <w:p w14:paraId="4C76CE8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07663000     -1.754337000      2.098363000</w:t>
      </w:r>
    </w:p>
    <w:p w14:paraId="04DD0741"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13996000     -3.460885000      1.590987000</w:t>
      </w:r>
    </w:p>
    <w:p w14:paraId="2E6BFAA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86606000     -2.126601000      3.440072000</w:t>
      </w:r>
    </w:p>
    <w:p w14:paraId="7F7C327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874449000     -0.950882000      1.777995000</w:t>
      </w:r>
    </w:p>
    <w:p w14:paraId="5AA99A02"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C        0.445246000     -3.824364000      2.938464000</w:t>
      </w:r>
    </w:p>
    <w:p w14:paraId="37862C59"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41037000     -3.997903000      0.876982000</w:t>
      </w:r>
    </w:p>
    <w:p w14:paraId="31602235"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355020000     -3.163326000      3.866488000</w:t>
      </w:r>
    </w:p>
    <w:p w14:paraId="500D16DB"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829538000     -1.604834000      4.154002000</w:t>
      </w:r>
    </w:p>
    <w:p w14:paraId="2132B3F7"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01958000     -4.636619000      3.259916000</w:t>
      </w:r>
    </w:p>
    <w:p w14:paraId="312ECD7E" w14:textId="77777777" w:rsidR="000D06B6" w:rsidRPr="00F679FA" w:rsidRDefault="000D06B6" w:rsidP="000D06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34869000     -3.456220000      4.919374000</w:t>
      </w:r>
    </w:p>
    <w:p w14:paraId="6B8E2E8A" w14:textId="77777777" w:rsidR="00A1434E" w:rsidRPr="00F679FA" w:rsidRDefault="00A1434E" w:rsidP="001E740E">
      <w:pPr>
        <w:jc w:val="both"/>
        <w:rPr>
          <w:rFonts w:ascii="Arial" w:hAnsi="Arial" w:cs="Arial"/>
        </w:rPr>
      </w:pPr>
    </w:p>
    <w:p w14:paraId="489C672F" w14:textId="77777777" w:rsidR="00D0108B" w:rsidRPr="00F679FA" w:rsidRDefault="00D0108B" w:rsidP="001E740E">
      <w:pPr>
        <w:jc w:val="both"/>
        <w:rPr>
          <w:rFonts w:ascii="Arial" w:hAnsi="Arial" w:cs="Arial"/>
        </w:rPr>
      </w:pPr>
    </w:p>
    <w:p w14:paraId="332F4413" w14:textId="77777777" w:rsidR="00D363EF" w:rsidRPr="00F679FA" w:rsidRDefault="00D363EF" w:rsidP="001E740E">
      <w:pPr>
        <w:jc w:val="both"/>
        <w:rPr>
          <w:rFonts w:ascii="Arial" w:hAnsi="Arial" w:cs="Arial"/>
        </w:rPr>
      </w:pPr>
    </w:p>
    <w:p w14:paraId="37536A1D" w14:textId="46A77584" w:rsidR="00D363EF" w:rsidRPr="00F679FA" w:rsidRDefault="004823A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12</w:t>
      </w:r>
      <w:r w:rsidRPr="00F679FA">
        <w:rPr>
          <w:rFonts w:ascii="Arial" w:hAnsi="Arial" w:cs="Arial"/>
          <w:b/>
          <w:bCs/>
          <w:sz w:val="20"/>
          <w:lang w:val="en-GB"/>
        </w:rPr>
        <w:t xml:space="preserve">. </w:t>
      </w:r>
      <w:r w:rsidR="00D363EF" w:rsidRPr="00F679FA">
        <w:rPr>
          <w:rFonts w:ascii="Arial" w:hAnsi="Arial" w:cs="Arial"/>
          <w:b/>
          <w:bCs/>
          <w:sz w:val="20"/>
          <w:lang w:val="en-GB"/>
        </w:rPr>
        <w:t>Ru(CO)</w:t>
      </w:r>
      <w:r w:rsidRPr="00F679FA">
        <w:rPr>
          <w:rFonts w:ascii="Arial" w:hAnsi="Arial" w:cs="Arial"/>
          <w:b/>
          <w:bCs/>
          <w:sz w:val="20"/>
          <w:vertAlign w:val="subscript"/>
          <w:lang w:val="en-GB"/>
        </w:rPr>
        <w:t>2</w:t>
      </w:r>
      <w:r w:rsidRPr="00F679FA">
        <w:rPr>
          <w:rFonts w:ascii="Arial" w:hAnsi="Arial" w:cs="Arial"/>
          <w:b/>
          <w:bCs/>
          <w:sz w:val="20"/>
          <w:lang w:val="en-GB"/>
        </w:rPr>
        <w:t>(d</w:t>
      </w:r>
      <w:r w:rsidR="00D41AB6" w:rsidRPr="00F679FA">
        <w:rPr>
          <w:rFonts w:ascii="Arial" w:hAnsi="Arial" w:cs="Arial"/>
          <w:b/>
          <w:bCs/>
          <w:sz w:val="20"/>
          <w:lang w:val="en-GB"/>
        </w:rPr>
        <w:t>p</w:t>
      </w:r>
      <w:r w:rsidRPr="00F679FA">
        <w:rPr>
          <w:rFonts w:ascii="Arial" w:hAnsi="Arial" w:cs="Arial"/>
          <w:b/>
          <w:bCs/>
          <w:sz w:val="20"/>
          <w:lang w:val="en-GB"/>
        </w:rPr>
        <w:t>ae)(C</w:t>
      </w:r>
      <w:r w:rsidRPr="00F679FA">
        <w:rPr>
          <w:rFonts w:ascii="Arial" w:hAnsi="Arial" w:cs="Arial"/>
          <w:b/>
          <w:bCs/>
          <w:sz w:val="20"/>
          <w:vertAlign w:val="subscript"/>
          <w:lang w:val="en-GB"/>
        </w:rPr>
        <w:t>2</w:t>
      </w:r>
      <w:r w:rsidRPr="00F679FA">
        <w:rPr>
          <w:rFonts w:ascii="Arial" w:hAnsi="Arial" w:cs="Arial"/>
          <w:b/>
          <w:bCs/>
          <w:sz w:val="20"/>
          <w:lang w:val="en-GB"/>
        </w:rPr>
        <w:t>H</w:t>
      </w:r>
      <w:r w:rsidR="00D41AB6" w:rsidRPr="00F679FA">
        <w:rPr>
          <w:rFonts w:ascii="Arial" w:hAnsi="Arial" w:cs="Arial"/>
          <w:b/>
          <w:bCs/>
          <w:sz w:val="20"/>
          <w:vertAlign w:val="subscript"/>
          <w:lang w:val="en-GB"/>
        </w:rPr>
        <w:t>2</w:t>
      </w:r>
      <w:r w:rsidR="00D41AB6" w:rsidRPr="00F679FA">
        <w:rPr>
          <w:rFonts w:ascii="Arial" w:hAnsi="Arial" w:cs="Arial"/>
          <w:b/>
          <w:bCs/>
          <w:sz w:val="20"/>
          <w:lang w:val="en-GB"/>
        </w:rPr>
        <w:t>Ph</w:t>
      </w:r>
      <w:r w:rsidRPr="00F679FA">
        <w:rPr>
          <w:rFonts w:ascii="Arial" w:hAnsi="Arial" w:cs="Arial"/>
          <w:b/>
          <w:bCs/>
          <w:sz w:val="20"/>
          <w:vertAlign w:val="subscript"/>
          <w:lang w:val="en-GB"/>
        </w:rPr>
        <w:t>2</w:t>
      </w:r>
      <w:r w:rsidR="00D363EF" w:rsidRPr="00F679FA">
        <w:rPr>
          <w:rFonts w:ascii="Arial" w:hAnsi="Arial" w:cs="Arial"/>
          <w:b/>
          <w:bCs/>
          <w:sz w:val="20"/>
          <w:lang w:val="en-GB"/>
        </w:rPr>
        <w:t>) (8_</w:t>
      </w:r>
      <w:r w:rsidR="00D41AB6" w:rsidRPr="00F679FA">
        <w:rPr>
          <w:rFonts w:ascii="Arial" w:hAnsi="Arial" w:cs="Arial"/>
          <w:b/>
          <w:bCs/>
          <w:i/>
          <w:sz w:val="20"/>
          <w:lang w:val="en-GB"/>
        </w:rPr>
        <w:t>trans</w:t>
      </w:r>
      <w:r w:rsidR="00D363EF" w:rsidRPr="00F679FA">
        <w:rPr>
          <w:rFonts w:ascii="Arial" w:hAnsi="Arial" w:cs="Arial"/>
          <w:b/>
          <w:bCs/>
          <w:sz w:val="20"/>
          <w:lang w:val="en-GB"/>
        </w:rPr>
        <w:t>)</w:t>
      </w:r>
      <w:r w:rsidR="00D363EF" w:rsidRPr="00F679FA">
        <w:rPr>
          <w:rFonts w:ascii="Arial" w:hAnsi="Arial" w:cs="Arial"/>
          <w:b/>
          <w:bCs/>
          <w:sz w:val="20"/>
          <w:lang w:val="en-GB"/>
        </w:rPr>
        <w:tab/>
      </w:r>
      <w:r w:rsidR="00D363EF" w:rsidRPr="00F679FA">
        <w:rPr>
          <w:rFonts w:ascii="Arial" w:hAnsi="Arial" w:cs="Arial"/>
          <w:bCs/>
          <w:sz w:val="20"/>
          <w:lang w:val="en-GB"/>
        </w:rPr>
        <w:t>(</w:t>
      </w:r>
      <w:r w:rsidR="00D41AB6" w:rsidRPr="00C17D13">
        <w:rPr>
          <w:rFonts w:ascii="Arial" w:hAnsi="Arial" w:cs="Arial"/>
          <w:sz w:val="20"/>
        </w:rPr>
        <w:t>-6336.308398</w:t>
      </w:r>
      <w:r w:rsidR="00D363EF" w:rsidRPr="00F679FA">
        <w:rPr>
          <w:rFonts w:ascii="Arial" w:hAnsi="Arial" w:cs="Arial"/>
          <w:bCs/>
          <w:sz w:val="20"/>
          <w:lang w:val="en-GB"/>
        </w:rPr>
        <w:t>)</w:t>
      </w:r>
    </w:p>
    <w:p w14:paraId="161AB2E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101348000     -0.180516000      1.038264000</w:t>
      </w:r>
    </w:p>
    <w:p w14:paraId="194D1B2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026819000      1.099093000     -0.829882000</w:t>
      </w:r>
    </w:p>
    <w:p w14:paraId="3E16C67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2.097156000      0.151805000     -0.372700000</w:t>
      </w:r>
    </w:p>
    <w:p w14:paraId="0AC77D6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86951000      0.637496000     -2.178398000</w:t>
      </w:r>
    </w:p>
    <w:p w14:paraId="22235DB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22580000     -0.306519000     -2.614156000</w:t>
      </w:r>
    </w:p>
    <w:p w14:paraId="41CE37C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326599000      0.982371000     -2.801125000</w:t>
      </w:r>
    </w:p>
    <w:p w14:paraId="1F3DA28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384383000      1.678833000     -2.083838000</w:t>
      </w:r>
    </w:p>
    <w:p w14:paraId="1A9116D2"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772158000      2.626649000     -1.676457000</w:t>
      </w:r>
    </w:p>
    <w:p w14:paraId="4B2540D8"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066094000      1.892446000     -3.065199000</w:t>
      </w:r>
    </w:p>
    <w:p w14:paraId="6F356E0A"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052713000      1.391564000      2.119256000</w:t>
      </w:r>
    </w:p>
    <w:p w14:paraId="6FCB7216"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0.052104000      2.274345000      2.859206000</w:t>
      </w:r>
    </w:p>
    <w:p w14:paraId="6AE4AAF4"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778987000     -2.149653000      0.544531000</w:t>
      </w:r>
    </w:p>
    <w:p w14:paraId="617F414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683293000     -1.391651000      1.372561000</w:t>
      </w:r>
    </w:p>
    <w:p w14:paraId="69F9587A"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191526000     -2.917415000      1.064485000</w:t>
      </w:r>
    </w:p>
    <w:p w14:paraId="1DC425E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2.529290000     -0.935589000      0.842900000</w:t>
      </w:r>
    </w:p>
    <w:p w14:paraId="08EFB444"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039145000     -1.715330000      2.775608000</w:t>
      </w:r>
    </w:p>
    <w:p w14:paraId="6EE34CE6"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3.003707000     -0.936512000      3.438876000</w:t>
      </w:r>
    </w:p>
    <w:p w14:paraId="2109F63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81860000     -2.791507000      3.484686000</w:t>
      </w:r>
    </w:p>
    <w:p w14:paraId="16383E2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77482000     -1.201781000      4.751869000</w:t>
      </w:r>
    </w:p>
    <w:p w14:paraId="06B6312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463847000     -0.099293000      2.904831000</w:t>
      </w:r>
    </w:p>
    <w:p w14:paraId="1688286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49820000     -3.056375000      4.802165000</w:t>
      </w:r>
    </w:p>
    <w:p w14:paraId="008256E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750931000     -3.440920000      2.997515000</w:t>
      </w:r>
    </w:p>
    <w:p w14:paraId="234C95D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96975000     -2.263327000      5.447623000</w:t>
      </w:r>
    </w:p>
    <w:p w14:paraId="4C1D1C3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129842000     -0.574771000      5.237998000</w:t>
      </w:r>
    </w:p>
    <w:p w14:paraId="13D1524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94835000     -3.900507000      5.327286000</w:t>
      </w:r>
    </w:p>
    <w:p w14:paraId="604E1E3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085879000     -2.473885000      6.480097000</w:t>
      </w:r>
    </w:p>
    <w:p w14:paraId="2FE94B0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137608000     -2.633440000     -0.818479000</w:t>
      </w:r>
    </w:p>
    <w:p w14:paraId="23F0A78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145456000     -2.973636000     -1.754374000</w:t>
      </w:r>
    </w:p>
    <w:p w14:paraId="6257F1A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471938000     -2.891523000     -1.171066000</w:t>
      </w:r>
    </w:p>
    <w:p w14:paraId="62DDBCE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69030000     -3.548088000     -2.981071000</w:t>
      </w:r>
    </w:p>
    <w:p w14:paraId="6FA4B6B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903065000     -2.796563000     -1.502430000</w:t>
      </w:r>
    </w:p>
    <w:p w14:paraId="1D0291A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99664000     -3.462735000     -2.399793000</w:t>
      </w:r>
    </w:p>
    <w:p w14:paraId="069A813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264565000     -2.668959000     -0.453173000</w:t>
      </w:r>
    </w:p>
    <w:p w14:paraId="705C1B1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01585000     -3.797908000     -3.312363000</w:t>
      </w:r>
    </w:p>
    <w:p w14:paraId="1888CBE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28818000     -3.811781000     -3.681088000</w:t>
      </w:r>
    </w:p>
    <w:p w14:paraId="53022DF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48419000     -3.656582000     -2.639380000</w:t>
      </w:r>
    </w:p>
    <w:p w14:paraId="15AA0B3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057865000     -4.255452000     -4.271265000</w:t>
      </w:r>
    </w:p>
    <w:p w14:paraId="377BFB97"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081983000     -1.046473000      2.382339000</w:t>
      </w:r>
    </w:p>
    <w:p w14:paraId="2A6FB0D0"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1.716630000     -1.555445000      3.195712000</w:t>
      </w:r>
    </w:p>
    <w:p w14:paraId="19DEF70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392055000      0.414223000     -2.045821000</w:t>
      </w:r>
    </w:p>
    <w:p w14:paraId="19B87F3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3.737482000      0.481126000     -1.665609000</w:t>
      </w:r>
    </w:p>
    <w:p w14:paraId="55F65F57"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060778000     -0.115492000     -3.295922000</w:t>
      </w:r>
    </w:p>
    <w:p w14:paraId="67B46312"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4.735926000      0.034017000     -2.528602000</w:t>
      </w:r>
    </w:p>
    <w:p w14:paraId="0E499AE9"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4.016818000      0.904951000     -0.697166000</w:t>
      </w:r>
    </w:p>
    <w:p w14:paraId="38C8894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3.062254000     -0.554408000     -4.160548000</w:t>
      </w:r>
    </w:p>
    <w:p w14:paraId="004832B5"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1.017819000     -0.202534000     -3.608654000</w:t>
      </w:r>
    </w:p>
    <w:p w14:paraId="6CCDF429"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4.400533000     -0.478576000     -3.781027000</w:t>
      </w:r>
    </w:p>
    <w:p w14:paraId="341CC1C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783207000      0.096225000     -2.222523000</w:t>
      </w:r>
    </w:p>
    <w:p w14:paraId="4E41F0E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89812000     -0.967273000     -5.134647000</w:t>
      </w:r>
    </w:p>
    <w:p w14:paraId="52C3244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183933000     -0.822423000     -4.460892000</w:t>
      </w:r>
    </w:p>
    <w:p w14:paraId="2352D21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896066000      2.782963000     -0.380408000</w:t>
      </w:r>
    </w:p>
    <w:p w14:paraId="3B53901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C        1.954583000      3.837408000     -1.299811000</w:t>
      </w:r>
    </w:p>
    <w:p w14:paraId="0FCB3E8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525329000      2.921881000      0.860499000</w:t>
      </w:r>
    </w:p>
    <w:p w14:paraId="032ADD7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18350000      5.018278000     -0.973888000</w:t>
      </w:r>
    </w:p>
    <w:p w14:paraId="1E800EC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488734000      3.742570000     -2.283813000</w:t>
      </w:r>
    </w:p>
    <w:p w14:paraId="31C4BB1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98450000      4.101390000      1.180960000</w:t>
      </w:r>
    </w:p>
    <w:p w14:paraId="634B6D4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484322000      2.106667000      1.587631000</w:t>
      </w:r>
    </w:p>
    <w:p w14:paraId="5FAC0E8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41812000      5.151757000      0.267021000</w:t>
      </w:r>
    </w:p>
    <w:p w14:paraId="66B6A47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652645000      5.837896000     -1.696003000</w:t>
      </w:r>
    </w:p>
    <w:p w14:paraId="07D13FE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83368000      4.199542000      2.155182000</w:t>
      </w:r>
    </w:p>
    <w:p w14:paraId="018C66D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762814000      6.078206000      0.520796000</w:t>
      </w:r>
    </w:p>
    <w:p w14:paraId="02531B1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77173000      1.642163000      0.082192000</w:t>
      </w:r>
    </w:p>
    <w:p w14:paraId="4943A71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579601000      1.836691000      1.435018000</w:t>
      </w:r>
    </w:p>
    <w:p w14:paraId="436DD8E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824774000      2.512645000     -0.866948000</w:t>
      </w:r>
    </w:p>
    <w:p w14:paraId="6826382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427084000      2.869720000      1.829699000</w:t>
      </w:r>
    </w:p>
    <w:p w14:paraId="1D46340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140538000      1.179812000      2.191046000</w:t>
      </w:r>
    </w:p>
    <w:p w14:paraId="29459E1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665218000      3.553705000     -0.470178000</w:t>
      </w:r>
    </w:p>
    <w:p w14:paraId="6ECDE99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599654000      2.394638000     -1.930014000</w:t>
      </w:r>
    </w:p>
    <w:p w14:paraId="6C87F40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970910000      3.731414000      0.877540000</w:t>
      </w:r>
    </w:p>
    <w:p w14:paraId="36AA12E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55650000      3.007134000      2.889321000</w:t>
      </w:r>
    </w:p>
    <w:p w14:paraId="35A3F7B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081784000      4.229717000     -1.221258000</w:t>
      </w:r>
    </w:p>
    <w:p w14:paraId="6E63127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628962000      4.546852000      1.187497000</w:t>
      </w:r>
    </w:p>
    <w:p w14:paraId="69C8BAD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10864000     -1.243367000     -0.739194000</w:t>
      </w:r>
    </w:p>
    <w:p w14:paraId="54B4D94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517082000     -1.008021000     -1.564179000</w:t>
      </w:r>
    </w:p>
    <w:p w14:paraId="3900F08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45989000     -2.502147000     -0.155017000</w:t>
      </w:r>
    </w:p>
    <w:p w14:paraId="7417720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434745000     -2.026204000     -1.813776000</w:t>
      </w:r>
    </w:p>
    <w:p w14:paraId="427E8FB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77467000     -0.021292000     -2.007139000</w:t>
      </w:r>
    </w:p>
    <w:p w14:paraId="0C5B83F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169227000     -3.519408000     -0.400943000</w:t>
      </w:r>
    </w:p>
    <w:p w14:paraId="2DE3896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387885000     -2.686395000      0.496518000</w:t>
      </w:r>
    </w:p>
    <w:p w14:paraId="0D1C18D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261397000     -3.283269000     -1.232823000</w:t>
      </w:r>
    </w:p>
    <w:p w14:paraId="09F23F8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294740000     -1.835638000     -2.460774000</w:t>
      </w:r>
    </w:p>
    <w:p w14:paraId="2D7B2FA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032050000     -4.499432000      0.062383000</w:t>
      </w:r>
    </w:p>
    <w:p w14:paraId="69E0C454"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984771000     -4.079245000     -1.426305000</w:t>
      </w:r>
    </w:p>
    <w:p w14:paraId="6ED8CB77" w14:textId="77777777" w:rsidR="00D363EF" w:rsidRPr="00F679FA" w:rsidRDefault="00D363EF" w:rsidP="00D363EF">
      <w:pPr>
        <w:jc w:val="both"/>
        <w:rPr>
          <w:rFonts w:ascii="Courier New" w:eastAsia="SimSun" w:hAnsi="Courier New" w:cs="Courier New"/>
          <w:lang w:eastAsia="zh-CN"/>
        </w:rPr>
      </w:pPr>
    </w:p>
    <w:p w14:paraId="0E02853A" w14:textId="77777777" w:rsidR="00362BD3" w:rsidRPr="00F679FA" w:rsidRDefault="00362BD3" w:rsidP="00D363EF">
      <w:pPr>
        <w:pStyle w:val="TAMainText"/>
        <w:spacing w:line="360" w:lineRule="auto"/>
        <w:rPr>
          <w:rFonts w:ascii="Arial" w:hAnsi="Arial" w:cs="Arial"/>
          <w:b/>
          <w:bCs/>
          <w:sz w:val="20"/>
          <w:lang w:val="en-GB"/>
        </w:rPr>
      </w:pPr>
    </w:p>
    <w:p w14:paraId="11BDB241" w14:textId="35B6012D" w:rsidR="00D363EF" w:rsidRPr="00F679FA" w:rsidRDefault="00D363EF"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13</w:t>
      </w:r>
      <w:r w:rsidRPr="00F679FA">
        <w:rPr>
          <w:rFonts w:ascii="Arial" w:hAnsi="Arial" w:cs="Arial"/>
          <w:b/>
          <w:bCs/>
          <w:sz w:val="20"/>
          <w:lang w:val="en-GB"/>
        </w:rPr>
        <w:t xml:space="preserve">. </w:t>
      </w:r>
      <w:r w:rsidR="00D41AB6" w:rsidRPr="00F679FA">
        <w:rPr>
          <w:rFonts w:ascii="Arial" w:hAnsi="Arial" w:cs="Arial"/>
          <w:b/>
          <w:bCs/>
          <w:sz w:val="20"/>
          <w:lang w:val="en-GB"/>
        </w:rPr>
        <w:t>Ru(CO)</w:t>
      </w:r>
      <w:r w:rsidR="00D41AB6" w:rsidRPr="00F679FA">
        <w:rPr>
          <w:rFonts w:ascii="Arial" w:hAnsi="Arial" w:cs="Arial"/>
          <w:b/>
          <w:bCs/>
          <w:sz w:val="20"/>
          <w:vertAlign w:val="subscript"/>
          <w:lang w:val="en-GB"/>
        </w:rPr>
        <w:t>2</w:t>
      </w:r>
      <w:r w:rsidR="00D41AB6" w:rsidRPr="00F679FA">
        <w:rPr>
          <w:rFonts w:ascii="Arial" w:hAnsi="Arial" w:cs="Arial"/>
          <w:b/>
          <w:bCs/>
          <w:sz w:val="20"/>
          <w:lang w:val="en-GB"/>
        </w:rPr>
        <w:t>(dpae)(C</w:t>
      </w:r>
      <w:r w:rsidR="00D41AB6" w:rsidRPr="00F679FA">
        <w:rPr>
          <w:rFonts w:ascii="Arial" w:hAnsi="Arial" w:cs="Arial"/>
          <w:b/>
          <w:bCs/>
          <w:sz w:val="20"/>
          <w:vertAlign w:val="subscript"/>
          <w:lang w:val="en-GB"/>
        </w:rPr>
        <w:t>2</w:t>
      </w:r>
      <w:r w:rsidR="00D41AB6" w:rsidRPr="00F679FA">
        <w:rPr>
          <w:rFonts w:ascii="Arial" w:hAnsi="Arial" w:cs="Arial"/>
          <w:b/>
          <w:bCs/>
          <w:sz w:val="20"/>
          <w:lang w:val="en-GB"/>
        </w:rPr>
        <w:t>H</w:t>
      </w:r>
      <w:r w:rsidR="00D41AB6" w:rsidRPr="00F679FA">
        <w:rPr>
          <w:rFonts w:ascii="Arial" w:hAnsi="Arial" w:cs="Arial"/>
          <w:b/>
          <w:bCs/>
          <w:sz w:val="20"/>
          <w:vertAlign w:val="subscript"/>
          <w:lang w:val="en-GB"/>
        </w:rPr>
        <w:t>2</w:t>
      </w:r>
      <w:r w:rsidR="00D41AB6" w:rsidRPr="00F679FA">
        <w:rPr>
          <w:rFonts w:ascii="Arial" w:hAnsi="Arial" w:cs="Arial"/>
          <w:b/>
          <w:bCs/>
          <w:sz w:val="20"/>
          <w:lang w:val="en-GB"/>
        </w:rPr>
        <w:t>Ph</w:t>
      </w:r>
      <w:r w:rsidR="00D41AB6" w:rsidRPr="00F679FA">
        <w:rPr>
          <w:rFonts w:ascii="Arial" w:hAnsi="Arial" w:cs="Arial"/>
          <w:b/>
          <w:bCs/>
          <w:sz w:val="20"/>
          <w:vertAlign w:val="subscript"/>
          <w:lang w:val="en-GB"/>
        </w:rPr>
        <w:t>2</w:t>
      </w:r>
      <w:r w:rsidR="00D41AB6" w:rsidRPr="00F679FA">
        <w:rPr>
          <w:rFonts w:ascii="Arial" w:hAnsi="Arial" w:cs="Arial"/>
          <w:b/>
          <w:bCs/>
          <w:sz w:val="20"/>
          <w:lang w:val="en-GB"/>
        </w:rPr>
        <w:t>) (8</w:t>
      </w:r>
      <w:r w:rsidR="00DC3D90">
        <w:rPr>
          <w:rFonts w:ascii="Arial" w:hAnsi="Arial" w:cs="Arial"/>
          <w:b/>
          <w:bCs/>
          <w:sz w:val="20"/>
          <w:lang w:val="en-GB"/>
        </w:rPr>
        <w:t>-</w:t>
      </w:r>
      <w:r w:rsidR="00D41AB6" w:rsidRPr="00F679FA">
        <w:rPr>
          <w:rFonts w:ascii="Arial" w:hAnsi="Arial" w:cs="Arial"/>
          <w:b/>
          <w:bCs/>
          <w:i/>
          <w:sz w:val="20"/>
          <w:lang w:val="en-GB"/>
        </w:rPr>
        <w:t>cis</w:t>
      </w:r>
      <w:r w:rsidR="00D41AB6" w:rsidRPr="00F679FA">
        <w:rPr>
          <w:rFonts w:ascii="Arial" w:hAnsi="Arial" w:cs="Arial"/>
          <w:b/>
          <w:bCs/>
          <w:sz w:val="20"/>
          <w:lang w:val="en-GB"/>
        </w:rPr>
        <w:t>)</w:t>
      </w:r>
      <w:r w:rsidR="00D41AB6" w:rsidRPr="00F679FA">
        <w:rPr>
          <w:rFonts w:ascii="Arial" w:hAnsi="Arial" w:cs="Arial"/>
          <w:b/>
          <w:bCs/>
          <w:sz w:val="20"/>
          <w:lang w:val="en-GB"/>
        </w:rPr>
        <w:tab/>
      </w:r>
      <w:r w:rsidR="00D41AB6" w:rsidRPr="00F679FA">
        <w:rPr>
          <w:rFonts w:ascii="Arial" w:hAnsi="Arial" w:cs="Arial"/>
          <w:b/>
          <w:bCs/>
          <w:sz w:val="20"/>
          <w:lang w:val="en-GB"/>
        </w:rPr>
        <w:tab/>
      </w:r>
      <w:r w:rsidR="00D41AB6" w:rsidRPr="00F679FA">
        <w:rPr>
          <w:rFonts w:ascii="Arial" w:hAnsi="Arial" w:cs="Arial"/>
          <w:bCs/>
          <w:sz w:val="20"/>
          <w:lang w:val="en-GB"/>
        </w:rPr>
        <w:t>(</w:t>
      </w:r>
      <w:r w:rsidR="00D41AB6" w:rsidRPr="00C17D13">
        <w:rPr>
          <w:rFonts w:ascii="Arial" w:hAnsi="Arial" w:cs="Arial"/>
          <w:sz w:val="20"/>
        </w:rPr>
        <w:t>-6336.309008</w:t>
      </w:r>
      <w:r w:rsidR="00D41AB6" w:rsidRPr="00F679FA">
        <w:rPr>
          <w:rFonts w:ascii="Arial" w:hAnsi="Arial" w:cs="Arial"/>
          <w:bCs/>
          <w:sz w:val="20"/>
          <w:lang w:val="en-GB"/>
        </w:rPr>
        <w:t>)</w:t>
      </w:r>
    </w:p>
    <w:p w14:paraId="356C133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101727000      0.165740000     -0.772095000</w:t>
      </w:r>
    </w:p>
    <w:p w14:paraId="0E2A409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220351000     -1.437881000      0.798543000</w:t>
      </w:r>
    </w:p>
    <w:p w14:paraId="05FD5E6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1.947952000     -0.791079000      0.237821000</w:t>
      </w:r>
    </w:p>
    <w:p w14:paraId="641BD5C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48302000     -1.756832000      1.882974000</w:t>
      </w:r>
    </w:p>
    <w:p w14:paraId="1AE457B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342993000     -0.962075000      2.637888000</w:t>
      </w:r>
    </w:p>
    <w:p w14:paraId="45067C1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272935000     -2.403571000      2.219754000</w:t>
      </w:r>
    </w:p>
    <w:p w14:paraId="24D48D4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158064000     -2.535951000      1.691959000</w:t>
      </w:r>
    </w:p>
    <w:p w14:paraId="093C925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317258000     -3.403364000      1.030999000</w:t>
      </w:r>
    </w:p>
    <w:p w14:paraId="73C7F51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242680000     -2.909303000      2.647202000</w:t>
      </w:r>
    </w:p>
    <w:p w14:paraId="591358F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404053000     -0.996613000     -2.247963000</w:t>
      </w:r>
    </w:p>
    <w:p w14:paraId="5649BAB3"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0.585354000     -1.635891000     -3.190584000</w:t>
      </w:r>
    </w:p>
    <w:p w14:paraId="658C483B"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888556000      1.851086000      0.467533000</w:t>
      </w:r>
    </w:p>
    <w:p w14:paraId="51BBEC27"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785300000      1.498585000     -0.617284000</w:t>
      </w:r>
    </w:p>
    <w:p w14:paraId="315F8383"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1.186010000      1.444101000      1.438926000</w:t>
      </w:r>
    </w:p>
    <w:p w14:paraId="38450F48"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2.656506000      0.921683000     -0.270808000</w:t>
      </w:r>
    </w:p>
    <w:p w14:paraId="4C681D10"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231140000      2.434356000     -1.699862000</w:t>
      </w:r>
    </w:p>
    <w:p w14:paraId="512FDBD5"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101830000      2.145750000     -3.063688000</w:t>
      </w:r>
    </w:p>
    <w:p w14:paraId="34115F3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889270000      3.623957000     -1.342591000</w:t>
      </w:r>
    </w:p>
    <w:p w14:paraId="197F470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01540000      3.012424000     -4.036680000</w:t>
      </w:r>
    </w:p>
    <w:p w14:paraId="42D3D2C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598154000      1.223608000     -3.360671000</w:t>
      </w:r>
    </w:p>
    <w:p w14:paraId="5349AE8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84290000      4.494025000     -2.310161000</w:t>
      </w:r>
    </w:p>
    <w:p w14:paraId="4CB843A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002567000      3.868114000     -0.282968000</w:t>
      </w:r>
    </w:p>
    <w:p w14:paraId="5408781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41609000      4.192453000     -3.665127000</w:t>
      </w:r>
    </w:p>
    <w:p w14:paraId="63F4186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483910000      2.761743000     -5.094273000</w:t>
      </w:r>
    </w:p>
    <w:p w14:paraId="2659A9B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84489000      5.416710000     -2.003850000</w:t>
      </w:r>
    </w:p>
    <w:p w14:paraId="58CFEFE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H        3.627492000      4.875214000     -4.426396000</w:t>
      </w:r>
    </w:p>
    <w:p w14:paraId="3C341DE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158902000      3.123975000      0.665913000</w:t>
      </w:r>
    </w:p>
    <w:p w14:paraId="366C19B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180685000      3.485964000      1.984802000</w:t>
      </w:r>
    </w:p>
    <w:p w14:paraId="6C23191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16755000      4.018111000     -0.355327000</w:t>
      </w:r>
    </w:p>
    <w:p w14:paraId="19861CC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870491000      4.660308000      2.273135000</w:t>
      </w:r>
    </w:p>
    <w:p w14:paraId="490B230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110249000      2.819432000      2.802503000</w:t>
      </w:r>
    </w:p>
    <w:p w14:paraId="4B4CE0B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04523000      5.194438000     -0.068013000</w:t>
      </w:r>
    </w:p>
    <w:p w14:paraId="5F54FC3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030798000      3.797843000     -1.393493000</w:t>
      </w:r>
    </w:p>
    <w:p w14:paraId="5A5D4F0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41385000      5.526200000      1.244613000</w:t>
      </w:r>
    </w:p>
    <w:p w14:paraId="48ADB97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13862000      4.903233000      3.311211000</w:t>
      </w:r>
    </w:p>
    <w:p w14:paraId="4BB05EE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80337000      5.862910000     -0.887913000</w:t>
      </w:r>
    </w:p>
    <w:p w14:paraId="48365E0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79698000      6.451845000      1.462786000</w:t>
      </w:r>
    </w:p>
    <w:p w14:paraId="68C1E14C"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914573000      1.315673000     -1.856333000</w:t>
      </w:r>
    </w:p>
    <w:p w14:paraId="70ED07A2"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1.585674000      1.955895000     -2.536276000</w:t>
      </w:r>
    </w:p>
    <w:p w14:paraId="504AC8B0"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257224000     -0.755588000      2.303715000</w:t>
      </w:r>
    </w:p>
    <w:p w14:paraId="6001E512"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3.636693000     -0.564547000      2.166796000</w:t>
      </w:r>
    </w:p>
    <w:p w14:paraId="43BDDB46"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635495000     -0.395213000      3.505344000</w:t>
      </w:r>
    </w:p>
    <w:p w14:paraId="6591F04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4.381079000     -0.025795000      3.215761000</w:t>
      </w:r>
    </w:p>
    <w:p w14:paraId="2ABCE569"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4.142037000     -0.849542000      1.240152000</w:t>
      </w:r>
    </w:p>
    <w:p w14:paraId="2BB9B766"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382719000      0.137412000      4.555036000</w:t>
      </w:r>
    </w:p>
    <w:p w14:paraId="0EBD9E1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0.558088000     -0.524773000      3.635293000</w:t>
      </w:r>
    </w:p>
    <w:p w14:paraId="1B67CB7A"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3.756830000      0.324880000      4.411431000</w:t>
      </w:r>
    </w:p>
    <w:p w14:paraId="77F5D45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457759000      0.117395000      3.096160000</w:t>
      </w:r>
    </w:p>
    <w:p w14:paraId="2CE029A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886015000      0.409741000      5.489570000</w:t>
      </w:r>
    </w:p>
    <w:p w14:paraId="2EABDFD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341398000      0.745832000      5.232960000</w:t>
      </w:r>
    </w:p>
    <w:p w14:paraId="12B6F69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464839000     -2.767341000      0.122467000</w:t>
      </w:r>
    </w:p>
    <w:p w14:paraId="101F2DF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10483000     -3.960331000      0.813424000</w:t>
      </w:r>
    </w:p>
    <w:p w14:paraId="1733232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158943000     -2.502677000     -1.062186000</w:t>
      </w:r>
    </w:p>
    <w:p w14:paraId="1FD8D23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628897000     -4.881876000      0.315069000</w:t>
      </w:r>
    </w:p>
    <w:p w14:paraId="5C050DD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190175000     -4.177135000      1.750023000</w:t>
      </w:r>
    </w:p>
    <w:p w14:paraId="48F037E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85046000     -3.423480000     -1.553835000</w:t>
      </w:r>
    </w:p>
    <w:p w14:paraId="429EB55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972250000     -1.573106000     -1.606535000</w:t>
      </w:r>
    </w:p>
    <w:p w14:paraId="5D9F016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317422000     -4.614049000     -0.868767000</w:t>
      </w:r>
    </w:p>
    <w:p w14:paraId="3805948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10863000     -5.813635000      0.856430000</w:t>
      </w:r>
    </w:p>
    <w:p w14:paraId="491EC24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21389000     -3.208252000     -2.481068000</w:t>
      </w:r>
    </w:p>
    <w:p w14:paraId="3C10C89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038051000     -5.337862000     -1.257365000</w:t>
      </w:r>
    </w:p>
    <w:p w14:paraId="6AECCAD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877773000     -2.159748000     -0.798498000</w:t>
      </w:r>
    </w:p>
    <w:p w14:paraId="192E362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78894000     -1.909178000     -2.161319000</w:t>
      </w:r>
    </w:p>
    <w:p w14:paraId="1CDF676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341175000     -3.362889000     -0.255035000</w:t>
      </w:r>
    </w:p>
    <w:p w14:paraId="418FBFD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743492000     -2.836096000     -2.961173000</w:t>
      </w:r>
    </w:p>
    <w:p w14:paraId="42BEEBD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705059000     -0.982340000     -2.605326000</w:t>
      </w:r>
    </w:p>
    <w:p w14:paraId="3169E64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997229000     -4.296414000     -1.059196000</w:t>
      </w:r>
    </w:p>
    <w:p w14:paraId="46B314F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196647000     -3.590002000      0.804111000</w:t>
      </w:r>
    </w:p>
    <w:p w14:paraId="5F38414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202402000     -4.033178000     -2.411798000</w:t>
      </w:r>
    </w:p>
    <w:p w14:paraId="0C2C990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895324000     -2.624859000     -4.022429000</w:t>
      </w:r>
    </w:p>
    <w:p w14:paraId="25F6AA4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349452000     -5.234628000     -0.622955000</w:t>
      </w:r>
    </w:p>
    <w:p w14:paraId="02EE793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716231000     -4.764215000     -3.040785000</w:t>
      </w:r>
    </w:p>
    <w:p w14:paraId="11AD51F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436564000      0.291439000      0.868976000</w:t>
      </w:r>
    </w:p>
    <w:p w14:paraId="412ECE9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708700000     -0.246115000      1.097378000</w:t>
      </w:r>
    </w:p>
    <w:p w14:paraId="3BB887D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02228000      1.648500000      1.108356000</w:t>
      </w:r>
    </w:p>
    <w:p w14:paraId="31402F2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732168000      0.569076000      1.577518000</w:t>
      </w:r>
    </w:p>
    <w:p w14:paraId="065DC22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908648000     -1.300501000      0.887817000</w:t>
      </w:r>
    </w:p>
    <w:p w14:paraId="55EE745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229449000      2.460487000      1.590429000</w:t>
      </w:r>
    </w:p>
    <w:p w14:paraId="37F0FD9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214677000      2.076604000      0.915328000</w:t>
      </w:r>
    </w:p>
    <w:p w14:paraId="333DBCE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492819000      1.921581000      1.826025000</w:t>
      </w:r>
    </w:p>
    <w:p w14:paraId="6285FB4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725203000      0.146981000      1.752171000</w:t>
      </w:r>
    </w:p>
    <w:p w14:paraId="4906E16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032666000      3.519828000      1.772143000</w:t>
      </w:r>
    </w:p>
    <w:p w14:paraId="28025F9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299413000      2.558836000      2.197547000</w:t>
      </w:r>
    </w:p>
    <w:p w14:paraId="7E19497D" w14:textId="77777777" w:rsidR="00D363EF" w:rsidRPr="00F679FA" w:rsidRDefault="00D363EF" w:rsidP="00D363EF">
      <w:pPr>
        <w:jc w:val="both"/>
        <w:rPr>
          <w:rFonts w:ascii="Arial" w:hAnsi="Arial" w:cs="Arial"/>
        </w:rPr>
      </w:pPr>
    </w:p>
    <w:p w14:paraId="2B253E5E" w14:textId="77777777" w:rsidR="00D363EF" w:rsidRPr="00F679FA" w:rsidRDefault="00D363EF" w:rsidP="00D363EF">
      <w:pPr>
        <w:jc w:val="both"/>
        <w:rPr>
          <w:rFonts w:ascii="Arial" w:hAnsi="Arial" w:cs="Arial"/>
        </w:rPr>
      </w:pPr>
    </w:p>
    <w:p w14:paraId="4ED65CA9" w14:textId="2257E275" w:rsidR="004130A7" w:rsidRPr="00F679FA" w:rsidRDefault="004130A7"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Pr="00F679FA">
        <w:rPr>
          <w:rFonts w:ascii="Arial" w:hAnsi="Arial" w:cs="Arial"/>
          <w:b/>
          <w:bCs/>
          <w:sz w:val="20"/>
          <w:lang w:val="en-GB"/>
        </w:rPr>
        <w:t>14. Ru(CO)</w:t>
      </w:r>
      <w:r w:rsidRPr="00F679FA">
        <w:rPr>
          <w:rFonts w:ascii="Arial" w:hAnsi="Arial" w:cs="Arial"/>
          <w:b/>
          <w:bCs/>
          <w:sz w:val="20"/>
          <w:vertAlign w:val="subscript"/>
          <w:lang w:val="en-GB"/>
        </w:rPr>
        <w:t>2</w:t>
      </w:r>
      <w:r w:rsidRPr="00F679FA">
        <w:rPr>
          <w:rFonts w:ascii="Arial" w:hAnsi="Arial" w:cs="Arial"/>
          <w:b/>
          <w:bCs/>
          <w:sz w:val="20"/>
          <w:lang w:val="en-GB"/>
        </w:rPr>
        <w:t>(dpae)( CHPhCH</w:t>
      </w:r>
      <w:r w:rsidRPr="00F679FA">
        <w:rPr>
          <w:rFonts w:ascii="Arial" w:hAnsi="Arial" w:cs="Arial"/>
          <w:b/>
          <w:bCs/>
          <w:sz w:val="20"/>
          <w:vertAlign w:val="subscript"/>
          <w:lang w:val="en-GB"/>
        </w:rPr>
        <w:t>2</w:t>
      </w:r>
      <w:r w:rsidRPr="00F679FA">
        <w:rPr>
          <w:rFonts w:ascii="Arial" w:hAnsi="Arial" w:cs="Arial"/>
          <w:b/>
          <w:bCs/>
          <w:sz w:val="20"/>
          <w:lang w:val="en-GB"/>
        </w:rPr>
        <w:t>Ph)(H) (9a)</w:t>
      </w:r>
      <w:r w:rsidRPr="00F679FA">
        <w:rPr>
          <w:rFonts w:ascii="Arial" w:hAnsi="Arial" w:cs="Arial"/>
          <w:b/>
          <w:bCs/>
          <w:sz w:val="20"/>
          <w:lang w:val="en-GB"/>
        </w:rPr>
        <w:tab/>
      </w:r>
      <w:r w:rsidRPr="00F679FA">
        <w:rPr>
          <w:rFonts w:ascii="Arial" w:hAnsi="Arial" w:cs="Arial"/>
          <w:bCs/>
          <w:sz w:val="20"/>
          <w:lang w:val="en-GB"/>
        </w:rPr>
        <w:t>(</w:t>
      </w:r>
      <w:r w:rsidRPr="00C17D13">
        <w:rPr>
          <w:rFonts w:ascii="Arial" w:hAnsi="Arial" w:cs="Arial"/>
          <w:sz w:val="20"/>
        </w:rPr>
        <w:t>-6337.492248</w:t>
      </w:r>
      <w:r w:rsidRPr="00F679FA">
        <w:rPr>
          <w:rFonts w:ascii="Arial" w:hAnsi="Arial" w:cs="Arial"/>
          <w:bCs/>
          <w:sz w:val="20"/>
          <w:lang w:val="en-GB"/>
        </w:rPr>
        <w:t>)</w:t>
      </w:r>
    </w:p>
    <w:p w14:paraId="10ADA84C" w14:textId="77777777" w:rsidR="004130A7" w:rsidRPr="00F679FA" w:rsidRDefault="004130A7" w:rsidP="004130A7">
      <w:pPr>
        <w:pStyle w:val="TAMainText"/>
        <w:spacing w:line="360" w:lineRule="auto"/>
        <w:rPr>
          <w:rFonts w:ascii="Arial" w:hAnsi="Arial" w:cs="Arial"/>
          <w:bCs/>
          <w:sz w:val="20"/>
          <w:lang w:val="en-GB"/>
        </w:rPr>
      </w:pPr>
    </w:p>
    <w:p w14:paraId="711E2A7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Ru      -0.330730000      0.197660000      1.410282000</w:t>
      </w:r>
    </w:p>
    <w:p w14:paraId="2D504D0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As      -0.209372000      1.879522000     -0.482150000</w:t>
      </w:r>
    </w:p>
    <w:p w14:paraId="7CA712A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As      -1.594991000     -1.150732000     -0.280192000</w:t>
      </w:r>
    </w:p>
    <w:p w14:paraId="3084659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352114000     -0.320907000     -2.041771000</w:t>
      </w:r>
    </w:p>
    <w:p w14:paraId="623A3DA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371895000     -0.674719000     -2.396368000</w:t>
      </w:r>
    </w:p>
    <w:p w14:paraId="6F5CFE4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110750000     -0.687709000     -2.750035000</w:t>
      </w:r>
    </w:p>
    <w:p w14:paraId="5D948B6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401737000      1.195105000     -1.910056000</w:t>
      </w:r>
    </w:p>
    <w:p w14:paraId="26B456D1"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2.408391000      1.533124000     -1.615876000</w:t>
      </w:r>
    </w:p>
    <w:p w14:paraId="6F736172"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1.158529000      1.693304000     -2.860891000</w:t>
      </w:r>
    </w:p>
    <w:p w14:paraId="386E443B"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989751000      0.856354000      2.084562000</w:t>
      </w:r>
    </w:p>
    <w:p w14:paraId="793C61F9"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O       -2.932813000      1.239178000      2.618056000</w:t>
      </w:r>
    </w:p>
    <w:p w14:paraId="1C8785CB"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704797000     -0.770512000      1.070551000</w:t>
      </w:r>
    </w:p>
    <w:p w14:paraId="16248BCC"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2.872265000      0.233138000      0.939078000</w:t>
      </w:r>
    </w:p>
    <w:p w14:paraId="1313DCCA"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1.849939000     -1.295602000      2.026039000</w:t>
      </w:r>
    </w:p>
    <w:p w14:paraId="7C09F663"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2.834076000      0.753702000     -0.028546000</w:t>
      </w:r>
    </w:p>
    <w:p w14:paraId="253E3F55"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4.231173000     -0.406407000      1.100743000</w:t>
      </w:r>
    </w:p>
    <w:p w14:paraId="60107406"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5.065146000     -0.654429000      0.004236000</w:t>
      </w:r>
    </w:p>
    <w:p w14:paraId="723FE35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684897000     -0.788691000      2.371160000</w:t>
      </w:r>
    </w:p>
    <w:p w14:paraId="180186A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6.307690000     -1.266836000      0.167518000</w:t>
      </w:r>
    </w:p>
    <w:p w14:paraId="0D978CD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732193000     -0.361699000     -0.995122000</w:t>
      </w:r>
    </w:p>
    <w:p w14:paraId="0A03A5B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925024000     -1.399738000      2.540619000</w:t>
      </w:r>
    </w:p>
    <w:p w14:paraId="48FA515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052984000     -0.595995000      3.243918000</w:t>
      </w:r>
    </w:p>
    <w:p w14:paraId="460FAFAE"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6.742525000     -1.643572000      1.436559000</w:t>
      </w:r>
    </w:p>
    <w:p w14:paraId="62D372B6"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6.940331000     -1.451047000     -0.704947000</w:t>
      </w:r>
    </w:p>
    <w:p w14:paraId="64E49B6A"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6.258783000     -1.684058000      3.542255000</w:t>
      </w:r>
    </w:p>
    <w:p w14:paraId="312B0F8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7.716237000     -2.122789000      1.566767000</w:t>
      </w:r>
    </w:p>
    <w:p w14:paraId="5C001FC3"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781649000     -1.818866000      0.003736000</w:t>
      </w:r>
    </w:p>
    <w:p w14:paraId="0BCF54A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826645000     -3.183636000      0.333998000</w:t>
      </w:r>
    </w:p>
    <w:p w14:paraId="2BEE87B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907260000     -1.497509000     -1.360182000</w:t>
      </w:r>
    </w:p>
    <w:p w14:paraId="78D87E0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975606000     -4.171285000     -0.636940000</w:t>
      </w:r>
    </w:p>
    <w:p w14:paraId="2467752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759872000     -3.469877000      1.387588000</w:t>
      </w:r>
    </w:p>
    <w:p w14:paraId="30067CB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054160000     -2.479649000     -2.337570000</w:t>
      </w:r>
    </w:p>
    <w:p w14:paraId="03EC262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921784000     -0.446231000     -1.657815000</w:t>
      </w:r>
    </w:p>
    <w:p w14:paraId="158017D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086791000     -3.828258000     -1.983134000</w:t>
      </w:r>
    </w:p>
    <w:p w14:paraId="6E20122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011008000     -5.221717000     -0.336298000</w:t>
      </w:r>
    </w:p>
    <w:p w14:paraId="5F65946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161766000     -2.187299000     -3.386596000</w:t>
      </w:r>
    </w:p>
    <w:p w14:paraId="56FBD1DE"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209038000     -4.601293000     -2.745615000</w:t>
      </w:r>
    </w:p>
    <w:p w14:paraId="15AF1B4D"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0.595912000      1.038981000      2.812938000</w:t>
      </w:r>
    </w:p>
    <w:p w14:paraId="79B710CB"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O        1.131677000      1.512820000      3.711454000</w:t>
      </w:r>
    </w:p>
    <w:p w14:paraId="7F0C21F2"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364155000      2.437351000     -1.498987000</w:t>
      </w:r>
    </w:p>
    <w:p w14:paraId="0F7F37D4"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2.249679000      3.341826000     -0.898722000</w:t>
      </w:r>
    </w:p>
    <w:p w14:paraId="1E8D7DAF"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650295000      1.955399000     -2.779883000</w:t>
      </w:r>
    </w:p>
    <w:p w14:paraId="351B68DC"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3.399507000      3.753399000     -1.567175000</w:t>
      </w:r>
    </w:p>
    <w:p w14:paraId="779281EE"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2.040978000      3.731456000      0.101864000</w:t>
      </w:r>
    </w:p>
    <w:p w14:paraId="4A8F88A3"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2.804963000      2.367142000     -3.448515000</w:t>
      </w:r>
    </w:p>
    <w:p w14:paraId="7F79B4BF"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0.977706000      1.249841000     -3.273964000</w:t>
      </w:r>
    </w:p>
    <w:p w14:paraId="7B17F3ED"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3.681302000      3.264817000     -2.843574000</w:t>
      </w:r>
    </w:p>
    <w:p w14:paraId="60F5C4B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082412000      4.457963000     -1.086370000</w:t>
      </w:r>
    </w:p>
    <w:p w14:paraId="4F88261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017523000      1.981758000     -4.448819000</w:t>
      </w:r>
    </w:p>
    <w:p w14:paraId="352A7ED3"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585970000      3.585131000     -3.365811000</w:t>
      </w:r>
    </w:p>
    <w:p w14:paraId="3A50342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0.980557000      3.647938000     -0.192611000</w:t>
      </w:r>
    </w:p>
    <w:p w14:paraId="31ED8B4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214223000      4.512326000     -1.270267000</w:t>
      </w:r>
    </w:p>
    <w:p w14:paraId="01058EE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296236000      4.067432000      1.101898000</w:t>
      </w:r>
    </w:p>
    <w:p w14:paraId="4D47A81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774686000      5.768846000     -1.053956000</w:t>
      </w:r>
    </w:p>
    <w:p w14:paraId="5107ECA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946987000      4.210946000     -2.287083000</w:t>
      </w:r>
    </w:p>
    <w:p w14:paraId="380E520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850345000      5.330353000      1.318256000</w:t>
      </w:r>
    </w:p>
    <w:p w14:paraId="186DB973"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107435000      3.405004000      1.949700000</w:t>
      </w:r>
    </w:p>
    <w:p w14:paraId="447041A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094610000      6.179029000      0.241435000</w:t>
      </w:r>
    </w:p>
    <w:p w14:paraId="2192709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957363000      6.435192000     -1.900761000</w:t>
      </w:r>
    </w:p>
    <w:p w14:paraId="09F6260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092315000      5.647946000      2.335359000</w:t>
      </w:r>
    </w:p>
    <w:p w14:paraId="431E885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lastRenderedPageBreak/>
        <w:t>H       -2.531504000      7.166417000      0.410209000</w:t>
      </w:r>
    </w:p>
    <w:p w14:paraId="0561D76A"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538028000     -1.083301000     -0.055619000</w:t>
      </w:r>
    </w:p>
    <w:p w14:paraId="1591B48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067696000     -1.494657000      1.173221000</w:t>
      </w:r>
    </w:p>
    <w:p w14:paraId="11C69F2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412771000     -0.685036000     -1.070747000</w:t>
      </w:r>
    </w:p>
    <w:p w14:paraId="0BD3FF9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444784000     -1.512979000      1.380177000</w:t>
      </w:r>
    </w:p>
    <w:p w14:paraId="5F014A0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398250000     -1.799344000      1.982572000</w:t>
      </w:r>
    </w:p>
    <w:p w14:paraId="4F82BAC6"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792322000     -0.695126000     -0.860057000</w:t>
      </w:r>
    </w:p>
    <w:p w14:paraId="654426E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033273000     -0.363733000     -2.043462000</w:t>
      </w:r>
    </w:p>
    <w:p w14:paraId="0295581E"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6.310982000     -1.111112000      0.363818000</w:t>
      </w:r>
    </w:p>
    <w:p w14:paraId="3662357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842799000     -1.837270000      2.344736000</w:t>
      </w:r>
    </w:p>
    <w:p w14:paraId="70A9E36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6.463895000     -0.377353000     -1.661595000</w:t>
      </w:r>
    </w:p>
    <w:p w14:paraId="4086011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7.391284000     -1.120138000      0.527528000</w:t>
      </w:r>
    </w:p>
    <w:p w14:paraId="6FE3E5C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438809000     -3.062402000     -0.566471000</w:t>
      </w:r>
    </w:p>
    <w:p w14:paraId="14F3061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521047000     -3.636668000     -1.836976000</w:t>
      </w:r>
    </w:p>
    <w:p w14:paraId="4A3E8C6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358895000     -3.886163000      0.560811000</w:t>
      </w:r>
    </w:p>
    <w:p w14:paraId="5C9E488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532265000     -5.024444000     -1.976577000</w:t>
      </w:r>
    </w:p>
    <w:p w14:paraId="3F504FF6"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578079000     -3.011254000     -2.730717000</w:t>
      </w:r>
    </w:p>
    <w:p w14:paraId="071854B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382012000     -5.271430000      0.418741000</w:t>
      </w:r>
    </w:p>
    <w:p w14:paraId="4B764A0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265704000     -3.440765000      1.555502000</w:t>
      </w:r>
    </w:p>
    <w:p w14:paraId="14035AD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469826000     -5.842582000     -0.850551000</w:t>
      </w:r>
    </w:p>
    <w:p w14:paraId="5FC1CC7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592559000     -5.466994000     -2.973987000</w:t>
      </w:r>
    </w:p>
    <w:p w14:paraId="28CCE41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321856000     -5.908577000      1.304544000</w:t>
      </w:r>
    </w:p>
    <w:p w14:paraId="575631E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484744000     -6.929566000     -0.962502000</w:t>
      </w:r>
    </w:p>
    <w:p w14:paraId="20C60B1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494463000     -1.060762000      2.399401000</w:t>
      </w:r>
    </w:p>
    <w:p w14:paraId="68A461D2" w14:textId="77777777" w:rsidR="004130A7" w:rsidRPr="00F679FA" w:rsidRDefault="004130A7" w:rsidP="004130A7">
      <w:pPr>
        <w:jc w:val="both"/>
        <w:rPr>
          <w:rFonts w:ascii="Arial" w:hAnsi="Arial" w:cs="Arial"/>
        </w:rPr>
      </w:pPr>
      <w:r w:rsidRPr="00F679FA">
        <w:rPr>
          <w:rFonts w:ascii="Courier New" w:hAnsi="Courier New" w:cs="Courier New"/>
          <w:color w:val="000000"/>
        </w:rPr>
        <w:t>H        2.778186000      1.021452000      1.701731000</w:t>
      </w:r>
    </w:p>
    <w:p w14:paraId="0549A7C9" w14:textId="77777777" w:rsidR="004130A7" w:rsidRPr="00F679FA" w:rsidRDefault="004130A7" w:rsidP="00D363EF">
      <w:pPr>
        <w:jc w:val="both"/>
        <w:rPr>
          <w:rFonts w:ascii="Arial" w:hAnsi="Arial" w:cs="Arial"/>
        </w:rPr>
      </w:pPr>
    </w:p>
    <w:p w14:paraId="75B66C1C" w14:textId="77777777" w:rsidR="004130A7" w:rsidRPr="00F679FA" w:rsidRDefault="004130A7" w:rsidP="00D363EF">
      <w:pPr>
        <w:jc w:val="both"/>
        <w:rPr>
          <w:rFonts w:ascii="Arial" w:hAnsi="Arial" w:cs="Arial"/>
        </w:rPr>
      </w:pPr>
    </w:p>
    <w:p w14:paraId="725E60CF" w14:textId="77777777" w:rsidR="004130A7" w:rsidRPr="00F679FA" w:rsidRDefault="004130A7" w:rsidP="00D363EF">
      <w:pPr>
        <w:jc w:val="both"/>
        <w:rPr>
          <w:rFonts w:ascii="Arial" w:hAnsi="Arial" w:cs="Arial"/>
        </w:rPr>
      </w:pPr>
    </w:p>
    <w:p w14:paraId="29B4E21B" w14:textId="20976471" w:rsidR="004130A7" w:rsidRPr="00F679FA" w:rsidRDefault="004130A7"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1</w:t>
      </w:r>
      <w:r w:rsidR="005525FE" w:rsidRPr="00F679FA">
        <w:rPr>
          <w:rFonts w:ascii="Arial" w:hAnsi="Arial" w:cs="Arial"/>
          <w:b/>
          <w:bCs/>
          <w:sz w:val="20"/>
          <w:lang w:val="en-GB"/>
        </w:rPr>
        <w:t>5</w:t>
      </w:r>
      <w:r w:rsidRPr="00F679FA">
        <w:rPr>
          <w:rFonts w:ascii="Arial" w:hAnsi="Arial" w:cs="Arial"/>
          <w:b/>
          <w:bCs/>
          <w:sz w:val="20"/>
          <w:lang w:val="en-GB"/>
        </w:rPr>
        <w:t>. Ru(CO)</w:t>
      </w:r>
      <w:r w:rsidRPr="00F679FA">
        <w:rPr>
          <w:rFonts w:ascii="Arial" w:hAnsi="Arial" w:cs="Arial"/>
          <w:b/>
          <w:bCs/>
          <w:sz w:val="20"/>
          <w:vertAlign w:val="subscript"/>
          <w:lang w:val="en-GB"/>
        </w:rPr>
        <w:t>2</w:t>
      </w:r>
      <w:r w:rsidRPr="00F679FA">
        <w:rPr>
          <w:rFonts w:ascii="Arial" w:hAnsi="Arial" w:cs="Arial"/>
          <w:b/>
          <w:bCs/>
          <w:sz w:val="20"/>
          <w:lang w:val="en-GB"/>
        </w:rPr>
        <w:t>(dpae)(CHPhCH</w:t>
      </w:r>
      <w:r w:rsidRPr="00F679FA">
        <w:rPr>
          <w:rFonts w:ascii="Arial" w:hAnsi="Arial" w:cs="Arial"/>
          <w:b/>
          <w:bCs/>
          <w:sz w:val="20"/>
          <w:vertAlign w:val="subscript"/>
          <w:lang w:val="en-GB"/>
        </w:rPr>
        <w:t>2</w:t>
      </w:r>
      <w:r w:rsidRPr="00F679FA">
        <w:rPr>
          <w:rFonts w:ascii="Arial" w:hAnsi="Arial" w:cs="Arial"/>
          <w:b/>
          <w:bCs/>
          <w:sz w:val="20"/>
          <w:lang w:val="en-GB"/>
        </w:rPr>
        <w:t>Ph)(H) (9b)</w:t>
      </w:r>
      <w:r w:rsidRPr="00F679FA">
        <w:rPr>
          <w:rFonts w:ascii="Arial" w:hAnsi="Arial" w:cs="Arial"/>
          <w:b/>
          <w:bCs/>
          <w:sz w:val="20"/>
          <w:lang w:val="en-GB"/>
        </w:rPr>
        <w:tab/>
      </w:r>
      <w:r w:rsidRPr="00F679FA">
        <w:rPr>
          <w:rFonts w:ascii="Arial" w:hAnsi="Arial" w:cs="Arial"/>
          <w:bCs/>
          <w:sz w:val="20"/>
          <w:lang w:val="en-GB"/>
        </w:rPr>
        <w:t>(</w:t>
      </w:r>
      <w:r w:rsidRPr="00C17D13">
        <w:rPr>
          <w:rFonts w:ascii="Arial" w:hAnsi="Arial" w:cs="Arial"/>
          <w:sz w:val="20"/>
        </w:rPr>
        <w:t>-6337.497843</w:t>
      </w:r>
      <w:r w:rsidRPr="00F679FA">
        <w:rPr>
          <w:rFonts w:ascii="Arial" w:hAnsi="Arial" w:cs="Arial"/>
          <w:bCs/>
          <w:sz w:val="20"/>
          <w:lang w:val="en-GB"/>
        </w:rPr>
        <w:t>)</w:t>
      </w:r>
    </w:p>
    <w:p w14:paraId="1B52F7DC" w14:textId="77777777" w:rsidR="004130A7" w:rsidRPr="00F679FA" w:rsidRDefault="004130A7" w:rsidP="00D363EF">
      <w:pPr>
        <w:jc w:val="both"/>
        <w:rPr>
          <w:rFonts w:ascii="Arial" w:hAnsi="Arial" w:cs="Arial"/>
        </w:rPr>
      </w:pPr>
    </w:p>
    <w:p w14:paraId="58FB626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Ru       0.234157000     -0.594998000     -0.635532000</w:t>
      </w:r>
    </w:p>
    <w:p w14:paraId="3EFBCF9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As      -0.154888000      1.138819000      1.137778000</w:t>
      </w:r>
    </w:p>
    <w:p w14:paraId="5D5754C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As       2.592209000     -0.307357000     -0.000114000</w:t>
      </w:r>
    </w:p>
    <w:p w14:paraId="7A5B50D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597315000      0.345052000      1.860676000</w:t>
      </w:r>
    </w:p>
    <w:p w14:paraId="1C395B6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344090000     -0.548793000      2.453658000</w:t>
      </w:r>
    </w:p>
    <w:p w14:paraId="5F74CF8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610388000      0.651201000      2.166245000</w:t>
      </w:r>
    </w:p>
    <w:p w14:paraId="1F4ADFC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585937000      1.460731000      2.062577000</w:t>
      </w:r>
    </w:p>
    <w:p w14:paraId="167714A2"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1.951212000      2.405392000      1.630593000</w:t>
      </w:r>
    </w:p>
    <w:p w14:paraId="715F47B1"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1.384252000      1.643525000      3.129363000</w:t>
      </w:r>
    </w:p>
    <w:p w14:paraId="6F4E3E05"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0.333283000      0.449776000     -2.238085000</w:t>
      </w:r>
    </w:p>
    <w:p w14:paraId="27AE353D"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O        0.365371000      0.967285000     -3.261975000</w:t>
      </w:r>
    </w:p>
    <w:p w14:paraId="613D1C88"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884956000     -0.900833000     -1.274140000</w:t>
      </w:r>
    </w:p>
    <w:p w14:paraId="007C702A"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2.764472000      0.351154000     -1.117670000</w:t>
      </w:r>
    </w:p>
    <w:p w14:paraId="40E7BE2B"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1.791537000     -1.093818000     -2.353612000</w:t>
      </w:r>
    </w:p>
    <w:p w14:paraId="15775955"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2.931683000      0.576380000     -0.052338000</w:t>
      </w:r>
    </w:p>
    <w:p w14:paraId="1EAACB6D"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4.098181000      0.246796000     -1.820165000</w:t>
      </w:r>
    </w:p>
    <w:p w14:paraId="194ADB42"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5.283876000     -0.015339000     -1.124011000</w:t>
      </w:r>
    </w:p>
    <w:p w14:paraId="67CA317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172340000      0.396403000     -3.212100000</w:t>
      </w:r>
    </w:p>
    <w:p w14:paraId="52D88EC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6.502433000     -0.126790000     -1.793175000</w:t>
      </w:r>
    </w:p>
    <w:p w14:paraId="58EB2FE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250802000     -0.136605000     -0.038289000</w:t>
      </w:r>
    </w:p>
    <w:p w14:paraId="5198A9A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386325000      0.286373000     -3.885913000</w:t>
      </w:r>
    </w:p>
    <w:p w14:paraId="68B20AA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258169000      0.608453000     -3.775644000</w:t>
      </w:r>
    </w:p>
    <w:p w14:paraId="114F29A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6.558805000      0.022503000     -3.177357000</w:t>
      </w:r>
    </w:p>
    <w:p w14:paraId="24FD604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7.414690000     -0.333496000     -1.227279000</w:t>
      </w:r>
    </w:p>
    <w:p w14:paraId="27636C9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418883000      0.410818000     -4.971638000</w:t>
      </w:r>
    </w:p>
    <w:p w14:paraId="2C4AC7A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7.512964000     -0.064460000     -3.703278000</w:t>
      </w:r>
    </w:p>
    <w:p w14:paraId="4BDA653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493328000     -2.136532000     -0.680224000</w:t>
      </w:r>
    </w:p>
    <w:p w14:paraId="1469485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446368000     -3.351440000     -1.384457000</w:t>
      </w:r>
    </w:p>
    <w:p w14:paraId="26082FC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111484000     -2.153273000      0.582077000</w:t>
      </w:r>
    </w:p>
    <w:p w14:paraId="231CE14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2.974359000     -4.525552000     -0.854371000</w:t>
      </w:r>
    </w:p>
    <w:p w14:paraId="25FAEBF6"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977272000     -3.367132000     -2.372878000</w:t>
      </w:r>
    </w:p>
    <w:p w14:paraId="263AF25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lastRenderedPageBreak/>
        <w:t>C       -3.644414000     -3.325097000      1.114861000</w:t>
      </w:r>
    </w:p>
    <w:p w14:paraId="3E6EDEE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160640000     -1.235878000      1.174397000</w:t>
      </w:r>
    </w:p>
    <w:p w14:paraId="3E68FBD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579521000     -4.521613000      0.402232000</w:t>
      </w:r>
    </w:p>
    <w:p w14:paraId="5C93018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919186000     -5.452241000     -1.432407000</w:t>
      </w:r>
    </w:p>
    <w:p w14:paraId="0EADC93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114074000     -3.300788000      2.102174000</w:t>
      </w:r>
    </w:p>
    <w:p w14:paraId="3C0D3FE3"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997592000     -5.440620000      0.820392000</w:t>
      </w:r>
    </w:p>
    <w:p w14:paraId="6358B96F"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0.072604000     -2.084887000      0.580103000</w:t>
      </w:r>
    </w:p>
    <w:p w14:paraId="5DCECC96"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O        0.031832000     -3.018689000      1.240239000</w:t>
      </w:r>
    </w:p>
    <w:p w14:paraId="618B7A98"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313535000      0.682187000      2.635924000</w:t>
      </w:r>
    </w:p>
    <w:p w14:paraId="3EEB0CD5"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2.610179000      1.198846000      2.745204000</w:t>
      </w:r>
    </w:p>
    <w:p w14:paraId="5A582BA2"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0.881930000     -0.272442000      3.564543000</w:t>
      </w:r>
    </w:p>
    <w:p w14:paraId="038EC10B"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3.454423000      0.773004000      3.770975000</w:t>
      </w:r>
    </w:p>
    <w:p w14:paraId="169078A6"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2.968218000      1.943096000      2.029226000</w:t>
      </w:r>
    </w:p>
    <w:p w14:paraId="3F712DE1"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1.726079000     -0.695442000      4.589836000</w:t>
      </w:r>
    </w:p>
    <w:p w14:paraId="73F9E5B4"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H        0.119523000     -0.705363000      3.489755000</w:t>
      </w:r>
    </w:p>
    <w:p w14:paraId="54EE29D8" w14:textId="77777777" w:rsidR="004130A7" w:rsidRPr="00F3512D" w:rsidRDefault="004130A7" w:rsidP="004130A7">
      <w:pPr>
        <w:jc w:val="both"/>
        <w:rPr>
          <w:rFonts w:ascii="Courier New" w:hAnsi="Courier New" w:cs="Courier New"/>
          <w:color w:val="000000"/>
          <w:lang w:val="es-ES"/>
        </w:rPr>
      </w:pPr>
      <w:r w:rsidRPr="00F3512D">
        <w:rPr>
          <w:rFonts w:ascii="Courier New" w:hAnsi="Courier New" w:cs="Courier New"/>
          <w:color w:val="000000"/>
          <w:lang w:val="es-ES"/>
        </w:rPr>
        <w:t>C       -3.014731000     -0.173603000      4.695029000</w:t>
      </w:r>
    </w:p>
    <w:p w14:paraId="4FC81C4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463817000      1.185250000      3.845491000</w:t>
      </w:r>
    </w:p>
    <w:p w14:paraId="4AF0F32E"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375754000     -1.442457000      5.306202000</w:t>
      </w:r>
    </w:p>
    <w:p w14:paraId="18AE186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677900000     -0.507470000      5.496672000</w:t>
      </w:r>
    </w:p>
    <w:p w14:paraId="69EC234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0.637063000      2.999208000      0.811170000</w:t>
      </w:r>
    </w:p>
    <w:p w14:paraId="23133E08"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0.882961000      3.884038000      1.869776000</w:t>
      </w:r>
    </w:p>
    <w:p w14:paraId="343F727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0.656751000      3.480765000     -0.500502000</w:t>
      </w:r>
    </w:p>
    <w:p w14:paraId="011692C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150463000      5.227538000      1.614079000</w:t>
      </w:r>
    </w:p>
    <w:p w14:paraId="5A0A80F6"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874057000      3.524066000      2.902194000</w:t>
      </w:r>
    </w:p>
    <w:p w14:paraId="600249F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0.924565000      4.826505000     -0.754765000</w:t>
      </w:r>
    </w:p>
    <w:p w14:paraId="52DB690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457696000      2.802453000     -1.332878000</w:t>
      </w:r>
    </w:p>
    <w:p w14:paraId="465A3B5E"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1.173515000      5.700133000      0.301330000</w:t>
      </w:r>
    </w:p>
    <w:p w14:paraId="0EA4539A"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343713000      5.909710000      2.445857000</w:t>
      </w:r>
    </w:p>
    <w:p w14:paraId="5127F53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940656000      5.189592000     -1.785142000</w:t>
      </w:r>
    </w:p>
    <w:p w14:paraId="04F80B2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1.387304000      6.753231000      0.102585000</w:t>
      </w:r>
    </w:p>
    <w:p w14:paraId="3AD01FB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697228000      0.987926000     -0.944866000</w:t>
      </w:r>
    </w:p>
    <w:p w14:paraId="5D5DC62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824467000      0.836357000     -2.331617000</w:t>
      </w:r>
    </w:p>
    <w:p w14:paraId="7187F77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351165000      2.050200000     -0.312602000</w:t>
      </w:r>
    </w:p>
    <w:p w14:paraId="082CC77B"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600314000      1.726348000     -3.070223000</w:t>
      </w:r>
    </w:p>
    <w:p w14:paraId="38ED5EEC"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311357000      0.015387000     -2.840975000</w:t>
      </w:r>
    </w:p>
    <w:p w14:paraId="055F6824"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122577000      2.945563000     -1.055586000</w:t>
      </w:r>
    </w:p>
    <w:p w14:paraId="382AEFD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267429000      2.193957000      0.767496000</w:t>
      </w:r>
    </w:p>
    <w:p w14:paraId="623FDEE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250042000      2.784079000     -2.433357000</w:t>
      </w:r>
    </w:p>
    <w:p w14:paraId="47561410"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4.693552000      1.595663000     -4.151089000</w:t>
      </w:r>
    </w:p>
    <w:p w14:paraId="4C4C77B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626396000      3.773917000     -0.551162000</w:t>
      </w:r>
    </w:p>
    <w:p w14:paraId="2C9A63E7"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854285000      3.485480000     -3.013798000</w:t>
      </w:r>
    </w:p>
    <w:p w14:paraId="39F7716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814015000     -1.817456000      0.111029000</w:t>
      </w:r>
    </w:p>
    <w:p w14:paraId="64C5759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129097000     -1.651565000      0.562829000</w:t>
      </w:r>
    </w:p>
    <w:p w14:paraId="063E375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3.367870000     -3.087213000     -0.265045000</w:t>
      </w:r>
    </w:p>
    <w:p w14:paraId="1BDEEC7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980805000     -2.749981000      0.654216000</w:t>
      </w:r>
    </w:p>
    <w:p w14:paraId="52233AFF"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5.499765000     -0.658577000      0.833488000</w:t>
      </w:r>
    </w:p>
    <w:p w14:paraId="2C9B1C55"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4.224568000     -4.185374000     -0.175023000</w:t>
      </w:r>
    </w:p>
    <w:p w14:paraId="559ABE99"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2.348047000     -3.214408000     -0.637700000</w:t>
      </w:r>
    </w:p>
    <w:p w14:paraId="2C8EC5A1"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C        5.528131000     -4.018405000      0.287219000</w:t>
      </w:r>
    </w:p>
    <w:p w14:paraId="7C40875A"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7.005948000     -2.615113000      1.008326000</w:t>
      </w:r>
    </w:p>
    <w:p w14:paraId="52958E0A"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3.868465000     -5.175232000     -0.470572000</w:t>
      </w:r>
    </w:p>
    <w:p w14:paraId="4E7709B2"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6.198540000     -4.878658000      0.357284000</w:t>
      </w:r>
    </w:p>
    <w:p w14:paraId="47BBD95D" w14:textId="77777777" w:rsidR="004130A7" w:rsidRPr="00F679FA" w:rsidRDefault="004130A7" w:rsidP="004130A7">
      <w:pPr>
        <w:jc w:val="both"/>
        <w:rPr>
          <w:rFonts w:ascii="Courier New" w:hAnsi="Courier New" w:cs="Courier New"/>
          <w:color w:val="000000"/>
        </w:rPr>
      </w:pPr>
      <w:r w:rsidRPr="00F679FA">
        <w:rPr>
          <w:rFonts w:ascii="Courier New" w:hAnsi="Courier New" w:cs="Courier New"/>
          <w:color w:val="000000"/>
        </w:rPr>
        <w:t>H        0.559587000     -1.777845000     -1.689152000</w:t>
      </w:r>
    </w:p>
    <w:p w14:paraId="0C8EAD9D" w14:textId="77777777" w:rsidR="004130A7" w:rsidRPr="00F679FA" w:rsidRDefault="004130A7" w:rsidP="004130A7">
      <w:pPr>
        <w:jc w:val="both"/>
        <w:rPr>
          <w:rFonts w:ascii="Arial" w:hAnsi="Arial" w:cs="Arial"/>
        </w:rPr>
      </w:pPr>
      <w:r w:rsidRPr="00F679FA">
        <w:rPr>
          <w:rFonts w:ascii="Courier New" w:hAnsi="Courier New" w:cs="Courier New"/>
          <w:color w:val="000000"/>
        </w:rPr>
        <w:t>H       -2.232520000      1.222379000     -1.529746000</w:t>
      </w:r>
    </w:p>
    <w:p w14:paraId="58A717EE" w14:textId="77777777" w:rsidR="004130A7" w:rsidRPr="00F679FA" w:rsidRDefault="004130A7" w:rsidP="00D363EF">
      <w:pPr>
        <w:jc w:val="both"/>
        <w:rPr>
          <w:rFonts w:ascii="Arial" w:hAnsi="Arial" w:cs="Arial"/>
        </w:rPr>
      </w:pPr>
    </w:p>
    <w:p w14:paraId="1D4DF2A2" w14:textId="77777777" w:rsidR="004130A7" w:rsidRPr="00F679FA" w:rsidRDefault="004130A7" w:rsidP="00D363EF">
      <w:pPr>
        <w:jc w:val="both"/>
        <w:rPr>
          <w:rFonts w:ascii="Arial" w:hAnsi="Arial" w:cs="Arial"/>
        </w:rPr>
      </w:pPr>
    </w:p>
    <w:p w14:paraId="5261FD47" w14:textId="6AF516E5" w:rsidR="004823AE" w:rsidRPr="00F679FA" w:rsidRDefault="004823AE" w:rsidP="00F679FA">
      <w:pPr>
        <w:pStyle w:val="TAMainText"/>
        <w:spacing w:line="360" w:lineRule="auto"/>
        <w:ind w:firstLine="0"/>
        <w:rPr>
          <w:rFonts w:ascii="Arial" w:hAnsi="Arial" w:cs="Arial"/>
          <w:bCs/>
          <w:sz w:val="20"/>
          <w:lang w:val="en-GB"/>
        </w:rPr>
      </w:pPr>
      <w:r w:rsidRPr="00F679FA">
        <w:rPr>
          <w:rFonts w:ascii="Arial" w:hAnsi="Arial" w:cs="Arial"/>
          <w:b/>
          <w:bCs/>
          <w:sz w:val="20"/>
          <w:lang w:val="en-GB"/>
        </w:rPr>
        <w:t xml:space="preserve">Table </w:t>
      </w:r>
      <w:r w:rsidR="005525FE">
        <w:rPr>
          <w:rFonts w:ascii="Arial" w:hAnsi="Arial" w:cs="Arial"/>
          <w:b/>
          <w:bCs/>
          <w:sz w:val="20"/>
          <w:lang w:val="en-GB"/>
        </w:rPr>
        <w:t>S</w:t>
      </w:r>
      <w:r w:rsidR="00362BD3" w:rsidRPr="00F679FA">
        <w:rPr>
          <w:rFonts w:ascii="Arial" w:hAnsi="Arial" w:cs="Arial"/>
          <w:b/>
          <w:bCs/>
          <w:sz w:val="20"/>
          <w:lang w:val="en-GB"/>
        </w:rPr>
        <w:t>1</w:t>
      </w:r>
      <w:r w:rsidR="004130A7" w:rsidRPr="00F679FA">
        <w:rPr>
          <w:rFonts w:ascii="Arial" w:hAnsi="Arial" w:cs="Arial"/>
          <w:b/>
          <w:bCs/>
          <w:sz w:val="20"/>
          <w:lang w:val="en-GB"/>
        </w:rPr>
        <w:t>6</w:t>
      </w:r>
      <w:r w:rsidRPr="00F679FA">
        <w:rPr>
          <w:rFonts w:ascii="Arial" w:hAnsi="Arial" w:cs="Arial"/>
          <w:b/>
          <w:bCs/>
          <w:sz w:val="20"/>
          <w:lang w:val="en-GB"/>
        </w:rPr>
        <w:t>. Ru(CO)</w:t>
      </w:r>
      <w:r w:rsidRPr="00F679FA">
        <w:rPr>
          <w:rFonts w:ascii="Arial" w:hAnsi="Arial" w:cs="Arial"/>
          <w:b/>
          <w:bCs/>
          <w:sz w:val="20"/>
          <w:vertAlign w:val="subscript"/>
          <w:lang w:val="en-GB"/>
        </w:rPr>
        <w:t>2</w:t>
      </w:r>
      <w:r w:rsidRPr="00F679FA">
        <w:rPr>
          <w:rFonts w:ascii="Arial" w:hAnsi="Arial" w:cs="Arial"/>
          <w:b/>
          <w:bCs/>
          <w:sz w:val="20"/>
          <w:lang w:val="en-GB"/>
        </w:rPr>
        <w:t>(</w:t>
      </w:r>
      <w:r w:rsidR="00D41AB6" w:rsidRPr="00F679FA">
        <w:rPr>
          <w:rFonts w:ascii="Arial" w:hAnsi="Arial" w:cs="Arial"/>
          <w:b/>
          <w:bCs/>
          <w:sz w:val="20"/>
          <w:lang w:val="en-GB"/>
        </w:rPr>
        <w:t>dpae</w:t>
      </w:r>
      <w:r w:rsidRPr="00F679FA">
        <w:rPr>
          <w:rFonts w:ascii="Arial" w:hAnsi="Arial" w:cs="Arial"/>
          <w:b/>
          <w:bCs/>
          <w:sz w:val="20"/>
          <w:lang w:val="en-GB"/>
        </w:rPr>
        <w:t>)(</w:t>
      </w:r>
      <w:r w:rsidR="00D41AB6" w:rsidRPr="00F679FA">
        <w:rPr>
          <w:rFonts w:ascii="Arial" w:hAnsi="Arial" w:cs="Arial"/>
          <w:b/>
          <w:bCs/>
          <w:sz w:val="20"/>
          <w:lang w:val="en-GB"/>
        </w:rPr>
        <w:t>Ph</w:t>
      </w:r>
      <w:r w:rsidRPr="00F679FA">
        <w:rPr>
          <w:rFonts w:ascii="Arial" w:hAnsi="Arial" w:cs="Arial"/>
          <w:b/>
          <w:bCs/>
          <w:sz w:val="20"/>
          <w:lang w:val="en-GB"/>
        </w:rPr>
        <w:t>CH=</w:t>
      </w:r>
      <w:r w:rsidR="00D41AB6" w:rsidRPr="00F679FA">
        <w:rPr>
          <w:rFonts w:ascii="Arial" w:hAnsi="Arial" w:cs="Arial"/>
          <w:b/>
          <w:bCs/>
          <w:sz w:val="20"/>
          <w:lang w:val="en-GB"/>
        </w:rPr>
        <w:t>CPh</w:t>
      </w:r>
      <w:r w:rsidRPr="00F679FA">
        <w:rPr>
          <w:rFonts w:ascii="Arial" w:hAnsi="Arial" w:cs="Arial"/>
          <w:b/>
          <w:bCs/>
          <w:sz w:val="20"/>
          <w:lang w:val="en-GB"/>
        </w:rPr>
        <w:t>-</w:t>
      </w:r>
      <w:r w:rsidR="00D41AB6" w:rsidRPr="00F679FA">
        <w:rPr>
          <w:rFonts w:ascii="Arial" w:hAnsi="Arial" w:cs="Arial"/>
          <w:b/>
          <w:bCs/>
          <w:sz w:val="20"/>
          <w:lang w:val="en-GB"/>
        </w:rPr>
        <w:t>CPh</w:t>
      </w:r>
      <w:r w:rsidRPr="00F679FA">
        <w:rPr>
          <w:rFonts w:ascii="Arial" w:hAnsi="Arial" w:cs="Arial"/>
          <w:b/>
          <w:bCs/>
          <w:sz w:val="20"/>
          <w:lang w:val="en-GB"/>
        </w:rPr>
        <w:t>=CH</w:t>
      </w:r>
      <w:r w:rsidR="00D41AB6" w:rsidRPr="00F679FA">
        <w:rPr>
          <w:rFonts w:ascii="Arial" w:hAnsi="Arial" w:cs="Arial"/>
          <w:b/>
          <w:bCs/>
          <w:sz w:val="20"/>
          <w:lang w:val="en-GB"/>
        </w:rPr>
        <w:t>Ph</w:t>
      </w:r>
      <w:r w:rsidRPr="00F679FA">
        <w:rPr>
          <w:rFonts w:ascii="Arial" w:hAnsi="Arial" w:cs="Arial"/>
          <w:b/>
          <w:bCs/>
          <w:sz w:val="20"/>
          <w:lang w:val="en-GB"/>
        </w:rPr>
        <w:t>) (10)</w:t>
      </w:r>
      <w:r w:rsidRPr="00F679FA">
        <w:rPr>
          <w:rFonts w:ascii="Arial" w:hAnsi="Arial" w:cs="Arial"/>
          <w:b/>
          <w:bCs/>
          <w:sz w:val="20"/>
          <w:lang w:val="en-GB"/>
        </w:rPr>
        <w:tab/>
      </w:r>
      <w:r w:rsidRPr="00F679FA">
        <w:rPr>
          <w:rFonts w:ascii="Arial" w:hAnsi="Arial" w:cs="Arial"/>
          <w:bCs/>
          <w:sz w:val="20"/>
          <w:lang w:val="en-GB"/>
        </w:rPr>
        <w:t>(</w:t>
      </w:r>
      <w:r w:rsidR="00D41AB6" w:rsidRPr="00C17D13">
        <w:rPr>
          <w:rFonts w:ascii="Arial" w:hAnsi="Arial" w:cs="Arial"/>
          <w:sz w:val="20"/>
        </w:rPr>
        <w:t>-6875.327414</w:t>
      </w:r>
      <w:r w:rsidRPr="00F679FA">
        <w:rPr>
          <w:rFonts w:ascii="Arial" w:hAnsi="Arial" w:cs="Arial"/>
          <w:bCs/>
          <w:sz w:val="20"/>
          <w:lang w:val="en-GB"/>
        </w:rPr>
        <w:t>)</w:t>
      </w:r>
    </w:p>
    <w:p w14:paraId="143E712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Ru      -0.976374000     -0.872787000      0.195345000</w:t>
      </w:r>
    </w:p>
    <w:p w14:paraId="3A86946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2.554246000      0.902332000     -0.597582000</w:t>
      </w:r>
    </w:p>
    <w:p w14:paraId="57F8A4C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As       0.084183000     -0.393951000     -2.093306000</w:t>
      </w:r>
    </w:p>
    <w:p w14:paraId="78D5A92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84011000      0.603495000     -3.144453000</w:t>
      </w:r>
    </w:p>
    <w:p w14:paraId="37C70E9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lastRenderedPageBreak/>
        <w:t>H       -0.904487000      1.634821000     -3.201257000</w:t>
      </w:r>
    </w:p>
    <w:p w14:paraId="6A8887F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283855000      0.200349000     -4.167935000</w:t>
      </w:r>
    </w:p>
    <w:p w14:paraId="12D4A39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69195000      0.576800000     -2.533849000</w:t>
      </w:r>
    </w:p>
    <w:p w14:paraId="029391D3"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3.141637000     -0.412682000     -2.631958000</w:t>
      </w:r>
    </w:p>
    <w:p w14:paraId="724DFC34"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3.335192000      1.311108000     -3.012520000</w:t>
      </w:r>
    </w:p>
    <w:p w14:paraId="34D14BB5"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834166000     -2.327057000     -0.663215000</w:t>
      </w:r>
    </w:p>
    <w:p w14:paraId="5C52300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2.361430000     -3.273106000     -1.058863000</w:t>
      </w:r>
    </w:p>
    <w:p w14:paraId="580A3FA2"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776804000     -0.497987000      1.627269000</w:t>
      </w:r>
    </w:p>
    <w:p w14:paraId="1C380CA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698504000     -1.860264000      1.112455000</w:t>
      </w:r>
    </w:p>
    <w:p w14:paraId="2D4B5F74"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1.436269000     -2.028186000      0.322238000</w:t>
      </w:r>
    </w:p>
    <w:p w14:paraId="3F99C2BA"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1.030767000      2.090614000      1.703060000</w:t>
      </w:r>
    </w:p>
    <w:p w14:paraId="08D02E65"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0.492539000     -3.137234000      1.848314000</w:t>
      </w:r>
    </w:p>
    <w:p w14:paraId="35907D7B"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1.143095000     -4.280796000      1.347170000</w:t>
      </w:r>
    </w:p>
    <w:p w14:paraId="032AB8A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87149000     -3.304909000      3.006914000</w:t>
      </w:r>
    </w:p>
    <w:p w14:paraId="18FA471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012990000     -5.528201000      1.952764000</w:t>
      </w:r>
    </w:p>
    <w:p w14:paraId="548528B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79741000     -4.179787000      0.462782000</w:t>
      </w:r>
    </w:p>
    <w:p w14:paraId="13773D7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13978000     -4.550099000      3.617371000</w:t>
      </w:r>
    </w:p>
    <w:p w14:paraId="607E8B7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804656000     -2.454901000      3.449266000</w:t>
      </w:r>
    </w:p>
    <w:p w14:paraId="71B8869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229127000     -5.672202000      3.095422000</w:t>
      </w:r>
    </w:p>
    <w:p w14:paraId="4F10BB4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533688000     -6.391776000      1.530264000</w:t>
      </w:r>
    </w:p>
    <w:p w14:paraId="4FEC897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29110000     -4.641668000      4.516428000</w:t>
      </w:r>
    </w:p>
    <w:p w14:paraId="4061DCA4"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121899000     -6.647279000      3.576853000</w:t>
      </w:r>
    </w:p>
    <w:p w14:paraId="055A4D9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11830000     -0.169952000      3.063762000</w:t>
      </w:r>
    </w:p>
    <w:p w14:paraId="745F03F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02591000     -0.681254000      4.107969000</w:t>
      </w:r>
    </w:p>
    <w:p w14:paraId="7C28662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621768000      0.704387000      3.421363000</w:t>
      </w:r>
    </w:p>
    <w:p w14:paraId="34E412B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57136000     -0.354383000      5.438194000</w:t>
      </w:r>
    </w:p>
    <w:p w14:paraId="2CAF4FB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025234000     -1.359525000      3.874005000</w:t>
      </w:r>
    </w:p>
    <w:p w14:paraId="5C914F9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869373000      1.045942000      4.751769000</w:t>
      </w:r>
    </w:p>
    <w:p w14:paraId="4DA7D56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253086000      1.118185000      2.632601000</w:t>
      </w:r>
    </w:p>
    <w:p w14:paraId="3AB1F5E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082843000      0.514654000      5.769375000</w:t>
      </w:r>
    </w:p>
    <w:p w14:paraId="58338EE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586114000     -0.781788000      6.223454000</w:t>
      </w:r>
    </w:p>
    <w:p w14:paraId="4CFF55D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689567000      1.728355000      4.989386000</w:t>
      </w:r>
    </w:p>
    <w:p w14:paraId="7A8E06D4"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276328000      0.774456000      6.813057000</w:t>
      </w:r>
    </w:p>
    <w:p w14:paraId="35A8E36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999168000      0.312615000      1.237887000</w:t>
      </w:r>
    </w:p>
    <w:p w14:paraId="2B28F84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000126000      1.657054000      1.437760000</w:t>
      </w:r>
    </w:p>
    <w:p w14:paraId="5DCA94E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091797000      2.638808000      1.442993000</w:t>
      </w:r>
    </w:p>
    <w:p w14:paraId="3FBFA0E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803453000      3.971711000      1.095489000</w:t>
      </w:r>
    </w:p>
    <w:p w14:paraId="358CE48F"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402116000      2.349055000      1.867340000</w:t>
      </w:r>
    </w:p>
    <w:p w14:paraId="79291A9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781876000      4.962190000      1.128120000</w:t>
      </w:r>
    </w:p>
    <w:p w14:paraId="38EDE82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85210000      4.228585000      0.789070000</w:t>
      </w:r>
    </w:p>
    <w:p w14:paraId="19EEE26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378662000      3.338923000      1.905419000</w:t>
      </w:r>
    </w:p>
    <w:p w14:paraId="7C6F530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50026000      1.335986000      2.187480000</w:t>
      </w:r>
    </w:p>
    <w:p w14:paraId="55D1A27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079941000      4.649303000      1.528238000</w:t>
      </w:r>
    </w:p>
    <w:p w14:paraId="665378F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526698000      5.987351000      0.846200000</w:t>
      </w:r>
    </w:p>
    <w:p w14:paraId="2B556B1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386180000      3.085395000      2.245459000</w:t>
      </w:r>
    </w:p>
    <w:p w14:paraId="06FAEBE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5.850620000      5.423335000      1.561448000</w:t>
      </w:r>
    </w:p>
    <w:p w14:paraId="6339223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234864000     -0.398880000      0.792731000</w:t>
      </w:r>
    </w:p>
    <w:p w14:paraId="21E23FE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695281000     -1.556454000      1.444787000</w:t>
      </w:r>
    </w:p>
    <w:p w14:paraId="7FBAED1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004689000      0.094584000     -0.271825000</w:t>
      </w:r>
    </w:p>
    <w:p w14:paraId="4126799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4.880024000     -2.180567000      1.062461000</w:t>
      </w:r>
    </w:p>
    <w:p w14:paraId="7C12DDB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118728000     -1.979924000      2.268151000</w:t>
      </w:r>
    </w:p>
    <w:p w14:paraId="7AD14D4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5.185407000     -0.532342000     -0.662027000</w:t>
      </w:r>
    </w:p>
    <w:p w14:paraId="4A8DE6C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73801000      0.993347000     -0.791144000</w:t>
      </w:r>
    </w:p>
    <w:p w14:paraId="40DAEEE7"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5.632630000     -1.671927000      0.004369000</w:t>
      </w:r>
    </w:p>
    <w:p w14:paraId="2A0BFDDE"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5.213797000     -3.073924000      1.596418000</w:t>
      </w:r>
    </w:p>
    <w:p w14:paraId="29170158"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5.759284000     -0.121879000     -1.496694000</w:t>
      </w:r>
    </w:p>
    <w:p w14:paraId="729B62AF"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H        6.559884000     -2.163693000     -0.300547000</w:t>
      </w:r>
    </w:p>
    <w:p w14:paraId="4E25CBFC"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2.131250000     -1.146540000      1.646733000</w:t>
      </w:r>
    </w:p>
    <w:p w14:paraId="1B0F587E"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O       -2.941267000     -1.316435000      2.443364000</w:t>
      </w:r>
    </w:p>
    <w:p w14:paraId="36C29A5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4.421102000      0.735545000     -0.070190000</w:t>
      </w:r>
    </w:p>
    <w:p w14:paraId="62A8AB4A"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5.110895000      1.778273000      0.556396000</w:t>
      </w:r>
    </w:p>
    <w:p w14:paraId="7BC016FD"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lastRenderedPageBreak/>
        <w:t>C       -5.070747000     -0.487763000     -0.279554000</w:t>
      </w:r>
    </w:p>
    <w:p w14:paraId="133ED156" w14:textId="77777777" w:rsidR="00D41AB6" w:rsidRPr="00F3512D"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lang w:val="es-ES"/>
        </w:rPr>
      </w:pPr>
      <w:r w:rsidRPr="00F3512D">
        <w:rPr>
          <w:rFonts w:ascii="Courier New" w:hAnsi="Courier New" w:cs="Courier New"/>
          <w:color w:val="000000"/>
          <w:lang w:val="es-ES"/>
        </w:rPr>
        <w:t>C       -6.436281000      1.603419000      0.955339000</w:t>
      </w:r>
    </w:p>
    <w:p w14:paraId="6BF1999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615628000      2.735366000      0.736766000</w:t>
      </w:r>
    </w:p>
    <w:p w14:paraId="2E9E55C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6.396965000     -0.655634000      0.112394000</w:t>
      </w:r>
    </w:p>
    <w:p w14:paraId="0B4C989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540871000     -1.326132000     -0.740465000</w:t>
      </w:r>
    </w:p>
    <w:p w14:paraId="1485C92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7.082683000      0.389837000      0.730583000</w:t>
      </w:r>
    </w:p>
    <w:p w14:paraId="6B825B7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965104000      2.424076000      1.446567000</w:t>
      </w:r>
    </w:p>
    <w:p w14:paraId="02FAF77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6.893709000     -1.613777000     -0.058563000</w:t>
      </w:r>
    </w:p>
    <w:p w14:paraId="70F3410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8.120882000      0.254830000      1.043542000</w:t>
      </w:r>
    </w:p>
    <w:p w14:paraId="3F1386D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309808000      2.841028000     -0.533440000</w:t>
      </w:r>
    </w:p>
    <w:p w14:paraId="6B298F7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989276000      3.711203000     -1.396182000</w:t>
      </w:r>
    </w:p>
    <w:p w14:paraId="3472D25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432361000      3.371754000      0.416223000</w:t>
      </w:r>
    </w:p>
    <w:p w14:paraId="33FCB10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787246000      5.087598000     -1.309836000</w:t>
      </w:r>
    </w:p>
    <w:p w14:paraId="001FDCF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693413000      3.320862000     -2.135880000</w:t>
      </w:r>
    </w:p>
    <w:p w14:paraId="616DBD6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240795000      4.751211000      0.512722000</w:t>
      </w:r>
    </w:p>
    <w:p w14:paraId="4A0752E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893189000      2.694789000      1.084193000</w:t>
      </w:r>
    </w:p>
    <w:p w14:paraId="1603A11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914860000      5.609584000     -0.353578000</w:t>
      </w:r>
    </w:p>
    <w:p w14:paraId="2448966D"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3.319545000      5.757904000     -1.989460000</w:t>
      </w:r>
    </w:p>
    <w:p w14:paraId="0FBF929E"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562274000      5.153495000      1.269222000</w:t>
      </w:r>
    </w:p>
    <w:p w14:paraId="436861A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763214000      6.689548000     -0.283452000</w:t>
      </w:r>
    </w:p>
    <w:p w14:paraId="167754F5"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588331000      0.760480000     -2.554261000</w:t>
      </w:r>
    </w:p>
    <w:p w14:paraId="7B02F63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1.570188000      2.072008000     -2.063923000</w:t>
      </w:r>
    </w:p>
    <w:p w14:paraId="3BABC90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644937000      0.346111000     -3.369508000</w:t>
      </w:r>
    </w:p>
    <w:p w14:paraId="484C354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2.585994000      2.963600000     -2.403648000</w:t>
      </w:r>
    </w:p>
    <w:p w14:paraId="2EA420C2"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764483000      2.400660000     -1.400468000</w:t>
      </w:r>
    </w:p>
    <w:p w14:paraId="69898F03"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658937000      1.242271000     -3.710558000</w:t>
      </w:r>
    </w:p>
    <w:p w14:paraId="5D404C71"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686384000     -0.679985000     -3.740561000</w:t>
      </w:r>
    </w:p>
    <w:p w14:paraId="06C1698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3.630698000      2.550611000     -3.231355000</w:t>
      </w:r>
    </w:p>
    <w:p w14:paraId="44FA887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2.570118000      3.980344000     -2.005686000</w:t>
      </w:r>
    </w:p>
    <w:p w14:paraId="5A52BD1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479207000      0.910006000     -4.351971000</w:t>
      </w:r>
    </w:p>
    <w:p w14:paraId="332DC0A0"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4.428335000      3.249566000     -3.494261000</w:t>
      </w:r>
    </w:p>
    <w:p w14:paraId="7D4391B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30980000     -1.948816000     -3.216195000</w:t>
      </w:r>
    </w:p>
    <w:p w14:paraId="243A0049"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652898000     -3.186937000     -2.605691000</w:t>
      </w:r>
    </w:p>
    <w:p w14:paraId="6029AC1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472353000     -1.861521000     -4.614136000</w:t>
      </w:r>
    </w:p>
    <w:p w14:paraId="39BBB158"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09412000     -4.320302000     -3.377567000</w:t>
      </w:r>
    </w:p>
    <w:p w14:paraId="708F3F47"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611420000     -3.271491000     -1.517282000</w:t>
      </w:r>
    </w:p>
    <w:p w14:paraId="427B7D7B"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723920000     -2.995074000     -5.384706000</w:t>
      </w:r>
    </w:p>
    <w:p w14:paraId="1689A6BC"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320368000     -0.902231000     -5.116220000</w:t>
      </w:r>
    </w:p>
    <w:p w14:paraId="39CE45FA"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C        0.942968000     -4.226683000     -4.766956000</w:t>
      </w:r>
    </w:p>
    <w:p w14:paraId="395F4CD4"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075823000     -5.281544000     -2.885601000</w:t>
      </w:r>
    </w:p>
    <w:p w14:paraId="18134606" w14:textId="77777777" w:rsidR="00D41AB6" w:rsidRPr="00F679FA"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0.750258000     -2.915050000     -6.474343000</w:t>
      </w:r>
    </w:p>
    <w:p w14:paraId="367201F6" w14:textId="161E492F" w:rsidR="00D41AB6" w:rsidRDefault="00D41AB6"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r w:rsidRPr="00F679FA">
        <w:rPr>
          <w:rFonts w:ascii="Courier New" w:hAnsi="Courier New" w:cs="Courier New"/>
          <w:color w:val="000000"/>
        </w:rPr>
        <w:t>H        1.138453000     -5.115351000     -5.372169000</w:t>
      </w:r>
    </w:p>
    <w:p w14:paraId="22EA5203" w14:textId="125910F0" w:rsidR="00CE00A7" w:rsidRDefault="00CE00A7" w:rsidP="00D41AB6">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urier New" w:hAnsi="Courier New" w:cs="Courier New"/>
          <w:color w:val="000000"/>
        </w:rPr>
      </w:pPr>
    </w:p>
    <w:p w14:paraId="7DEB847A" w14:textId="4F462C7D" w:rsidR="00CE00A7" w:rsidRDefault="00CE00A7">
      <w:pPr>
        <w:rPr>
          <w:rFonts w:ascii="Courier New" w:hAnsi="Courier New" w:cs="Courier New"/>
          <w:color w:val="000000"/>
        </w:rPr>
      </w:pPr>
      <w:r>
        <w:rPr>
          <w:rFonts w:ascii="Courier New" w:hAnsi="Courier New" w:cs="Courier New"/>
          <w:color w:val="000000"/>
        </w:rPr>
        <w:br w:type="page"/>
      </w:r>
    </w:p>
    <w:p w14:paraId="38F886FD" w14:textId="32F25591" w:rsidR="00CE00A7" w:rsidRPr="00CE00A7" w:rsidRDefault="00CE00A7" w:rsidP="00CE00A7">
      <w:pPr>
        <w:autoSpaceDE w:val="0"/>
        <w:autoSpaceDN w:val="0"/>
        <w:adjustRightInd w:val="0"/>
        <w:rPr>
          <w:rFonts w:ascii="Arial" w:hAnsi="Arial" w:cs="Arial"/>
          <w:b/>
        </w:rPr>
      </w:pPr>
      <w:r w:rsidRPr="00CE00A7">
        <w:rPr>
          <w:rFonts w:ascii="Arial" w:hAnsi="Arial" w:cs="Arial"/>
          <w:b/>
        </w:rPr>
        <w:lastRenderedPageBreak/>
        <w:t>Table S17 Compound 1 Molfile</w:t>
      </w:r>
    </w:p>
    <w:p w14:paraId="05C95B5B" w14:textId="35ACE3A6" w:rsidR="00CE00A7" w:rsidRDefault="00CE00A7" w:rsidP="00CE00A7">
      <w:pPr>
        <w:autoSpaceDE w:val="0"/>
        <w:autoSpaceDN w:val="0"/>
        <w:adjustRightInd w:val="0"/>
        <w:rPr>
          <w:rFonts w:ascii="Courier New" w:hAnsi="Courier New" w:cs="Courier New"/>
        </w:rPr>
      </w:pPr>
      <w:r>
        <w:rPr>
          <w:rFonts w:ascii="Courier New" w:hAnsi="Courier New" w:cs="Courier New"/>
        </w:rPr>
        <w:t>RuC29As2H24O3 - Chemcraft</w:t>
      </w:r>
    </w:p>
    <w:p w14:paraId="18C278B8" w14:textId="77777777" w:rsidR="00CE00A7" w:rsidRDefault="00CE00A7" w:rsidP="00CE00A7">
      <w:pPr>
        <w:autoSpaceDE w:val="0"/>
        <w:autoSpaceDN w:val="0"/>
        <w:adjustRightInd w:val="0"/>
        <w:rPr>
          <w:rFonts w:ascii="Courier New" w:hAnsi="Courier New" w:cs="Courier New"/>
        </w:rPr>
      </w:pPr>
    </w:p>
    <w:p w14:paraId="779DE9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3  0  0  0  0  0  0  0  0  1 V2000</w:t>
      </w:r>
    </w:p>
    <w:p w14:paraId="000D4E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35   -0.3748    1.4585 Ru  0  0  0  0  0  0  0  0  0  0  0  0</w:t>
      </w:r>
    </w:p>
    <w:p w14:paraId="1987734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179   -2.2337    1.5861 C   0  0  0  0  0  0  0  0  0  0  0  0</w:t>
      </w:r>
    </w:p>
    <w:p w14:paraId="7C5D90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937   -3.3406    1.7508 O   0  0  0  0  0  0  0  0  0  0  0  0</w:t>
      </w:r>
    </w:p>
    <w:p w14:paraId="2C8BF0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341    0.9372    2.5465 C   0  0  0  0  0  0  0  0  0  0  0  0</w:t>
      </w:r>
    </w:p>
    <w:p w14:paraId="0F939A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800    1.6649    3.2561 O   0  0  0  0  0  0  0  0  0  0  0  0</w:t>
      </w:r>
    </w:p>
    <w:p w14:paraId="2CAB76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300   -0.5393    2.7296 C   0  0  0  0  0  0  0  0  0  0  0  0</w:t>
      </w:r>
    </w:p>
    <w:p w14:paraId="48F498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846   -0.6328    3.4906 O   0  0  0  0  0  0  0  0  0  0  0  0</w:t>
      </w:r>
    </w:p>
    <w:p w14:paraId="6A9E59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617   -0.0047   -0.3529 As  0  0  0  0  0  0  0  0  0  0  0  0</w:t>
      </w:r>
    </w:p>
    <w:p w14:paraId="57E744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106    0.0086   -0.3569 As  0  0  0  0  0  0  0  0  0  0  0  0</w:t>
      </w:r>
    </w:p>
    <w:p w14:paraId="5E2D13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260    0.4226   -2.0189 C   0  0  0  0  0  0  0  0  0  0  0  0</w:t>
      </w:r>
    </w:p>
    <w:p w14:paraId="024E54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165   -0.2776   -2.0654 C   0  0  0  0  0  0  0  0  0  0  0  0</w:t>
      </w:r>
    </w:p>
    <w:p w14:paraId="1218E6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981    1.5167   -1.9935 H   0  0  0  0  0  0  0  0  0  0  0  0</w:t>
      </w:r>
    </w:p>
    <w:p w14:paraId="605105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548    0.1978   -2.8935 H   0  0  0  0  0  0  0  0  0  0  0  0</w:t>
      </w:r>
    </w:p>
    <w:p w14:paraId="1F46B6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395    0.0906   -2.8949 H   0  0  0  0  0  0  0  0  0  0  0  0</w:t>
      </w:r>
    </w:p>
    <w:p w14:paraId="76E146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076   -1.3674   -2.1825 H   0  0  0  0  0  0  0  0  0  0  0  0</w:t>
      </w:r>
    </w:p>
    <w:p w14:paraId="3B6BA0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243    1.5287   -0.2929 C   0  0  0  0  0  0  0  0  0  0  0  0</w:t>
      </w:r>
    </w:p>
    <w:p w14:paraId="2B07D8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762    1.4189   -0.6306 C   0  0  0  0  0  0  0  0  0  0  0  0</w:t>
      </w:r>
    </w:p>
    <w:p w14:paraId="670549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061    2.7716    0.0893 C   0  0  0  0  0  0  0  0  0  0  0  0</w:t>
      </w:r>
    </w:p>
    <w:p w14:paraId="50DF81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997    2.5445   -0.5899 C   0  0  0  0  0  0  0  0  0  0  0  0</w:t>
      </w:r>
    </w:p>
    <w:p w14:paraId="29759C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935    0.4526   -0.9242 H   0  0  0  0  0  0  0  0  0  0  0  0</w:t>
      </w:r>
    </w:p>
    <w:p w14:paraId="20029D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302    3.8943    0.1212 C   0  0  0  0  0  0  0  0  0  0  0  0</w:t>
      </w:r>
    </w:p>
    <w:p w14:paraId="1F676C8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535    2.8613    0.3743 H   0  0  0  0  0  0  0  0  0  0  0  0</w:t>
      </w:r>
    </w:p>
    <w:p w14:paraId="5DBC6F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789    3.7818   -0.2166 C   0  0  0  0  0  0  0  0  0  0  0  0</w:t>
      </w:r>
    </w:p>
    <w:p w14:paraId="211650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567    2.4505   -0.8514 H   0  0  0  0  0  0  0  0  0  0  0  0</w:t>
      </w:r>
    </w:p>
    <w:p w14:paraId="70234D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180    4.8605    0.4222 H   0  0  0  0  0  0  0  0  0  0  0  0</w:t>
      </w:r>
    </w:p>
    <w:p w14:paraId="156BA8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267    4.6613   -0.1833 H   0  0  0  0  0  0  0  0  0  0  0  0</w:t>
      </w:r>
    </w:p>
    <w:p w14:paraId="5E20B5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185   -1.4439   -0.8219 C   0  0  0  0  0  0  0  0  0  0  0  0</w:t>
      </w:r>
    </w:p>
    <w:p w14:paraId="27E844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430   -1.8689   -2.1351 C   0  0  0  0  0  0  0  0  0  0  0  0</w:t>
      </w:r>
    </w:p>
    <w:p w14:paraId="1488DD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897   -2.0831    0.2281 C   0  0  0  0  0  0  0  0  0  0  0  0</w:t>
      </w:r>
    </w:p>
    <w:p w14:paraId="61A94B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246   -2.9190   -2.3942 C   0  0  0  0  0  0  0  0  0  0  0  0</w:t>
      </w:r>
    </w:p>
    <w:p w14:paraId="36C584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336   -1.3882   -2.9733 H   0  0  0  0  0  0  0  0  0  0  0  0</w:t>
      </w:r>
    </w:p>
    <w:p w14:paraId="527E8E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777   -3.1242   -0.0337 C   0  0  0  0  0  0  0  0  0  0  0  0</w:t>
      </w:r>
    </w:p>
    <w:p w14:paraId="5C3CE9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095   -1.7698    1.2605 H   0  0  0  0  0  0  0  0  0  0  0  0</w:t>
      </w:r>
    </w:p>
    <w:p w14:paraId="27C51C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945   -3.5458   -1.3453 C   0  0  0  0  0  0  0  0  0  0  0  0</w:t>
      </w:r>
    </w:p>
    <w:p w14:paraId="4FE3E5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875   -3.2473   -3.4238 H   0  0  0  0  0  0  0  0  0  0  0  0</w:t>
      </w:r>
    </w:p>
    <w:p w14:paraId="74F28D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949   -3.6151    0.7942 H   0  0  0  0  0  0  0  0  0  0  0  0</w:t>
      </w:r>
    </w:p>
    <w:p w14:paraId="18195D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843   -4.3683   -1.5498 H   0  0  0  0  0  0  0  0  0  0  0  0</w:t>
      </w:r>
    </w:p>
    <w:p w14:paraId="201C19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585    1.7566   -0.6363 C   0  0  0  0  0  0  0  0  0  0  0  0</w:t>
      </w:r>
    </w:p>
    <w:p w14:paraId="710C14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487    2.0986   -1.8067 C   0  0  0  0  0  0  0  0  0  0  0  0</w:t>
      </w:r>
    </w:p>
    <w:p w14:paraId="777699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929    2.7163    0.3659 C   0  0  0  0  0  0  0  0  0  0  0  0</w:t>
      </w:r>
    </w:p>
    <w:p w14:paraId="1BFA92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654    3.3833   -1.9671 C   0  0  0  0  0  0  0  0  0  0  0  0</w:t>
      </w:r>
    </w:p>
    <w:p w14:paraId="76DD92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953    1.3601   -2.6003 H   0  0  0  0  0  0  0  0  0  0  0  0</w:t>
      </w:r>
    </w:p>
    <w:p w14:paraId="2D5445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163    4.0002    0.2075 C   0  0  0  0  0  0  0  0  0  0  0  0</w:t>
      </w:r>
    </w:p>
    <w:p w14:paraId="14EA6B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379    2.4457    1.2708 H   0  0  0  0  0  0  0  0  0  0  0  0</w:t>
      </w:r>
    </w:p>
    <w:p w14:paraId="00243A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012    4.3347   -0.9591 C   0  0  0  0  0  0  0  0  0  0  0  0</w:t>
      </w:r>
    </w:p>
    <w:p w14:paraId="08DD6C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010    3.6433   -2.8838 H   0  0  0  0  0  0  0  0  0  0  0  0</w:t>
      </w:r>
    </w:p>
    <w:p w14:paraId="3187CF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848    4.7420    0.9993 H   0  0  0  0  0  0  0  0  0  0  0  0</w:t>
      </w:r>
    </w:p>
    <w:p w14:paraId="421EE5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084    5.3409   -1.0865 H   0  0  0  0  0  0  0  0  0  0  0  0</w:t>
      </w:r>
    </w:p>
    <w:p w14:paraId="3661D9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796   -1.2087   -0.5586 C   0  0  0  0  0  0  0  0  0  0  0  0</w:t>
      </w:r>
    </w:p>
    <w:p w14:paraId="62E1C9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051   -0.7722   -0.6400 C   0  0  0  0  0  0  0  0  0  0  0  0</w:t>
      </w:r>
    </w:p>
    <w:p w14:paraId="0AF5A6D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078   -2.5827   -0.5627 C   0  0  0  0  0  0  0  0  0  0  0  0</w:t>
      </w:r>
    </w:p>
    <w:p w14:paraId="0D0D20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427   -1.7000   -0.7455 C   0  0  0  0  0  0  0  0  0  0  0  0</w:t>
      </w:r>
    </w:p>
    <w:p w14:paraId="4B9FE0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368    0.2951   -0.6154 H   0  0  0  0  0  0  0  0  0  0  0  0</w:t>
      </w:r>
    </w:p>
    <w:p w14:paraId="4F6764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443   -3.5054   -0.6806 C   0  0  0  0  0  0  0  0  0  0  0  0</w:t>
      </w:r>
    </w:p>
    <w:p w14:paraId="4C7BFA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777   -2.9356   -0.4508 H   0  0  0  0  0  0  0  0  0  0  0  0</w:t>
      </w:r>
    </w:p>
    <w:p w14:paraId="4B46EC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650   -3.0650   -0.7732 C   0  0  0  0  0  0  0  0  0  0  0  0</w:t>
      </w:r>
    </w:p>
    <w:p w14:paraId="7AEBD4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764   -1.3496   -0.8033 H   0  0  0  0  0  0  0  0  0  0  0  0</w:t>
      </w:r>
    </w:p>
    <w:p w14:paraId="4433B4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3.7200   -4.5750   -0.6865 H   0  0  0  0  0  0  0  0  0  0  0  0</w:t>
      </w:r>
    </w:p>
    <w:p w14:paraId="0E91CD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795   -3.7887   -0.8560 H   0  0  0  0  0  0  0  0  0  0  0  0</w:t>
      </w:r>
    </w:p>
    <w:p w14:paraId="0A7AD3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251F46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3BD57F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089885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8  1  0  0  0  0</w:t>
      </w:r>
    </w:p>
    <w:p w14:paraId="5E39FB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9  1  0  0  0  0</w:t>
      </w:r>
    </w:p>
    <w:p w14:paraId="716E28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2A1B96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7F7C6A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7  3  0  0  0  0</w:t>
      </w:r>
    </w:p>
    <w:p w14:paraId="631A6D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07E998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38  1  0  0  0  0</w:t>
      </w:r>
    </w:p>
    <w:p w14:paraId="2799F3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49  1  0  0  0  0</w:t>
      </w:r>
    </w:p>
    <w:p w14:paraId="581416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0  1  0  0  0  0</w:t>
      </w:r>
    </w:p>
    <w:p w14:paraId="15ADAC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6  1  0  0  0  0</w:t>
      </w:r>
    </w:p>
    <w:p w14:paraId="42CE77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27  1  0  0  0  0</w:t>
      </w:r>
    </w:p>
    <w:p w14:paraId="05C681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1  1  0  0  0  0</w:t>
      </w:r>
    </w:p>
    <w:p w14:paraId="2B6F87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2  1  0  0  0  0</w:t>
      </w:r>
    </w:p>
    <w:p w14:paraId="70B57DC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3  1  0  0  0  0</w:t>
      </w:r>
    </w:p>
    <w:p w14:paraId="7DA7D5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 14  1  0  0  0  0</w:t>
      </w:r>
    </w:p>
    <w:p w14:paraId="2AB83E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 15  1  0  0  0  0</w:t>
      </w:r>
    </w:p>
    <w:p w14:paraId="795555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7  2  0  0  0  0</w:t>
      </w:r>
    </w:p>
    <w:p w14:paraId="59C707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8  1  0  0  0  0</w:t>
      </w:r>
    </w:p>
    <w:p w14:paraId="438063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2F6D8C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0  1  0  0  0  0</w:t>
      </w:r>
    </w:p>
    <w:p w14:paraId="18B533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1  2  0  0  0  0</w:t>
      </w:r>
    </w:p>
    <w:p w14:paraId="7A7CAD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2  1  0  0  0  0</w:t>
      </w:r>
    </w:p>
    <w:p w14:paraId="1C0D03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2  0  0  0  0</w:t>
      </w:r>
    </w:p>
    <w:p w14:paraId="3A4A13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4  1  0  0  0  0</w:t>
      </w:r>
    </w:p>
    <w:p w14:paraId="46E426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3  1  0  0  0  0</w:t>
      </w:r>
    </w:p>
    <w:p w14:paraId="3992E7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5  1  0  0  0  0</w:t>
      </w:r>
    </w:p>
    <w:p w14:paraId="53BD87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6  1  0  0  0  0</w:t>
      </w:r>
    </w:p>
    <w:p w14:paraId="28FEFF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8  2  0  0  0  0</w:t>
      </w:r>
    </w:p>
    <w:p w14:paraId="599086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9  1  0  0  0  0</w:t>
      </w:r>
    </w:p>
    <w:p w14:paraId="187E906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1  0  0  0  0</w:t>
      </w:r>
    </w:p>
    <w:p w14:paraId="4A7655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1  1  0  0  0  0</w:t>
      </w:r>
    </w:p>
    <w:p w14:paraId="38CA1E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2  2  0  0  0  0</w:t>
      </w:r>
    </w:p>
    <w:p w14:paraId="3D10BF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3  1  0  0  0  0</w:t>
      </w:r>
    </w:p>
    <w:p w14:paraId="46A223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2  0  0  0  0</w:t>
      </w:r>
    </w:p>
    <w:p w14:paraId="553CAA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5  1  0  0  0  0</w:t>
      </w:r>
    </w:p>
    <w:p w14:paraId="13735A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4  1  0  0  0  0</w:t>
      </w:r>
    </w:p>
    <w:p w14:paraId="4B58D4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6  1  0  0  0  0</w:t>
      </w:r>
    </w:p>
    <w:p w14:paraId="29E9DB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7  1  0  0  0  0</w:t>
      </w:r>
    </w:p>
    <w:p w14:paraId="0BA7DA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39  2  0  0  0  0</w:t>
      </w:r>
    </w:p>
    <w:p w14:paraId="417D4A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0  1  0  0  0  0</w:t>
      </w:r>
    </w:p>
    <w:p w14:paraId="7EA03C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1  1  0  0  0  0</w:t>
      </w:r>
    </w:p>
    <w:p w14:paraId="64396F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2  1  0  0  0  0</w:t>
      </w:r>
    </w:p>
    <w:p w14:paraId="0A7DB4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3  2  0  0  0  0</w:t>
      </w:r>
    </w:p>
    <w:p w14:paraId="1383B5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4  1  0  0  0  0</w:t>
      </w:r>
    </w:p>
    <w:p w14:paraId="3ECB3F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2  0  0  0  0</w:t>
      </w:r>
    </w:p>
    <w:p w14:paraId="16564A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6  1  0  0  0  0</w:t>
      </w:r>
    </w:p>
    <w:p w14:paraId="076D5B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5  1  0  0  0  0</w:t>
      </w:r>
    </w:p>
    <w:p w14:paraId="095229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7  1  0  0  0  0</w:t>
      </w:r>
    </w:p>
    <w:p w14:paraId="300539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8  1  0  0  0  0</w:t>
      </w:r>
    </w:p>
    <w:p w14:paraId="538BB2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0  2  0  0  0  0</w:t>
      </w:r>
    </w:p>
    <w:p w14:paraId="315199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1  1  0  0  0  0</w:t>
      </w:r>
    </w:p>
    <w:p w14:paraId="226915D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2  1  0  0  0  0</w:t>
      </w:r>
    </w:p>
    <w:p w14:paraId="347685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3  1  0  0  0  0</w:t>
      </w:r>
    </w:p>
    <w:p w14:paraId="41F547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4  2  0  0  0  0</w:t>
      </w:r>
    </w:p>
    <w:p w14:paraId="79C3E66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5  1  0  0  0  0</w:t>
      </w:r>
    </w:p>
    <w:p w14:paraId="6B6B5B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2  0  0  0  0</w:t>
      </w:r>
    </w:p>
    <w:p w14:paraId="1096CC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52 57  1  0  0  0  0</w:t>
      </w:r>
    </w:p>
    <w:p w14:paraId="043FB3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6  1  0  0  0  0</w:t>
      </w:r>
    </w:p>
    <w:p w14:paraId="1ACB94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8  1  0  0  0  0</w:t>
      </w:r>
    </w:p>
    <w:p w14:paraId="0F1984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9  1  0  0  0  0</w:t>
      </w:r>
    </w:p>
    <w:p w14:paraId="60F443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15D05510" w14:textId="77777777" w:rsidR="00CE00A7" w:rsidRDefault="00CE00A7" w:rsidP="00CE00A7">
      <w:pPr>
        <w:autoSpaceDE w:val="0"/>
        <w:autoSpaceDN w:val="0"/>
        <w:adjustRightInd w:val="0"/>
        <w:rPr>
          <w:rFonts w:ascii="Courier New" w:hAnsi="Courier New" w:cs="Courier New"/>
        </w:rPr>
      </w:pPr>
    </w:p>
    <w:p w14:paraId="745BFC4F" w14:textId="77777777" w:rsidR="00CE00A7" w:rsidRDefault="00CE00A7" w:rsidP="00CE00A7">
      <w:r>
        <w:br w:type="page"/>
      </w:r>
    </w:p>
    <w:p w14:paraId="34F39572" w14:textId="26B281B2" w:rsidR="00CE00A7" w:rsidRPr="00CE00A7" w:rsidRDefault="00CE00A7" w:rsidP="00CE00A7">
      <w:pPr>
        <w:autoSpaceDE w:val="0"/>
        <w:autoSpaceDN w:val="0"/>
        <w:adjustRightInd w:val="0"/>
        <w:rPr>
          <w:rFonts w:ascii="Arial" w:hAnsi="Arial" w:cs="Arial"/>
          <w:b/>
        </w:rPr>
      </w:pPr>
      <w:r w:rsidRPr="00CE00A7">
        <w:rPr>
          <w:rFonts w:ascii="Arial" w:hAnsi="Arial" w:cs="Arial"/>
          <w:b/>
        </w:rPr>
        <w:lastRenderedPageBreak/>
        <w:t>Table S18 Compound trans-cis-3 Molfile</w:t>
      </w:r>
    </w:p>
    <w:p w14:paraId="07EB5711" w14:textId="77777777" w:rsidR="00CE00A7" w:rsidRDefault="00CE00A7" w:rsidP="00CE00A7">
      <w:pPr>
        <w:autoSpaceDE w:val="0"/>
        <w:autoSpaceDN w:val="0"/>
        <w:adjustRightInd w:val="0"/>
        <w:rPr>
          <w:rFonts w:ascii="Courier New" w:hAnsi="Courier New" w:cs="Courier New"/>
        </w:rPr>
      </w:pPr>
    </w:p>
    <w:p w14:paraId="6A77DE19" w14:textId="079420AA" w:rsidR="00CE00A7" w:rsidRDefault="00CE00A7" w:rsidP="00CE00A7">
      <w:pPr>
        <w:autoSpaceDE w:val="0"/>
        <w:autoSpaceDN w:val="0"/>
        <w:adjustRightInd w:val="0"/>
        <w:rPr>
          <w:rFonts w:ascii="Courier New" w:hAnsi="Courier New" w:cs="Courier New"/>
        </w:rPr>
      </w:pPr>
      <w:r>
        <w:rPr>
          <w:rFonts w:ascii="Courier New" w:hAnsi="Courier New" w:cs="Courier New"/>
        </w:rPr>
        <w:t>RuC28As2H26O2 - Chemcraft</w:t>
      </w:r>
    </w:p>
    <w:p w14:paraId="13904465" w14:textId="77777777" w:rsidR="00CE00A7" w:rsidRDefault="00CE00A7" w:rsidP="00CE00A7">
      <w:pPr>
        <w:autoSpaceDE w:val="0"/>
        <w:autoSpaceDN w:val="0"/>
        <w:adjustRightInd w:val="0"/>
        <w:rPr>
          <w:rFonts w:ascii="Courier New" w:hAnsi="Courier New" w:cs="Courier New"/>
        </w:rPr>
      </w:pPr>
    </w:p>
    <w:p w14:paraId="209C8B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3  0  0  0  0  0  0  0  0  1 V2000</w:t>
      </w:r>
    </w:p>
    <w:p w14:paraId="30B262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064   -0.2996    1.6302 Ru  0  0  0  0  0  0  0  0  0  0  0  0</w:t>
      </w:r>
    </w:p>
    <w:p w14:paraId="466DB5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975   -2.2026    1.7014 C   0  0  0  0  0  0  0  0  0  0  0  0</w:t>
      </w:r>
    </w:p>
    <w:p w14:paraId="79C60B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103   -3.3286    1.8873 O   0  0  0  0  0  0  0  0  0  0  0  0</w:t>
      </w:r>
    </w:p>
    <w:p w14:paraId="3DAC99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123    1.4254    2.4258 C   0  0  0  0  0  0  0  0  0  0  0  0</w:t>
      </w:r>
    </w:p>
    <w:p w14:paraId="218FB8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546    2.3875    3.0357 O   0  0  0  0  0  0  0  0  0  0  0  0</w:t>
      </w:r>
    </w:p>
    <w:p w14:paraId="21AB5A0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648   -0.0004   -0.1831 As  0  0  0  0  0  0  0  0  0  0  0  0</w:t>
      </w:r>
    </w:p>
    <w:p w14:paraId="45A967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463   -0.0719   -0.2026 As  0  0  0  0  0  0  0  0  0  0  0  0</w:t>
      </w:r>
    </w:p>
    <w:p w14:paraId="0F06CC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478    0.3098   -1.8739 C   0  0  0  0  0  0  0  0  0  0  0  0</w:t>
      </w:r>
    </w:p>
    <w:p w14:paraId="12EC56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144   -0.3619   -1.8798 C   0  0  0  0  0  0  0  0  0  0  0  0</w:t>
      </w:r>
    </w:p>
    <w:p w14:paraId="0FBD62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439    1.4063   -1.9085 H   0  0  0  0  0  0  0  0  0  0  0  0</w:t>
      </w:r>
    </w:p>
    <w:p w14:paraId="6F79AC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508    0.0148   -2.7458 H   0  0  0  0  0  0  0  0  0  0  0  0</w:t>
      </w:r>
    </w:p>
    <w:p w14:paraId="29D52A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210   -0.0153   -2.7313 H   0  0  0  0  0  0  0  0  0  0  0  0</w:t>
      </w:r>
    </w:p>
    <w:p w14:paraId="71BFA6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198   -1.4579   -1.9517 H   0  0  0  0  0  0  0  0  0  0  0  0</w:t>
      </w:r>
    </w:p>
    <w:p w14:paraId="60518F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250    1.3983   -0.2196 C   0  0  0  0  0  0  0  0  0  0  0  0</w:t>
      </w:r>
    </w:p>
    <w:p w14:paraId="33EC68D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067    1.1924   -0.2710 C   0  0  0  0  0  0  0  0  0  0  0  0</w:t>
      </w:r>
    </w:p>
    <w:p w14:paraId="0F7DB1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312    2.7050   -0.1186 C   0  0  0  0  0  0  0  0  0  0  0  0</w:t>
      </w:r>
    </w:p>
    <w:p w14:paraId="64020A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803    2.2802   -0.2357 C   0  0  0  0  0  0  0  0  0  0  0  0</w:t>
      </w:r>
    </w:p>
    <w:p w14:paraId="3D66EC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085    0.1785   -0.3381 H   0  0  0  0  0  0  0  0  0  0  0  0</w:t>
      </w:r>
    </w:p>
    <w:p w14:paraId="309D9A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049    3.7895   -0.0914 C   0  0  0  0  0  0  0  0  0  0  0  0</w:t>
      </w:r>
    </w:p>
    <w:p w14:paraId="293046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536    2.8838   -0.0520 H   0  0  0  0  0  0  0  0  0  0  0  0</w:t>
      </w:r>
    </w:p>
    <w:p w14:paraId="3C1439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826    3.5786   -0.1501 C   0  0  0  0  0  0  0  0  0  0  0  0</w:t>
      </w:r>
    </w:p>
    <w:p w14:paraId="6EF3CD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589    2.1079   -0.2743 H   0  0  0  0  0  0  0  0  0  0  0  0</w:t>
      </w:r>
    </w:p>
    <w:p w14:paraId="1A0F27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072    4.8045   -0.0153 H   0  0  0  0  0  0  0  0  0  0  0  0</w:t>
      </w:r>
    </w:p>
    <w:p w14:paraId="527870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688    4.4287   -0.1228 H   0  0  0  0  0  0  0  0  0  0  0  0</w:t>
      </w:r>
    </w:p>
    <w:p w14:paraId="718088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718   -1.5856   -0.6858 C   0  0  0  0  0  0  0  0  0  0  0  0</w:t>
      </w:r>
    </w:p>
    <w:p w14:paraId="6B05A5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661   -1.7092   -1.9481 C   0  0  0  0  0  0  0  0  0  0  0  0</w:t>
      </w:r>
    </w:p>
    <w:p w14:paraId="52B107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978   -2.5750    0.2761 C   0  0  0  0  0  0  0  0  0  0  0  0</w:t>
      </w:r>
    </w:p>
    <w:p w14:paraId="6C891C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643   -2.8125   -2.2449 C   0  0  0  0  0  0  0  0  0  0  0  0</w:t>
      </w:r>
    </w:p>
    <w:p w14:paraId="630732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189   -0.9377   -2.7089 H   0  0  0  0  0  0  0  0  0  0  0  0</w:t>
      </w:r>
    </w:p>
    <w:p w14:paraId="2626C03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006   -3.6768   -0.0207 C   0  0  0  0  0  0  0  0  0  0  0  0</w:t>
      </w:r>
    </w:p>
    <w:p w14:paraId="37A9BD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403   -2.4790    1.2643 H   0  0  0  0  0  0  0  0  0  0  0  0</w:t>
      </w:r>
    </w:p>
    <w:p w14:paraId="05E7F7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812   -3.7984   -1.2816 C   0  0  0  0  0  0  0  0  0  0  0  0</w:t>
      </w:r>
    </w:p>
    <w:p w14:paraId="2F1A50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215   -2.9018   -3.2337 H   0  0  0  0  0  0  0  0  0  0  0  0</w:t>
      </w:r>
    </w:p>
    <w:p w14:paraId="1FA1A16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689   -4.4446    0.7385 H   0  0  0  0  0  0  0  0  0  0  0  0</w:t>
      </w:r>
    </w:p>
    <w:p w14:paraId="16B995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063   -4.6637   -1.5160 H   0  0  0  0  0  0  0  0  0  0  0  0</w:t>
      </w:r>
    </w:p>
    <w:p w14:paraId="68A298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990    1.7208   -0.5862 C   0  0  0  0  0  0  0  0  0  0  0  0</w:t>
      </w:r>
    </w:p>
    <w:p w14:paraId="40B1D6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136    1.8592   -1.6374 C   0  0  0  0  0  0  0  0  0  0  0  0</w:t>
      </w:r>
    </w:p>
    <w:p w14:paraId="016F16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698    2.8390    0.1841 C   0  0  0  0  0  0  0  0  0  0  0  0</w:t>
      </w:r>
    </w:p>
    <w:p w14:paraId="1DBE5C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761    3.1017   -1.9216 C   0  0  0  0  0  0  0  0  0  0  0  0</w:t>
      </w:r>
    </w:p>
    <w:p w14:paraId="2AF44E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057    0.9899   -2.2333 H   0  0  0  0  0  0  0  0  0  0  0  0</w:t>
      </w:r>
    </w:p>
    <w:p w14:paraId="7968EB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346    4.0837   -0.1005 C   0  0  0  0  0  0  0  0  0  0  0  0</w:t>
      </w:r>
    </w:p>
    <w:p w14:paraId="4918F4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765    2.7365    1.0221 H   0  0  0  0  0  0  0  0  0  0  0  0</w:t>
      </w:r>
    </w:p>
    <w:p w14:paraId="5D5C78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351    4.2169   -1.1548 C   0  0  0  0  0  0  0  0  0  0  0  0</w:t>
      </w:r>
    </w:p>
    <w:p w14:paraId="3F7F27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904    3.1990   -2.7432 H   0  0  0  0  0  0  0  0  0  0  0  0</w:t>
      </w:r>
    </w:p>
    <w:p w14:paraId="0C16FA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716    4.9502    0.5112 H   0  0  0  0  0  0  0  0  0  0  0  0</w:t>
      </w:r>
    </w:p>
    <w:p w14:paraId="68A32B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795    5.1902   -1.3770 H   0  0  0  0  0  0  0  0  0  0  0  0</w:t>
      </w:r>
    </w:p>
    <w:p w14:paraId="56BB77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868   -1.2054   -0.2953 C   0  0  0  0  0  0  0  0  0  0  0  0</w:t>
      </w:r>
    </w:p>
    <w:p w14:paraId="70F088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428   -1.5280    0.8982 C   0  0  0  0  0  0  0  0  0  0  0  0</w:t>
      </w:r>
    </w:p>
    <w:p w14:paraId="56ADE4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382   -1.7632   -1.4971 C   0  0  0  0  0  0  0  0  0  0  0  0</w:t>
      </w:r>
    </w:p>
    <w:p w14:paraId="682FA9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442   -2.3819    0.8874 C   0  0  0  0  0  0  0  0  0  0  0  0</w:t>
      </w:r>
    </w:p>
    <w:p w14:paraId="078FE8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759   -1.1168    1.8434 H   0  0  0  0  0  0  0  0  0  0  0  0</w:t>
      </w:r>
    </w:p>
    <w:p w14:paraId="36D137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367   -2.6231   -1.5044 C   0  0  0  0  0  0  0  0  0  0  0  0</w:t>
      </w:r>
    </w:p>
    <w:p w14:paraId="1342B1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327   -1.5399   -2.4399 H   0  0  0  0  0  0  0  0  0  0  0  0</w:t>
      </w:r>
    </w:p>
    <w:p w14:paraId="00A62E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932   -2.9300   -0.3137 C   0  0  0  0  0  0  0  0  0  0  0  0</w:t>
      </w:r>
    </w:p>
    <w:p w14:paraId="0243A4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488   -2.6273    1.8251 H   0  0  0  0  0  0  0  0  0  0  0  0</w:t>
      </w:r>
    </w:p>
    <w:p w14:paraId="781891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789   -3.0576   -2.4472 H   0  0  0  0  0  0  0  0  0  0  0  0</w:t>
      </w:r>
    </w:p>
    <w:p w14:paraId="61823C4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6.2528   -3.6047   -0.3211 H   0  0  0  0  0  0  0  0  0  0  0  0</w:t>
      </w:r>
    </w:p>
    <w:p w14:paraId="5C4EA4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66   -0.4106    2.7903 H   0  0  0  0  0  0  0  0  0  0  0  0</w:t>
      </w:r>
    </w:p>
    <w:p w14:paraId="4FF7FB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80   -0.6131    2.7368 H   0  0  0  0  0  0  0  0  0  0  0  0</w:t>
      </w:r>
    </w:p>
    <w:p w14:paraId="7771D4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64F9DBA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606C5C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382A40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47F8D7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307006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9  1  0  0  0  0</w:t>
      </w:r>
    </w:p>
    <w:p w14:paraId="54A4A4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4B54CB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0F2065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68D038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171260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36FEAF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6399CF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1EBE6B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0A22F0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79686D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362F00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444157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19BE510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35384F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4C40F5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73202F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34C915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215687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0F9A44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2C3DD3C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5AF2E0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328AFD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1  1  0  0  0  0</w:t>
      </w:r>
    </w:p>
    <w:p w14:paraId="1935F8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469AB8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4  1  0  0  0  0</w:t>
      </w:r>
    </w:p>
    <w:p w14:paraId="38AB50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1F3D7E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152AA9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20A611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1DFC36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6FC486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6169A6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2D1EFB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189791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09BE10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5B8D700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5C0F73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57D33B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5D960C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606C5D6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384927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697CE1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76D610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0D3655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786C85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765855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35E5AC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471112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74F0EF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5A22C8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0367D7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41C8C3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4E0DBB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7FF1AB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50 54  2  0  0  0  0</w:t>
      </w:r>
    </w:p>
    <w:p w14:paraId="7540EE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5  1  0  0  0  0</w:t>
      </w:r>
    </w:p>
    <w:p w14:paraId="5709DE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30B2F4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5C66CE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6F1DC5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6426D4F7" w14:textId="77777777" w:rsidR="00CE00A7" w:rsidRDefault="00CE00A7" w:rsidP="00CE00A7">
      <w:pPr>
        <w:autoSpaceDE w:val="0"/>
        <w:autoSpaceDN w:val="0"/>
        <w:adjustRightInd w:val="0"/>
        <w:rPr>
          <w:rFonts w:ascii="Courier New" w:hAnsi="Courier New" w:cs="Courier New"/>
        </w:rPr>
      </w:pPr>
    </w:p>
    <w:p w14:paraId="40C4F859" w14:textId="77777777" w:rsidR="00CE00A7" w:rsidRDefault="00CE00A7" w:rsidP="00CE00A7">
      <w:r>
        <w:br w:type="page"/>
      </w:r>
    </w:p>
    <w:p w14:paraId="396498DA" w14:textId="60102888" w:rsidR="00CE00A7" w:rsidRPr="00CE00A7" w:rsidRDefault="00CE00A7" w:rsidP="00CE00A7">
      <w:pPr>
        <w:rPr>
          <w:rFonts w:ascii="Arial" w:hAnsi="Arial" w:cs="Arial"/>
          <w:b/>
        </w:rPr>
      </w:pPr>
      <w:r w:rsidRPr="00CE00A7">
        <w:rPr>
          <w:rFonts w:ascii="Arial" w:hAnsi="Arial" w:cs="Arial"/>
          <w:b/>
        </w:rPr>
        <w:lastRenderedPageBreak/>
        <w:t>Table S19 Compound SP4-2’ Molfile</w:t>
      </w:r>
    </w:p>
    <w:p w14:paraId="247E3145" w14:textId="77777777" w:rsidR="00CE00A7" w:rsidRDefault="00CE00A7" w:rsidP="00CE00A7">
      <w:pPr>
        <w:autoSpaceDE w:val="0"/>
        <w:autoSpaceDN w:val="0"/>
        <w:adjustRightInd w:val="0"/>
        <w:rPr>
          <w:rFonts w:ascii="Courier New" w:hAnsi="Courier New" w:cs="Courier New"/>
        </w:rPr>
      </w:pPr>
    </w:p>
    <w:p w14:paraId="1834F1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5As2PH39O - Chemcraft</w:t>
      </w:r>
    </w:p>
    <w:p w14:paraId="4211F511" w14:textId="77777777" w:rsidR="00CE00A7" w:rsidRDefault="00CE00A7" w:rsidP="00CE00A7">
      <w:pPr>
        <w:autoSpaceDE w:val="0"/>
        <w:autoSpaceDN w:val="0"/>
        <w:adjustRightInd w:val="0"/>
        <w:rPr>
          <w:rFonts w:ascii="Courier New" w:hAnsi="Courier New" w:cs="Courier New"/>
        </w:rPr>
      </w:pPr>
    </w:p>
    <w:p w14:paraId="45F374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9 96  0  0  0  0  0  0  0  0  1 V2000</w:t>
      </w:r>
    </w:p>
    <w:p w14:paraId="27D1DE7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791    0.5298   -0.4088 Ru  0  0  0  0  0  0  0  0  0  0  0  0</w:t>
      </w:r>
    </w:p>
    <w:p w14:paraId="395015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924    1.4433   -1.9148 C   0  0  0  0  0  0  0  0  0  0  0  0</w:t>
      </w:r>
    </w:p>
    <w:p w14:paraId="5042B3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914    1.8552   -2.9632 O   0  0  0  0  0  0  0  0  0  0  0  0</w:t>
      </w:r>
    </w:p>
    <w:p w14:paraId="29F7F9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274   -0.2030    0.0211 As  0  0  0  0  0  0  0  0  0  0  0  0</w:t>
      </w:r>
    </w:p>
    <w:p w14:paraId="292B17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538   -1.8031    0.0888 As  0  0  0  0  0  0  0  0  0  0  0  0</w:t>
      </w:r>
    </w:p>
    <w:p w14:paraId="7534B3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994   -2.7653    0.6492 C   0  0  0  0  0  0  0  0  0  0  0  0</w:t>
      </w:r>
    </w:p>
    <w:p w14:paraId="01E679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103   -2.1819   -0.0486 C   0  0  0  0  0  0  0  0  0  0  0  0</w:t>
      </w:r>
    </w:p>
    <w:p w14:paraId="01D6330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912   -2.6440    1.7399 H   0  0  0  0  0  0  0  0  0  0  0  0</w:t>
      </w:r>
    </w:p>
    <w:p w14:paraId="11700C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704   -3.8376    0.4358 H   0  0  0  0  0  0  0  0  0  0  0  0</w:t>
      </w:r>
    </w:p>
    <w:p w14:paraId="129C78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570   -2.5368    0.3875 H   0  0  0  0  0  0  0  0  0  0  0  0</w:t>
      </w:r>
    </w:p>
    <w:p w14:paraId="17C73E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202   -2.4371   -1.1205 H   0  0  0  0  0  0  0  0  0  0  0  0</w:t>
      </w:r>
    </w:p>
    <w:p w14:paraId="51B59C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522   -2.6026    1.3243 C   0  0  0  0  0  0  0  0  0  0  0  0</w:t>
      </w:r>
    </w:p>
    <w:p w14:paraId="3F3411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00   -2.7950    0.9195 C   0  0  0  0  0  0  0  0  0  0  0  0</w:t>
      </w:r>
    </w:p>
    <w:p w14:paraId="4B8E40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126   -2.8600    2.6593 C   0  0  0  0  0  0  0  0  0  0  0  0</w:t>
      </w:r>
    </w:p>
    <w:p w14:paraId="2B4DFC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381   -3.2516    1.8238 C   0  0  0  0  0  0  0  0  0  0  0  0</w:t>
      </w:r>
    </w:p>
    <w:p w14:paraId="69E3EB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751   -2.5847   -0.1122 H   0  0  0  0  0  0  0  0  0  0  0  0</w:t>
      </w:r>
    </w:p>
    <w:p w14:paraId="67E133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716   -3.3190    3.5624 C   0  0  0  0  0  0  0  0  0  0  0  0</w:t>
      </w:r>
    </w:p>
    <w:p w14:paraId="456EB55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908   -2.6990    3.0127 H   0  0  0  0  0  0  0  0  0  0  0  0</w:t>
      </w:r>
    </w:p>
    <w:p w14:paraId="433057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873   -3.5182    3.1466 C   0  0  0  0  0  0  0  0  0  0  0  0</w:t>
      </w:r>
    </w:p>
    <w:p w14:paraId="30A8E5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683   -3.3953    1.4882 H   0  0  0  0  0  0  0  0  0  0  0  0</w:t>
      </w:r>
    </w:p>
    <w:p w14:paraId="5A737C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861   -3.5231    4.5978 H   0  0  0  0  0  0  0  0  0  0  0  0</w:t>
      </w:r>
    </w:p>
    <w:p w14:paraId="1B7CD7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390   -3.8773    3.8540 H   0  0  0  0  0  0  0  0  0  0  0  0</w:t>
      </w:r>
    </w:p>
    <w:p w14:paraId="1F624E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429   -2.8152   -1.5427 C   0  0  0  0  0  0  0  0  0  0  0  0</w:t>
      </w:r>
    </w:p>
    <w:p w14:paraId="196ADB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076   -4.1661   -1.5110 C   0  0  0  0  0  0  0  0  0  0  0  0</w:t>
      </w:r>
    </w:p>
    <w:p w14:paraId="337269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761   -2.1767   -2.7749 C   0  0  0  0  0  0  0  0  0  0  0  0</w:t>
      </w:r>
    </w:p>
    <w:p w14:paraId="473E9F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105   -4.8656   -2.7002 C   0  0  0  0  0  0  0  0  0  0  0  0</w:t>
      </w:r>
    </w:p>
    <w:p w14:paraId="487D3D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436   -4.6773   -0.5535 H   0  0  0  0  0  0  0  0  0  0  0  0</w:t>
      </w:r>
    </w:p>
    <w:p w14:paraId="07BD46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766   -2.8790   -3.9643 C   0  0  0  0  0  0  0  0  0  0  0  0</w:t>
      </w:r>
    </w:p>
    <w:p w14:paraId="0357A5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832   -1.1196   -2.7763 H   0  0  0  0  0  0  0  0  0  0  0  0</w:t>
      </w:r>
    </w:p>
    <w:p w14:paraId="546D70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459   -4.2229   -3.9281 C   0  0  0  0  0  0  0  0  0  0  0  0</w:t>
      </w:r>
    </w:p>
    <w:p w14:paraId="0588D1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990   -5.9195   -2.6680 H   0  0  0  0  0  0  0  0  0  0  0  0</w:t>
      </w:r>
    </w:p>
    <w:p w14:paraId="6CCB93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435   -2.3713   -4.9233 H   0  0  0  0  0  0  0  0  0  0  0  0</w:t>
      </w:r>
    </w:p>
    <w:p w14:paraId="58E6EF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054   -4.7734   -4.8589 H   0  0  0  0  0  0  0  0  0  0  0  0</w:t>
      </w:r>
    </w:p>
    <w:p w14:paraId="2E6F31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594    0.1373    1.8644 C   0  0  0  0  0  0  0  0  0  0  0  0</w:t>
      </w:r>
    </w:p>
    <w:p w14:paraId="7AD572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871    1.0416    2.6030 C   0  0  0  0  0  0  0  0  0  0  0  0</w:t>
      </w:r>
    </w:p>
    <w:p w14:paraId="69A08A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280   -0.5193    2.4868 C   0  0  0  0  0  0  0  0  0  0  0  0</w:t>
      </w:r>
    </w:p>
    <w:p w14:paraId="4EDB99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785    1.2863    3.9451 C   0  0  0  0  0  0  0  0  0  0  0  0</w:t>
      </w:r>
    </w:p>
    <w:p w14:paraId="59AD67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493    1.5523    2.1146 H   0  0  0  0  0  0  0  0  0  0  0  0</w:t>
      </w:r>
    </w:p>
    <w:p w14:paraId="6C77C8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203   -0.2717    3.8278 C   0  0  0  0  0  0  0  0  0  0  0  0</w:t>
      </w:r>
    </w:p>
    <w:p w14:paraId="4A662A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450   -1.2266    1.9251 H   0  0  0  0  0  0  0  0  0  0  0  0</w:t>
      </w:r>
    </w:p>
    <w:p w14:paraId="4C7E86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455    0.6306    4.5578 C   0  0  0  0  0  0  0  0  0  0  0  0</w:t>
      </w:r>
    </w:p>
    <w:p w14:paraId="2D0C33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647    1.9909    4.5116 H   0  0  0  0  0  0  0  0  0  0  0  0</w:t>
      </w:r>
    </w:p>
    <w:p w14:paraId="481BE9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574   -0.7870    4.3057 H   0  0  0  0  0  0  0  0  0  0  0  0</w:t>
      </w:r>
    </w:p>
    <w:p w14:paraId="71EA13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755    0.8216    5.6091 H   0  0  0  0  0  0  0  0  0  0  0  0</w:t>
      </w:r>
    </w:p>
    <w:p w14:paraId="3BEF46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974    0.2696   -1.0244 C   0  0  0  0  0  0  0  0  0  0  0  0</w:t>
      </w:r>
    </w:p>
    <w:p w14:paraId="657BCD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660    0.0039   -2.3991 C   0  0  0  0  0  0  0  0  0  0  0  0</w:t>
      </w:r>
    </w:p>
    <w:p w14:paraId="598DA6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191    0.8957   -0.4728 C   0  0  0  0  0  0  0  0  0  0  0  0</w:t>
      </w:r>
    </w:p>
    <w:p w14:paraId="2A2C3D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528    0.3365   -3.2046 C   0  0  0  0  0  0  0  0  0  0  0  0</w:t>
      </w:r>
    </w:p>
    <w:p w14:paraId="7E43F4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793   -0.4512   -2.8507 H   0  0  0  0  0  0  0  0  0  0  0  0</w:t>
      </w:r>
    </w:p>
    <w:p w14:paraId="0FF80A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033    1.2339   -1.2836 C   0  0  0  0  0  0  0  0  0  0  0  0</w:t>
      </w:r>
    </w:p>
    <w:p w14:paraId="39BA52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500    1.1270    0.5948 H   0  0  0  0  0  0  0  0  0  0  0  0</w:t>
      </w:r>
    </w:p>
    <w:p w14:paraId="3BF787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746    0.9507   -2.6478 C   0  0  0  0  0  0  0  0  0  0  0  0</w:t>
      </w:r>
    </w:p>
    <w:p w14:paraId="2216AD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176    0.1250   -4.2762 H   0  0  0  0  0  0  0  0  0  0  0  0</w:t>
      </w:r>
    </w:p>
    <w:p w14:paraId="5B17F7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752    1.7247   -0.8436 H   0  0  0  0  0  0  0  0  0  0  0  0</w:t>
      </w:r>
    </w:p>
    <w:p w14:paraId="4182E1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245    1.2170   -3.2811 H   0  0  0  0  0  0  0  0  0  0  0  0</w:t>
      </w:r>
    </w:p>
    <w:p w14:paraId="551A96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044    1.5171   -0.2536 P   0  0  0  0  0  0  0  0  0  0  0  0</w:t>
      </w:r>
    </w:p>
    <w:p w14:paraId="7808D4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3.2567    0.5796   -0.5781 C   0  0  0  0  0  0  0  0  0  0  0  0</w:t>
      </w:r>
    </w:p>
    <w:p w14:paraId="05D0A9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553    0.5723    0.2890 C   0  0  0  0  0  0  0  0  0  0  0  0</w:t>
      </w:r>
    </w:p>
    <w:p w14:paraId="31085A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272   -0.1523   -1.7718 C   0  0  0  0  0  0  0  0  0  0  0  0</w:t>
      </w:r>
    </w:p>
    <w:p w14:paraId="287A73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010   -0.1573   -0.0313 C   0  0  0  0  0  0  0  0  0  0  0  0</w:t>
      </w:r>
    </w:p>
    <w:p w14:paraId="7CC0494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166    1.1359    1.2244 H   0  0  0  0  0  0  0  0  0  0  0  0</w:t>
      </w:r>
    </w:p>
    <w:p w14:paraId="77C76A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755   -0.8715   -2.0956 C   0  0  0  0  0  0  0  0  0  0  0  0</w:t>
      </w:r>
    </w:p>
    <w:p w14:paraId="384BB9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668   -0.1646   -2.4462 H   0  0  0  0  0  0  0  0  0  0  0  0</w:t>
      </w:r>
    </w:p>
    <w:p w14:paraId="4C0C20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652   -0.8779   -1.2231 C   0  0  0  0  0  0  0  0  0  0  0  0</w:t>
      </w:r>
    </w:p>
    <w:p w14:paraId="083C6C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500   -0.1596    0.6571 H   0  0  0  0  0  0  0  0  0  0  0  0</w:t>
      </w:r>
    </w:p>
    <w:p w14:paraId="112766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144   -1.4369   -3.0300 H   0  0  0  0  0  0  0  0  0  0  0  0</w:t>
      </w:r>
    </w:p>
    <w:p w14:paraId="2F90DE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645   -1.4466   -1.4728 H   0  0  0  0  0  0  0  0  0  0  0  0</w:t>
      </w:r>
    </w:p>
    <w:p w14:paraId="63A947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486    3.1150   -1.1118 C   0  0  0  0  0  0  0  0  0  0  0  0</w:t>
      </w:r>
    </w:p>
    <w:p w14:paraId="7031BE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866    4.0081   -1.3045 C   0  0  0  0  0  0  0  0  0  0  0  0</w:t>
      </w:r>
    </w:p>
    <w:p w14:paraId="3F70BD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280    3.4782   -1.5508 C   0  0  0  0  0  0  0  0  0  0  0  0</w:t>
      </w:r>
    </w:p>
    <w:p w14:paraId="631241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006    5.2432   -1.9124 C   0  0  0  0  0  0  0  0  0  0  0  0</w:t>
      </w:r>
    </w:p>
    <w:p w14:paraId="4E5CC7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168    3.7205   -0.9778 H   0  0  0  0  0  0  0  0  0  0  0  0</w:t>
      </w:r>
    </w:p>
    <w:p w14:paraId="585D6D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379    4.7102   -2.1699 C   0  0  0  0  0  0  0  0  0  0  0  0</w:t>
      </w:r>
    </w:p>
    <w:p w14:paraId="13488E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687    2.7943   -1.4148 H   0  0  0  0  0  0  0  0  0  0  0  0</w:t>
      </w:r>
    </w:p>
    <w:p w14:paraId="6190D6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769    5.5961   -2.3497 C   0  0  0  0  0  0  0  0  0  0  0  0</w:t>
      </w:r>
    </w:p>
    <w:p w14:paraId="0C75E7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608    5.9275   -2.0560 H   0  0  0  0  0  0  0  0  0  0  0  0</w:t>
      </w:r>
    </w:p>
    <w:p w14:paraId="222CA7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400    4.9774   -2.5149 H   0  0  0  0  0  0  0  0  0  0  0  0</w:t>
      </w:r>
    </w:p>
    <w:p w14:paraId="261437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435    6.5600   -2.8372 H   0  0  0  0  0  0  0  0  0  0  0  0</w:t>
      </w:r>
    </w:p>
    <w:p w14:paraId="709702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216    1.9793    1.5290 C   0  0  0  0  0  0  0  0  0  0  0  0</w:t>
      </w:r>
    </w:p>
    <w:p w14:paraId="6C4730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681    3.3100    1.9647 C   0  0  0  0  0  0  0  0  0  0  0  0</w:t>
      </w:r>
    </w:p>
    <w:p w14:paraId="020F31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827    0.9541    2.4889 C   0  0  0  0  0  0  0  0  0  0  0  0</w:t>
      </w:r>
    </w:p>
    <w:p w14:paraId="1BEE5D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662    3.6085    3.3272 C   0  0  0  0  0  0  0  0  0  0  0  0</w:t>
      </w:r>
    </w:p>
    <w:p w14:paraId="2288A3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059    4.1216    1.2350 H   0  0  0  0  0  0  0  0  0  0  0  0</w:t>
      </w:r>
    </w:p>
    <w:p w14:paraId="6EF820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870    1.2563    3.8490 C   0  0  0  0  0  0  0  0  0  0  0  0</w:t>
      </w:r>
    </w:p>
    <w:p w14:paraId="400BA5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583   -0.0904    2.1704 H   0  0  0  0  0  0  0  0  0  0  0  0</w:t>
      </w:r>
    </w:p>
    <w:p w14:paraId="19DC19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237    2.5850    4.2727 C   0  0  0  0  0  0  0  0  0  0  0  0</w:t>
      </w:r>
    </w:p>
    <w:p w14:paraId="2BC26B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018    4.6522    3.6500 H   0  0  0  0  0  0  0  0  0  0  0  0</w:t>
      </w:r>
    </w:p>
    <w:p w14:paraId="5CA685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622    0.4438    4.5794 H   0  0  0  0  0  0  0  0  0  0  0  0</w:t>
      </w:r>
    </w:p>
    <w:p w14:paraId="7B6BC7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254    2.8223    5.3397 H   0  0  0  0  0  0  0  0  0  0  0  0</w:t>
      </w:r>
    </w:p>
    <w:p w14:paraId="70BF6F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7B16E3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382D62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  1  0  0  0  0</w:t>
      </w:r>
    </w:p>
    <w:p w14:paraId="402F336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6  1  0  0  0  0</w:t>
      </w:r>
    </w:p>
    <w:p w14:paraId="6DD4DF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1A9791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43A664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34  1  0  0  0  0</w:t>
      </w:r>
    </w:p>
    <w:p w14:paraId="616FCB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45  1  0  0  0  0</w:t>
      </w:r>
    </w:p>
    <w:p w14:paraId="18DA46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6  1  0  0  0  0</w:t>
      </w:r>
    </w:p>
    <w:p w14:paraId="08C96C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12  1  0  0  0  0</w:t>
      </w:r>
    </w:p>
    <w:p w14:paraId="324E45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23  1  0  0  0  0</w:t>
      </w:r>
    </w:p>
    <w:p w14:paraId="7FD328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7  1  0  0  0  0</w:t>
      </w:r>
    </w:p>
    <w:p w14:paraId="62B75B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8  1  0  0  0  0</w:t>
      </w:r>
    </w:p>
    <w:p w14:paraId="2F42B0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2C72C6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0  1  0  0  0  0</w:t>
      </w:r>
    </w:p>
    <w:p w14:paraId="4A427D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1  1  0  0  0  0</w:t>
      </w:r>
    </w:p>
    <w:p w14:paraId="73DDD9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2  0  0  0  0</w:t>
      </w:r>
    </w:p>
    <w:p w14:paraId="20E845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09CECA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5D4E59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21D8CE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7  2  0  0  0  0</w:t>
      </w:r>
    </w:p>
    <w:p w14:paraId="15786A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8  1  0  0  0  0</w:t>
      </w:r>
    </w:p>
    <w:p w14:paraId="479FB5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9  2  0  0  0  0</w:t>
      </w:r>
    </w:p>
    <w:p w14:paraId="54FA11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20  1  0  0  0  0</w:t>
      </w:r>
    </w:p>
    <w:p w14:paraId="188D8B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093663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1  0  0  0  0</w:t>
      </w:r>
    </w:p>
    <w:p w14:paraId="068DFB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2  1  0  0  0  0</w:t>
      </w:r>
    </w:p>
    <w:p w14:paraId="0FFE5F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4  2  0  0  0  0</w:t>
      </w:r>
    </w:p>
    <w:p w14:paraId="2CA8E1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3 25  1  0  0  0  0</w:t>
      </w:r>
    </w:p>
    <w:p w14:paraId="65ECA9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6  1  0  0  0  0</w:t>
      </w:r>
    </w:p>
    <w:p w14:paraId="433D0B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7  1  0  0  0  0</w:t>
      </w:r>
    </w:p>
    <w:p w14:paraId="17F2F3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8  2  0  0  0  0</w:t>
      </w:r>
    </w:p>
    <w:p w14:paraId="5E6141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9  1  0  0  0  0</w:t>
      </w:r>
    </w:p>
    <w:p w14:paraId="542C30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0  2  0  0  0  0</w:t>
      </w:r>
    </w:p>
    <w:p w14:paraId="3E51E4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1  1  0  0  0  0</w:t>
      </w:r>
    </w:p>
    <w:p w14:paraId="66B251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1  0  0  0  0</w:t>
      </w:r>
    </w:p>
    <w:p w14:paraId="61EA78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1  0  0  0  0</w:t>
      </w:r>
    </w:p>
    <w:p w14:paraId="7B16C4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3  1  0  0  0  0</w:t>
      </w:r>
    </w:p>
    <w:p w14:paraId="3384B1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5  2  0  0  0  0</w:t>
      </w:r>
    </w:p>
    <w:p w14:paraId="049AC8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6  1  0  0  0  0</w:t>
      </w:r>
    </w:p>
    <w:p w14:paraId="40FC76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7  1  0  0  0  0</w:t>
      </w:r>
    </w:p>
    <w:p w14:paraId="304D79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8  1  0  0  0  0</w:t>
      </w:r>
    </w:p>
    <w:p w14:paraId="2741D4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9  2  0  0  0  0</w:t>
      </w:r>
    </w:p>
    <w:p w14:paraId="2392D5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40  1  0  0  0  0</w:t>
      </w:r>
    </w:p>
    <w:p w14:paraId="53033F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1  2  0  0  0  0</w:t>
      </w:r>
    </w:p>
    <w:p w14:paraId="3E9CFA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2  1  0  0  0  0</w:t>
      </w:r>
    </w:p>
    <w:p w14:paraId="273DDC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1  1  0  0  0  0</w:t>
      </w:r>
    </w:p>
    <w:p w14:paraId="0B4A0A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1  0  0  0  0</w:t>
      </w:r>
    </w:p>
    <w:p w14:paraId="327E50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32E285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6  2  0  0  0  0</w:t>
      </w:r>
    </w:p>
    <w:p w14:paraId="3738CF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198FA5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8  1  0  0  0  0</w:t>
      </w:r>
    </w:p>
    <w:p w14:paraId="36D981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9  1  0  0  0  0</w:t>
      </w:r>
    </w:p>
    <w:p w14:paraId="513A4F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2  0  0  0  0</w:t>
      </w:r>
    </w:p>
    <w:p w14:paraId="4510B2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1  1  0  0  0  0</w:t>
      </w:r>
    </w:p>
    <w:p w14:paraId="2C976A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2  2  0  0  0  0</w:t>
      </w:r>
    </w:p>
    <w:p w14:paraId="47EE21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3  1  0  0  0  0</w:t>
      </w:r>
    </w:p>
    <w:p w14:paraId="15937A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2  1  0  0  0  0</w:t>
      </w:r>
    </w:p>
    <w:p w14:paraId="55C326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1  0  0  0  0</w:t>
      </w:r>
    </w:p>
    <w:p w14:paraId="3A9D7D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46E52E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7  1  0  0  0  0</w:t>
      </w:r>
    </w:p>
    <w:p w14:paraId="614840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68  1  0  0  0  0</w:t>
      </w:r>
    </w:p>
    <w:p w14:paraId="2BF0AE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79  1  0  0  0  0</w:t>
      </w:r>
    </w:p>
    <w:p w14:paraId="4B615B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 58  2  0  0  0  0</w:t>
      </w:r>
    </w:p>
    <w:p w14:paraId="710022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 59  1  0  0  0  0</w:t>
      </w:r>
    </w:p>
    <w:p w14:paraId="2D3E42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0  1  0  0  0  0</w:t>
      </w:r>
    </w:p>
    <w:p w14:paraId="489390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1  1  0  0  0  0</w:t>
      </w:r>
    </w:p>
    <w:p w14:paraId="6024D6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2  2  0  0  0  0</w:t>
      </w:r>
    </w:p>
    <w:p w14:paraId="0050D0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3  1  0  0  0  0</w:t>
      </w:r>
    </w:p>
    <w:p w14:paraId="37553B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4  2  0  0  0  0</w:t>
      </w:r>
    </w:p>
    <w:p w14:paraId="5BDD2E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5  1  0  0  0  0</w:t>
      </w:r>
    </w:p>
    <w:p w14:paraId="4F4B41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4  1  0  0  0  0</w:t>
      </w:r>
    </w:p>
    <w:p w14:paraId="15120C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6  1  0  0  0  0</w:t>
      </w:r>
    </w:p>
    <w:p w14:paraId="708715D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7  1  0  0  0  0</w:t>
      </w:r>
    </w:p>
    <w:p w14:paraId="095EFF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8 69  2  0  0  0  0</w:t>
      </w:r>
    </w:p>
    <w:p w14:paraId="1C7042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8 70  1  0  0  0  0</w:t>
      </w:r>
    </w:p>
    <w:p w14:paraId="19A9A5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1  1  0  0  0  0</w:t>
      </w:r>
    </w:p>
    <w:p w14:paraId="1C5057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2  1  0  0  0  0</w:t>
      </w:r>
    </w:p>
    <w:p w14:paraId="513156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3  2  0  0  0  0</w:t>
      </w:r>
    </w:p>
    <w:p w14:paraId="6CD405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4  1  0  0  0  0</w:t>
      </w:r>
    </w:p>
    <w:p w14:paraId="1CE691A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5  2  0  0  0  0</w:t>
      </w:r>
    </w:p>
    <w:p w14:paraId="546E5E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6  1  0  0  0  0</w:t>
      </w:r>
    </w:p>
    <w:p w14:paraId="292A57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5  1  0  0  0  0</w:t>
      </w:r>
    </w:p>
    <w:p w14:paraId="585CDE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7  1  0  0  0  0</w:t>
      </w:r>
    </w:p>
    <w:p w14:paraId="7DD4CF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8  1  0  0  0  0</w:t>
      </w:r>
    </w:p>
    <w:p w14:paraId="6834D0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9 80  2  0  0  0  0</w:t>
      </w:r>
    </w:p>
    <w:p w14:paraId="4D204D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9 81  1  0  0  0  0</w:t>
      </w:r>
    </w:p>
    <w:p w14:paraId="6B3DF8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2  1  0  0  0  0</w:t>
      </w:r>
    </w:p>
    <w:p w14:paraId="437F1D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3  1  0  0  0  0</w:t>
      </w:r>
    </w:p>
    <w:p w14:paraId="7E920A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81 84  2  0  0  0  0</w:t>
      </w:r>
    </w:p>
    <w:p w14:paraId="43A6B9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5  1  0  0  0  0</w:t>
      </w:r>
    </w:p>
    <w:p w14:paraId="6E3410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6  2  0  0  0  0</w:t>
      </w:r>
    </w:p>
    <w:p w14:paraId="5E5A62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7  1  0  0  0  0</w:t>
      </w:r>
    </w:p>
    <w:p w14:paraId="4C7823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6  1  0  0  0  0</w:t>
      </w:r>
    </w:p>
    <w:p w14:paraId="37E619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8  1  0  0  0  0</w:t>
      </w:r>
    </w:p>
    <w:p w14:paraId="117299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9  1  0  0  0  0</w:t>
      </w:r>
    </w:p>
    <w:p w14:paraId="7488AB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3A38D38E" w14:textId="77777777" w:rsidR="00CE00A7" w:rsidRDefault="00CE00A7" w:rsidP="00CE00A7">
      <w:pPr>
        <w:autoSpaceDE w:val="0"/>
        <w:autoSpaceDN w:val="0"/>
        <w:adjustRightInd w:val="0"/>
        <w:rPr>
          <w:rFonts w:ascii="Courier New" w:hAnsi="Courier New" w:cs="Courier New"/>
        </w:rPr>
      </w:pPr>
    </w:p>
    <w:p w14:paraId="3118BF6F" w14:textId="77777777" w:rsidR="00CE00A7" w:rsidRDefault="00CE00A7" w:rsidP="00CE00A7">
      <w:r>
        <w:br w:type="page"/>
      </w:r>
    </w:p>
    <w:p w14:paraId="43E61931" w14:textId="5A3EC9C9"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0</w:t>
      </w:r>
      <w:r w:rsidRPr="00CE00A7">
        <w:rPr>
          <w:rFonts w:ascii="Arial" w:hAnsi="Arial" w:cs="Arial"/>
          <w:b/>
        </w:rPr>
        <w:t xml:space="preserve"> Compound TP-1’ Molfile</w:t>
      </w:r>
    </w:p>
    <w:p w14:paraId="2793C094" w14:textId="2E6FAC7A" w:rsidR="00CE00A7" w:rsidRDefault="00CE00A7" w:rsidP="00CE00A7">
      <w:pPr>
        <w:autoSpaceDE w:val="0"/>
        <w:autoSpaceDN w:val="0"/>
        <w:adjustRightInd w:val="0"/>
        <w:rPr>
          <w:rFonts w:ascii="Courier New" w:hAnsi="Courier New" w:cs="Courier New"/>
        </w:rPr>
      </w:pPr>
      <w:r>
        <w:rPr>
          <w:rFonts w:ascii="Courier New" w:hAnsi="Courier New" w:cs="Courier New"/>
        </w:rPr>
        <w:t>RuC28As2H24O2 - Chemcraft</w:t>
      </w:r>
    </w:p>
    <w:p w14:paraId="0EEED6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 61  0  0  0  0  0  0  0  0  1 V2000</w:t>
      </w:r>
    </w:p>
    <w:p w14:paraId="7BA431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665   -0.4618    1.5218 Ru  0  0  0  0  0  0  0  0  0  0  0  0</w:t>
      </w:r>
    </w:p>
    <w:p w14:paraId="64FE18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756   -2.3180    1.4983 C   0  0  0  0  0  0  0  0  0  0  0  0</w:t>
      </w:r>
    </w:p>
    <w:p w14:paraId="02F932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465   -3.4405    1.5880 O   0  0  0  0  0  0  0  0  0  0  0  0</w:t>
      </w:r>
    </w:p>
    <w:p w14:paraId="2D18F1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610    0.9147    2.5755 C   0  0  0  0  0  0  0  0  0  0  0  0</w:t>
      </w:r>
    </w:p>
    <w:p w14:paraId="30E67A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886    1.6464    3.3015 O   0  0  0  0  0  0  0  0  0  0  0  0</w:t>
      </w:r>
    </w:p>
    <w:p w14:paraId="14FFA5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109   -0.0945   -0.0558 As  0  0  0  0  0  0  0  0  0  0  0  0</w:t>
      </w:r>
    </w:p>
    <w:p w14:paraId="2E6A43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234   -0.0516   -0.2564 As  0  0  0  0  0  0  0  0  0  0  0  0</w:t>
      </w:r>
    </w:p>
    <w:p w14:paraId="3DB3FB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097    0.2680   -1.8632 C   0  0  0  0  0  0  0  0  0  0  0  0</w:t>
      </w:r>
    </w:p>
    <w:p w14:paraId="3CB7BC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338   -0.4346   -1.7994 C   0  0  0  0  0  0  0  0  0  0  0  0</w:t>
      </w:r>
    </w:p>
    <w:p w14:paraId="6FC080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786    1.3614   -1.8892 H   0  0  0  0  0  0  0  0  0  0  0  0</w:t>
      </w:r>
    </w:p>
    <w:p w14:paraId="471C676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789   -0.0035   -2.7651 H   0  0  0  0  0  0  0  0  0  0  0  0</w:t>
      </w:r>
    </w:p>
    <w:p w14:paraId="27B832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926   -0.1007   -2.6159 H   0  0  0  0  0  0  0  0  0  0  0  0</w:t>
      </w:r>
    </w:p>
    <w:p w14:paraId="606840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282   -1.5279   -1.8773 H   0  0  0  0  0  0  0  0  0  0  0  0</w:t>
      </w:r>
    </w:p>
    <w:p w14:paraId="1A7AB7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999    1.5694   -0.2436 C   0  0  0  0  0  0  0  0  0  0  0  0</w:t>
      </w:r>
    </w:p>
    <w:p w14:paraId="70CBA5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764    1.5437   -0.4836 C   0  0  0  0  0  0  0  0  0  0  0  0</w:t>
      </w:r>
    </w:p>
    <w:p w14:paraId="4F9A62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643    2.7909    0.0092 C   0  0  0  0  0  0  0  0  0  0  0  0</w:t>
      </w:r>
    </w:p>
    <w:p w14:paraId="70C161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090    2.7314   -0.4747 C   0  0  0  0  0  0  0  0  0  0  0  0</w:t>
      </w:r>
    </w:p>
    <w:p w14:paraId="45B326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838    0.5956   -0.6771 H   0  0  0  0  0  0  0  0  0  0  0  0</w:t>
      </w:r>
    </w:p>
    <w:p w14:paraId="04C78D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984    3.9744    0.0110 C   0  0  0  0  0  0  0  0  0  0  0  0</w:t>
      </w:r>
    </w:p>
    <w:p w14:paraId="7692EE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909    2.8185    0.2202 H   0  0  0  0  0  0  0  0  0  0  0  0</w:t>
      </w:r>
    </w:p>
    <w:p w14:paraId="7DCA12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723    3.9462   -0.2302 C   0  0  0  0  0  0  0  0  0  0  0  0</w:t>
      </w:r>
    </w:p>
    <w:p w14:paraId="4C3DDD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857    2.7034   -0.6594 H   0  0  0  0  0  0  0  0  0  0  0  0</w:t>
      </w:r>
    </w:p>
    <w:p w14:paraId="7C6B9A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950    4.9236    0.2099 H   0  0  0  0  0  0  0  0  0  0  0  0</w:t>
      </w:r>
    </w:p>
    <w:p w14:paraId="471C22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484    4.8748   -0.2228 H   0  0  0  0  0  0  0  0  0  0  0  0</w:t>
      </w:r>
    </w:p>
    <w:p w14:paraId="1D57BF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336   -1.3975   -0.7616 C   0  0  0  0  0  0  0  0  0  0  0  0</w:t>
      </w:r>
    </w:p>
    <w:p w14:paraId="4A6744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518   -1.6805   -2.0941 C   0  0  0  0  0  0  0  0  0  0  0  0</w:t>
      </w:r>
    </w:p>
    <w:p w14:paraId="76A92E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061   -2.0720    0.2637 C   0  0  0  0  0  0  0  0  0  0  0  0</w:t>
      </w:r>
    </w:p>
    <w:p w14:paraId="5357EE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238   -2.6340   -2.3965 C   0  0  0  0  0  0  0  0  0  0  0  0</w:t>
      </w:r>
    </w:p>
    <w:p w14:paraId="6F5CFF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503   -1.1590   -2.9125 H   0  0  0  0  0  0  0  0  0  0  0  0</w:t>
      </w:r>
    </w:p>
    <w:p w14:paraId="5DD2CA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834   -3.0176   -0.0413 C   0  0  0  0  0  0  0  0  0  0  0  0</w:t>
      </w:r>
    </w:p>
    <w:p w14:paraId="7AA847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534   -1.8594    1.3063 H   0  0  0  0  0  0  0  0  0  0  0  0</w:t>
      </w:r>
    </w:p>
    <w:p w14:paraId="24C3AE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907   -3.3026   -1.3711 C   0  0  0  0  0  0  0  0  0  0  0  0</w:t>
      </w:r>
    </w:p>
    <w:p w14:paraId="021430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608   -2.8535   -3.4405 H   0  0  0  0  0  0  0  0  0  0  0  0</w:t>
      </w:r>
    </w:p>
    <w:p w14:paraId="5B91B6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009   -3.5402    0.7668 H   0  0  0  0  0  0  0  0  0  0  0  0</w:t>
      </w:r>
    </w:p>
    <w:p w14:paraId="001E0E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513   -4.0502   -1.6098 H   0  0  0  0  0  0  0  0  0  0  0  0</w:t>
      </w:r>
    </w:p>
    <w:p w14:paraId="1C2F2C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944    1.6663   -0.4044 C   0  0  0  0  0  0  0  0  0  0  0  0</w:t>
      </w:r>
    </w:p>
    <w:p w14:paraId="58C38B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561    1.9560   -1.5443 C   0  0  0  0  0  0  0  0  0  0  0  0</w:t>
      </w:r>
    </w:p>
    <w:p w14:paraId="60CB63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301    2.6852    0.5155 C   0  0  0  0  0  0  0  0  0  0  0  0</w:t>
      </w:r>
    </w:p>
    <w:p w14:paraId="75AA64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442    3.2445   -1.7564 C   0  0  0  0  0  0  0  0  0  0  0  0</w:t>
      </w:r>
    </w:p>
    <w:p w14:paraId="24E2AB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805    1.1714   -2.2731 H   0  0  0  0  0  0  0  0  0  0  0  0</w:t>
      </w:r>
    </w:p>
    <w:p w14:paraId="26E8D6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227    3.9744    0.3058 C   0  0  0  0  0  0  0  0  0  0  0  0</w:t>
      </w:r>
    </w:p>
    <w:p w14:paraId="4D7F2D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215    2.4580    1.3981 H   0  0  0  0  0  0  0  0  0  0  0  0</w:t>
      </w:r>
    </w:p>
    <w:p w14:paraId="230A95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787    4.2550   -0.8307 C   0  0  0  0  0  0  0  0  0  0  0  0</w:t>
      </w:r>
    </w:p>
    <w:p w14:paraId="681775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362    3.4617   -2.6493 H   0  0  0  0  0  0  0  0  0  0  0  0</w:t>
      </w:r>
    </w:p>
    <w:p w14:paraId="670362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119    4.7622    1.0337 H   0  0  0  0  0  0  0  0  0  0  0  0</w:t>
      </w:r>
    </w:p>
    <w:p w14:paraId="07F8E2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628    5.2644   -0.9985 H   0  0  0  0  0  0  0  0  0  0  0  0</w:t>
      </w:r>
    </w:p>
    <w:p w14:paraId="7215D5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565   -1.2799   -0.1960 C   0  0  0  0  0  0  0  0  0  0  0  0</w:t>
      </w:r>
    </w:p>
    <w:p w14:paraId="4A9F7A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805   -0.8291   -0.1984 C   0  0  0  0  0  0  0  0  0  0  0  0</w:t>
      </w:r>
    </w:p>
    <w:p w14:paraId="632AB2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045   -2.6583   -0.2082 C   0  0  0  0  0  0  0  0  0  0  0  0</w:t>
      </w:r>
    </w:p>
    <w:p w14:paraId="781A2E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342   -1.7438   -0.2384 C   0  0  0  0  0  0  0  0  0  0  0  0</w:t>
      </w:r>
    </w:p>
    <w:p w14:paraId="1F74D2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979    0.2411   -0.1654 H   0  0  0  0  0  0  0  0  0  0  0  0</w:t>
      </w:r>
    </w:p>
    <w:p w14:paraId="5FC271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576   -3.5686   -0.2606 C   0  0  0  0  0  0  0  0  0  0  0  0</w:t>
      </w:r>
    </w:p>
    <w:p w14:paraId="419BD3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743   -3.0252   -0.1562 H   0  0  0  0  0  0  0  0  0  0  0  0</w:t>
      </w:r>
    </w:p>
    <w:p w14:paraId="120E82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761   -3.1127   -0.2772 C   0  0  0  0  0  0  0  0  0  0  0  0</w:t>
      </w:r>
    </w:p>
    <w:p w14:paraId="51B681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650   -1.3803   -0.2379 H   0  0  0  0  0  0  0  0  0  0  0  0</w:t>
      </w:r>
    </w:p>
    <w:p w14:paraId="6195E6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468   -4.6409   -0.2761 H   0  0  0  0  0  0  0  0  0  0  0  0</w:t>
      </w:r>
    </w:p>
    <w:p w14:paraId="4EC61C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030   -3.8263   -0.3099 H   0  0  0  0  0  0  0  0  0  0  0  0</w:t>
      </w:r>
    </w:p>
    <w:p w14:paraId="2130E2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6B6630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  4  1  0  0  0  0</w:t>
      </w:r>
    </w:p>
    <w:p w14:paraId="4A678B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015843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322CAF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776470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63449B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5A1006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33C9CE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6009C2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717756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0A3301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61CB7C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567A17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24ED9E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4ADDE3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3D7B2F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39CC1E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66C42E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0F33DA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534172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10DA23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1B91DE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46104E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7AA810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1C8279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1  1  0  0  0  0</w:t>
      </w:r>
    </w:p>
    <w:p w14:paraId="547453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0DBC7E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4  1  0  0  0  0</w:t>
      </w:r>
    </w:p>
    <w:p w14:paraId="133BB7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750029D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22534B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708128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25E889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650021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511B24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19648D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418467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0F71EE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20E05E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5A9D6F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64C04C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403CE0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7A811C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4625DF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35EF9B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441B92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70CB01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371023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0120A2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5BFF1A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64A383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6FF50A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269B8C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387BD1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01173E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73D2BF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771AEB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2  0  0  0  0</w:t>
      </w:r>
    </w:p>
    <w:p w14:paraId="5ECA71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5  1  0  0  0  0</w:t>
      </w:r>
    </w:p>
    <w:p w14:paraId="175F3BC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3B848B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66E291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1CE930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7DAAC1FE" w14:textId="6DA6A29A"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1</w:t>
      </w:r>
      <w:r w:rsidRPr="00CE00A7">
        <w:rPr>
          <w:rFonts w:ascii="Arial" w:hAnsi="Arial" w:cs="Arial"/>
          <w:b/>
        </w:rPr>
        <w:t xml:space="preserve"> Compound </w:t>
      </w:r>
      <w:r>
        <w:rPr>
          <w:rFonts w:ascii="Arial" w:hAnsi="Arial" w:cs="Arial"/>
          <w:b/>
        </w:rPr>
        <w:t>SP</w:t>
      </w:r>
      <w:r w:rsidRPr="00CE00A7">
        <w:rPr>
          <w:rFonts w:ascii="Arial" w:hAnsi="Arial" w:cs="Arial"/>
          <w:b/>
        </w:rPr>
        <w:t>-1’ Molfile</w:t>
      </w:r>
    </w:p>
    <w:p w14:paraId="31FBE6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28As2H24O2 - Chemcraft</w:t>
      </w:r>
    </w:p>
    <w:p w14:paraId="1818EE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 61  0  0  0  0  0  0  0  0  1 V2000</w:t>
      </w:r>
    </w:p>
    <w:p w14:paraId="0F8CFF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287   -0.2611    1.5658 Ru  0  0  0  0  0  0  0  0  0  0  0  0</w:t>
      </w:r>
    </w:p>
    <w:p w14:paraId="2F447E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254   -1.0274    2.6714 C   0  0  0  0  0  0  0  0  0  0  0  0</w:t>
      </w:r>
    </w:p>
    <w:p w14:paraId="71C8D5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150   -1.5703    3.3153 O   0  0  0  0  0  0  0  0  0  0  0  0</w:t>
      </w:r>
    </w:p>
    <w:p w14:paraId="40B099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097   -0.6579    2.8108 C   0  0  0  0  0  0  0  0  0  0  0  0</w:t>
      </w:r>
    </w:p>
    <w:p w14:paraId="52093A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504   -0.8965    3.5663 O   0  0  0  0  0  0  0  0  0  0  0  0</w:t>
      </w:r>
    </w:p>
    <w:p w14:paraId="470A59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041    0.0794   -0.2732 As  0  0  0  0  0  0  0  0  0  0  0  0</w:t>
      </w:r>
    </w:p>
    <w:p w14:paraId="730AB7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642    0.1457   -0.2555 As  0  0  0  0  0  0  0  0  0  0  0  0</w:t>
      </w:r>
    </w:p>
    <w:p w14:paraId="7D20734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086   -0.0506   -1.9715 C   0  0  0  0  0  0  0  0  0  0  0  0</w:t>
      </w:r>
    </w:p>
    <w:p w14:paraId="60F297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408    0.6413   -1.9061 C   0  0  0  0  0  0  0  0  0  0  0  0</w:t>
      </w:r>
    </w:p>
    <w:p w14:paraId="55BDF6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964   -1.1367   -2.1203 H   0  0  0  0  0  0  0  0  0  0  0  0</w:t>
      </w:r>
    </w:p>
    <w:p w14:paraId="73A8E5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299    0.3299   -2.7968 H   0  0  0  0  0  0  0  0  0  0  0  0</w:t>
      </w:r>
    </w:p>
    <w:p w14:paraId="3186B9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566    0.4137   -2.7903 H   0  0  0  0  0  0  0  0  0  0  0  0</w:t>
      </w:r>
    </w:p>
    <w:p w14:paraId="188683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184    1.7350   -1.8426 H   0  0  0  0  0  0  0  0  0  0  0  0</w:t>
      </w:r>
    </w:p>
    <w:p w14:paraId="7B5F05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955   -1.0166   -0.5321 C   0  0  0  0  0  0  0  0  0  0  0  0</w:t>
      </w:r>
    </w:p>
    <w:p w14:paraId="076DA4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518   -0.5527   -0.9321 C   0  0  0  0  0  0  0  0  0  0  0  0</w:t>
      </w:r>
    </w:p>
    <w:p w14:paraId="145F8E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037   -2.3844   -0.3029 C   0  0  0  0  0  0  0  0  0  0  0  0</w:t>
      </w:r>
    </w:p>
    <w:p w14:paraId="30E2D4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011   -1.4532   -1.1176 C   0  0  0  0  0  0  0  0  0  0  0  0</w:t>
      </w:r>
    </w:p>
    <w:p w14:paraId="08F653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214    0.5151   -1.0904 H   0  0  0  0  0  0  0  0  0  0  0  0</w:t>
      </w:r>
    </w:p>
    <w:p w14:paraId="6CDC05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523   -3.2812   -0.4966 C   0  0  0  0  0  0  0  0  0  0  0  0</w:t>
      </w:r>
    </w:p>
    <w:p w14:paraId="4FDDA7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305   -2.7440    0.0467 H   0  0  0  0  0  0  0  0  0  0  0  0</w:t>
      </w:r>
    </w:p>
    <w:p w14:paraId="055F75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022   -2.8165   -0.9055 C   0  0  0  0  0  0  0  0  0  0  0  0</w:t>
      </w:r>
    </w:p>
    <w:p w14:paraId="3A33EA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826   -1.0840   -1.4257 H   0  0  0  0  0  0  0  0  0  0  0  0</w:t>
      </w:r>
    </w:p>
    <w:p w14:paraId="74B0CA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952   -4.3471   -0.3144 H   0  0  0  0  0  0  0  0  0  0  0  0</w:t>
      </w:r>
    </w:p>
    <w:p w14:paraId="3D44C1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270   -3.5188   -1.0494 H   0  0  0  0  0  0  0  0  0  0  0  0</w:t>
      </w:r>
    </w:p>
    <w:p w14:paraId="11B47E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952    1.9430   -0.3794 C   0  0  0  0  0  0  0  0  0  0  0  0</w:t>
      </w:r>
    </w:p>
    <w:p w14:paraId="5474E7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526    2.5067   -1.5770 C   0  0  0  0  0  0  0  0  0  0  0  0</w:t>
      </w:r>
    </w:p>
    <w:p w14:paraId="23F3C1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345    2.7034    0.7958 C   0  0  0  0  0  0  0  0  0  0  0  0</w:t>
      </w:r>
    </w:p>
    <w:p w14:paraId="5948A7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500    3.8092   -1.5956 C   0  0  0  0  0  0  0  0  0  0  0  0</w:t>
      </w:r>
    </w:p>
    <w:p w14:paraId="534A48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281    1.9324   -2.5071 H   0  0  0  0  0  0  0  0  0  0  0  0</w:t>
      </w:r>
    </w:p>
    <w:p w14:paraId="63C182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344    4.0052    0.7750 C   0  0  0  0  0  0  0  0  0  0  0  0</w:t>
      </w:r>
    </w:p>
    <w:p w14:paraId="11BB59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613    2.2686    1.7288 H   0  0  0  0  0  0  0  0  0  0  0  0</w:t>
      </w:r>
    </w:p>
    <w:p w14:paraId="5B6E3F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928    4.5584   -0.4196 C   0  0  0  0  0  0  0  0  0  0  0  0</w:t>
      </w:r>
    </w:p>
    <w:p w14:paraId="2F80AF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056    4.2415   -2.5343 H   0  0  0  0  0  0  0  0  0  0  0  0</w:t>
      </w:r>
    </w:p>
    <w:p w14:paraId="76D47C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608    4.5906    1.6972 H   0  0  0  0  0  0  0  0  0  0  0  0</w:t>
      </w:r>
    </w:p>
    <w:p w14:paraId="50C920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822    5.5794   -0.4366 H   0  0  0  0  0  0  0  0  0  0  0  0</w:t>
      </w:r>
    </w:p>
    <w:p w14:paraId="4EDFAD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396   -1.5714   -0.8849 C   0  0  0  0  0  0  0  0  0  0  0  0</w:t>
      </w:r>
    </w:p>
    <w:p w14:paraId="760DF1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627   -1.5705   -1.8399 C   0  0  0  0  0  0  0  0  0  0  0  0</w:t>
      </w:r>
    </w:p>
    <w:p w14:paraId="10094F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756   -2.7834   -0.3651 C   0  0  0  0  0  0  0  0  0  0  0  0</w:t>
      </w:r>
    </w:p>
    <w:p w14:paraId="50322A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070   -2.7759   -2.2792 C   0  0  0  0  0  0  0  0  0  0  0  0</w:t>
      </w:r>
    </w:p>
    <w:p w14:paraId="2F854D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497   -0.6264   -2.2347 H   0  0  0  0  0  0  0  0  0  0  0  0</w:t>
      </w:r>
    </w:p>
    <w:p w14:paraId="2801F5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232   -3.9881   -0.8081 C   0  0  0  0  0  0  0  0  0  0  0  0</w:t>
      </w:r>
    </w:p>
    <w:p w14:paraId="6E27F8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75   -2.7630    0.3971 H   0  0  0  0  0  0  0  0  0  0  0  0</w:t>
      </w:r>
    </w:p>
    <w:p w14:paraId="0E6C54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362   -3.9853   -1.7653 C   0  0  0  0  0  0  0  0  0  0  0  0</w:t>
      </w:r>
    </w:p>
    <w:p w14:paraId="6CDF2A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085   -2.7713   -3.0223 H   0  0  0  0  0  0  0  0  0  0  0  0</w:t>
      </w:r>
    </w:p>
    <w:p w14:paraId="487D2A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598   -4.9331   -0.3963 H   0  0  0  0  0  0  0  0  0  0  0  0</w:t>
      </w:r>
    </w:p>
    <w:p w14:paraId="04DCB0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679   -4.9289   -2.1088 H   0  0  0  0  0  0  0  0  0  0  0  0</w:t>
      </w:r>
    </w:p>
    <w:p w14:paraId="215FBE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259    1.2919   -0.2322 C   0  0  0  0  0  0  0  0  0  0  0  0</w:t>
      </w:r>
    </w:p>
    <w:p w14:paraId="71222D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468    1.2672    0.9029 C   0  0  0  0  0  0  0  0  0  0  0  0</w:t>
      </w:r>
    </w:p>
    <w:p w14:paraId="4728A1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230    2.1810   -1.2709 C   0  0  0  0  0  0  0  0  0  0  0  0</w:t>
      </w:r>
    </w:p>
    <w:p w14:paraId="7CB827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516    2.1114    0.9902 C   0  0  0  0  0  0  0  0  0  0  0  0</w:t>
      </w:r>
    </w:p>
    <w:p w14:paraId="3FE16B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221    0.5874    1.7295 H   0  0  0  0  0  0  0  0  0  0  0  0</w:t>
      </w:r>
    </w:p>
    <w:p w14:paraId="45D84A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271    3.0296   -1.1778 C   0  0  0  0  0  0  0  0  0  0  0  0</w:t>
      </w:r>
    </w:p>
    <w:p w14:paraId="15B1C4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64    2.2240   -2.1647 H   0  0  0  0  0  0  0  0  0  0  0  0</w:t>
      </w:r>
    </w:p>
    <w:p w14:paraId="5FDE10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433    2.9948   -0.0492 C   0  0  0  0  0  0  0  0  0  0  0  0</w:t>
      </w:r>
    </w:p>
    <w:p w14:paraId="652122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849    2.0822    1.8803 H   0  0  0  0  0  0  0  0  0  0  0  0</w:t>
      </w:r>
    </w:p>
    <w:p w14:paraId="4323B0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487    3.7214   -1.9943 H   0  0  0  0  0  0  0  0  0  0  0  0</w:t>
      </w:r>
    </w:p>
    <w:p w14:paraId="4B35FFC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073    3.6600    0.0230 H   0  0  0  0  0  0  0  0  0  0  0  0</w:t>
      </w:r>
    </w:p>
    <w:p w14:paraId="71A340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1EE4BC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  4  1  0  0  0  0</w:t>
      </w:r>
    </w:p>
    <w:p w14:paraId="482DDC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227983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2AC0D8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434D38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0479D3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50B7DB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3875DA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1C417A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16F7DB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3DAE58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647BCF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7CD3B2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606617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479001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7A9498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31BAC6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65708F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2A2FE0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09B7C3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69C5F6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6A94FF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712CC4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5D8D9C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1CBEEF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1  1  0  0  0  0</w:t>
      </w:r>
    </w:p>
    <w:p w14:paraId="6400B7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0A8A85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4  1  0  0  0  0</w:t>
      </w:r>
    </w:p>
    <w:p w14:paraId="7F3721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011E5A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0491C1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66ABFD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6F302C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26214F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66F402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3A174F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2B44A7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03CB1D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223129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52FF17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1F3496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3F8973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171A8D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70B9DA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2509B4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005952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7DAD25F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7695865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615070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660192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65686B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71EE28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58A642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7D5500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40F1EB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1BE6F8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06E7D7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2  0  0  0  0</w:t>
      </w:r>
    </w:p>
    <w:p w14:paraId="073BFB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5  1  0  0  0  0</w:t>
      </w:r>
    </w:p>
    <w:p w14:paraId="2331AB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4397CC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317B27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5CA61B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4D897A11" w14:textId="4A128947"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2</w:t>
      </w:r>
      <w:r w:rsidRPr="00CE00A7">
        <w:rPr>
          <w:rFonts w:ascii="Arial" w:hAnsi="Arial" w:cs="Arial"/>
          <w:b/>
        </w:rPr>
        <w:t xml:space="preserve"> Compound </w:t>
      </w:r>
      <w:r>
        <w:rPr>
          <w:rFonts w:ascii="Arial" w:hAnsi="Arial" w:cs="Arial"/>
          <w:b/>
        </w:rPr>
        <w:t>Eq 2</w:t>
      </w:r>
      <w:r w:rsidRPr="00CE00A7">
        <w:rPr>
          <w:rFonts w:ascii="Arial" w:hAnsi="Arial" w:cs="Arial"/>
          <w:b/>
        </w:rPr>
        <w:t xml:space="preserve"> Molfile</w:t>
      </w:r>
    </w:p>
    <w:p w14:paraId="005760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6As2PH39O2 - Chemcraft</w:t>
      </w:r>
    </w:p>
    <w:p w14:paraId="685F61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8  0  0  0  0  0  0  0  0  1 V2000</w:t>
      </w:r>
    </w:p>
    <w:p w14:paraId="2E2F63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421    0.0947   -1.0850 Ru  0  0  0  0  0  0  0  0  0  0  0  0</w:t>
      </w:r>
    </w:p>
    <w:p w14:paraId="6AF6CB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242    1.3138   -2.5004 C   0  0  0  0  0  0  0  0  0  0  0  0</w:t>
      </w:r>
    </w:p>
    <w:p w14:paraId="18E8C9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142    2.0611   -3.3758 O   0  0  0  0  0  0  0  0  0  0  0  0</w:t>
      </w:r>
    </w:p>
    <w:p w14:paraId="357ADD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106   -1.1964   -2.3271 C   0  0  0  0  0  0  0  0  0  0  0  0</w:t>
      </w:r>
    </w:p>
    <w:p w14:paraId="457E1D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78   -1.9753   -3.0896 O   0  0  0  0  0  0  0  0  0  0  0  0</w:t>
      </w:r>
    </w:p>
    <w:p w14:paraId="124ED2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262   -0.6195    0.4458 As  0  0  0  0  0  0  0  0  0  0  0  0</w:t>
      </w:r>
    </w:p>
    <w:p w14:paraId="74EABA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779    2.0280    0.4573 As  0  0  0  0  0  0  0  0  0  0  0  0</w:t>
      </w:r>
    </w:p>
    <w:p w14:paraId="6BF9B94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693    1.4890    2.1812 C   0  0  0  0  0  0  0  0  0  0  0  0</w:t>
      </w:r>
    </w:p>
    <w:p w14:paraId="664566C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257    0.6753    1.9411 C   0  0  0  0  0  0  0  0  0  0  0  0</w:t>
      </w:r>
    </w:p>
    <w:p w14:paraId="0F85C5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956    0.9063    2.7060 H   0  0  0  0  0  0  0  0  0  0  0  0</w:t>
      </w:r>
    </w:p>
    <w:p w14:paraId="19F5AE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902    2.3896    2.7757 H   0  0  0  0  0  0  0  0  0  0  0  0</w:t>
      </w:r>
    </w:p>
    <w:p w14:paraId="0137A57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426    0.1280    2.8420 H   0  0  0  0  0  0  0  0  0  0  0  0</w:t>
      </w:r>
    </w:p>
    <w:p w14:paraId="4ED341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599    1.3261    1.6365 H   0  0  0  0  0  0  0  0  0  0  0  0</w:t>
      </w:r>
    </w:p>
    <w:p w14:paraId="198DA7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485    2.9563    0.9942 C   0  0  0  0  0  0  0  0  0  0  0  0</w:t>
      </w:r>
    </w:p>
    <w:p w14:paraId="6A4DCC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301    3.1570    0.0170 C   0  0  0  0  0  0  0  0  0  0  0  0</w:t>
      </w:r>
    </w:p>
    <w:p w14:paraId="459CC8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802    3.4070    2.3000 C   0  0  0  0  0  0  0  0  0  0  0  0</w:t>
      </w:r>
    </w:p>
    <w:p w14:paraId="2AD357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243    3.7997    0.3389 C   0  0  0  0  0  0  0  0  0  0  0  0</w:t>
      </w:r>
    </w:p>
    <w:p w14:paraId="08C141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670    2.7924   -1.0006 H   0  0  0  0  0  0  0  0  0  0  0  0</w:t>
      </w:r>
    </w:p>
    <w:p w14:paraId="78F9FE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777    4.0475    2.6206 C   0  0  0  0  0  0  0  0  0  0  0  0</w:t>
      </w:r>
    </w:p>
    <w:p w14:paraId="29B86B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306    3.2583    3.0812 H   0  0  0  0  0  0  0  0  0  0  0  0</w:t>
      </w:r>
    </w:p>
    <w:p w14:paraId="22FC54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503    4.2443    1.6410 C   0  0  0  0  0  0  0  0  0  0  0  0</w:t>
      </w:r>
    </w:p>
    <w:p w14:paraId="4531AB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854    3.9407   -0.4322 H   0  0  0  0  0  0  0  0  0  0  0  0</w:t>
      </w:r>
    </w:p>
    <w:p w14:paraId="1D9C78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510    4.3937    3.6428 H   0  0  0  0  0  0  0  0  0  0  0  0</w:t>
      </w:r>
    </w:p>
    <w:p w14:paraId="16C156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894    4.7422    1.8951 H   0  0  0  0  0  0  0  0  0  0  0  0</w:t>
      </w:r>
    </w:p>
    <w:p w14:paraId="122635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243    3.5496    0.0074 C   0  0  0  0  0  0  0  0  0  0  0  0</w:t>
      </w:r>
    </w:p>
    <w:p w14:paraId="5EE28B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490    4.8076    0.5954 C   0  0  0  0  0  0  0  0  0  0  0  0</w:t>
      </w:r>
    </w:p>
    <w:p w14:paraId="33FDE1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778    3.3514   -0.8891 C   0  0  0  0  0  0  0  0  0  0  0  0</w:t>
      </w:r>
    </w:p>
    <w:p w14:paraId="2DB7E2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246    5.8499    0.2949 C   0  0  0  0  0  0  0  0  0  0  0  0</w:t>
      </w:r>
    </w:p>
    <w:p w14:paraId="027CA2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176    4.9843    1.2830 H   0  0  0  0  0  0  0  0  0  0  0  0</w:t>
      </w:r>
    </w:p>
    <w:p w14:paraId="02722A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557    4.3946   -1.1845 C   0  0  0  0  0  0  0  0  0  0  0  0</w:t>
      </w:r>
    </w:p>
    <w:p w14:paraId="70D6D2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965    2.3714   -1.3622 H   0  0  0  0  0  0  0  0  0  0  0  0</w:t>
      </w:r>
    </w:p>
    <w:p w14:paraId="7C56EF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808    5.6442   -0.5930 C   0  0  0  0  0  0  0  0  0  0  0  0</w:t>
      </w:r>
    </w:p>
    <w:p w14:paraId="2E2A68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771    6.8310    0.7538 H   0  0  0  0  0  0  0  0  0  0  0  0</w:t>
      </w:r>
    </w:p>
    <w:p w14:paraId="2BEF58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769    4.2282   -1.8862 H   0  0  0  0  0  0  0  0  0  0  0  0</w:t>
      </w:r>
    </w:p>
    <w:p w14:paraId="181DC9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649    6.4633   -0.8288 H   0  0  0  0  0  0  0  0  0  0  0  0</w:t>
      </w:r>
    </w:p>
    <w:p w14:paraId="49BC3B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975   -2.3369    1.3846 C   0  0  0  0  0  0  0  0  0  0  0  0</w:t>
      </w:r>
    </w:p>
    <w:p w14:paraId="554C7A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411   -3.4574    0.8437 C   0  0  0  0  0  0  0  0  0  0  0  0</w:t>
      </w:r>
    </w:p>
    <w:p w14:paraId="7202A8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293   -2.4887    2.5446 C   0  0  0  0  0  0  0  0  0  0  0  0</w:t>
      </w:r>
    </w:p>
    <w:p w14:paraId="6AFBBA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311   -4.7022    1.4635 C   0  0  0  0  0  0  0  0  0  0  0  0</w:t>
      </w:r>
    </w:p>
    <w:p w14:paraId="56321B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398   -3.3593   -0.0662 H   0  0  0  0  0  0  0  0  0  0  0  0</w:t>
      </w:r>
    </w:p>
    <w:p w14:paraId="5B5CC0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265   -3.7324    3.1669 C   0  0  0  0  0  0  0  0  0  0  0  0</w:t>
      </w:r>
    </w:p>
    <w:p w14:paraId="105388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881   -1.6371    2.9671 H   0  0  0  0  0  0  0  0  0  0  0  0</w:t>
      </w:r>
    </w:p>
    <w:p w14:paraId="6FAD9D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777   -4.8417    2.6288 C   0  0  0  0  0  0  0  0  0  0  0  0</w:t>
      </w:r>
    </w:p>
    <w:p w14:paraId="7280DC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419   -5.5677    1.0335 H   0  0  0  0  0  0  0  0  0  0  0  0</w:t>
      </w:r>
    </w:p>
    <w:p w14:paraId="54858A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249   -3.8333    4.0736 H   0  0  0  0  0  0  0  0  0  0  0  0</w:t>
      </w:r>
    </w:p>
    <w:p w14:paraId="221D47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948   -5.8167    3.1154 H   0  0  0  0  0  0  0  0  0  0  0  0</w:t>
      </w:r>
    </w:p>
    <w:p w14:paraId="584CDE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711   -0.6418   -0.2078 C   0  0  0  0  0  0  0  0  0  0  0  0</w:t>
      </w:r>
    </w:p>
    <w:p w14:paraId="18068E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330   -0.2264   -1.5150 C   0  0  0  0  0  0  0  0  0  0  0  0</w:t>
      </w:r>
    </w:p>
    <w:p w14:paraId="4E9F2C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368   -1.0105    0.6235 C   0  0  0  0  0  0  0  0  0  0  0  0</w:t>
      </w:r>
    </w:p>
    <w:p w14:paraId="4B81A2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447   -0.1808   -1.9904 C   0  0  0  0  0  0  0  0  0  0  0  0</w:t>
      </w:r>
    </w:p>
    <w:p w14:paraId="4753E2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945    0.0646   -2.1567 H   0  0  0  0  0  0  0  0  0  0  0  0</w:t>
      </w:r>
    </w:p>
    <w:p w14:paraId="7822F7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465   -0.9582    0.1502 C   0  0  0  0  0  0  0  0  0  0  0  0</w:t>
      </w:r>
    </w:p>
    <w:p w14:paraId="707AB3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459   -1.3499    1.6458 H   0  0  0  0  0  0  0  0  0  0  0  0</w:t>
      </w:r>
    </w:p>
    <w:p w14:paraId="2E345B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016   -0.5441   -1.1583 C   0  0  0  0  0  0  0  0  0  0  0  0</w:t>
      </w:r>
    </w:p>
    <w:p w14:paraId="29B7A1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389    0.1393   -3.0173 H   0  0  0  0  0  0  0  0  0  0  0  0</w:t>
      </w:r>
    </w:p>
    <w:p w14:paraId="04C2A9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732   -1.2450    0.8052 H   0  0  0  0  0  0  0  0  0  0  0  0</w:t>
      </w:r>
    </w:p>
    <w:p w14:paraId="3AF978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291   -0.5078   -1.5292 H   0  0  0  0  0  0  0  0  0  0  0  0</w:t>
      </w:r>
    </w:p>
    <w:p w14:paraId="0F8A6B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659   -1.0428   -0.4664 P   0  0  0  0  0  0  0  0  0  0  0  0</w:t>
      </w:r>
    </w:p>
    <w:p w14:paraId="4C3912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3.3476   -0.2717   -1.0482 C   0  0  0  0  0  0  0  0  0  0  0  0</w:t>
      </w:r>
    </w:p>
    <w:p w14:paraId="44840D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534   -0.3815   -0.3429 C   0  0  0  0  0  0  0  0  0  0  0  0</w:t>
      </w:r>
    </w:p>
    <w:p w14:paraId="190018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445    0.4138   -2.2699 C   0  0  0  0  0  0  0  0  0  0  0  0</w:t>
      </w:r>
    </w:p>
    <w:p w14:paraId="33B5B6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222    0.1940   -0.8417 C   0  0  0  0  0  0  0  0  0  0  0  0</w:t>
      </w:r>
    </w:p>
    <w:p w14:paraId="5D38B9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843   -0.9188    0.6073 H   0  0  0  0  0  0  0  0  0  0  0  0</w:t>
      </w:r>
    </w:p>
    <w:p w14:paraId="641F54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153    0.9760   -2.7755 C   0  0  0  0  0  0  0  0  0  0  0  0</w:t>
      </w:r>
    </w:p>
    <w:p w14:paraId="20FB8D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071    0.5139   -2.8224 H   0  0  0  0  0  0  0  0  0  0  0  0</w:t>
      </w:r>
    </w:p>
    <w:p w14:paraId="6D7401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077    0.8737   -2.0586 C   0  0  0  0  0  0  0  0  0  0  0  0</w:t>
      </w:r>
    </w:p>
    <w:p w14:paraId="16665F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518    0.1057   -0.2736 H   0  0  0  0  0  0  0  0  0  0  0  0</w:t>
      </w:r>
    </w:p>
    <w:p w14:paraId="705FFE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913    1.5033   -3.7326 H   0  0  0  0  0  0  0  0  0  0  0  0</w:t>
      </w:r>
    </w:p>
    <w:p w14:paraId="2DAC90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250    1.3220   -2.4490 H   0  0  0  0  0  0  0  0  0  0  0  0</w:t>
      </w:r>
    </w:p>
    <w:p w14:paraId="502574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942   -2.7321   -1.2056 C   0  0  0  0  0  0  0  0  0  0  0  0</w:t>
      </w:r>
    </w:p>
    <w:p w14:paraId="47FB1E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321   -3.6274   -1.0081 C   0  0  0  0  0  0  0  0  0  0  0  0</w:t>
      </w:r>
    </w:p>
    <w:p w14:paraId="07D63F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946   -3.1520   -1.9620 C   0  0  0  0  0  0  0  0  0  0  0  0</w:t>
      </w:r>
    </w:p>
    <w:p w14:paraId="416035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774   -4.9131   -1.5403 C   0  0  0  0  0  0  0  0  0  0  0  0</w:t>
      </w:r>
    </w:p>
    <w:p w14:paraId="22F442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415   -3.3159   -0.4295 H   0  0  0  0  0  0  0  0  0  0  0  0</w:t>
      </w:r>
    </w:p>
    <w:p w14:paraId="0FAC3E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298   -4.4351   -2.5097 C   0  0  0  0  0  0  0  0  0  0  0  0</w:t>
      </w:r>
    </w:p>
    <w:p w14:paraId="5DDFE6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326   -2.4735   -2.1325 H   0  0  0  0  0  0  0  0  0  0  0  0</w:t>
      </w:r>
    </w:p>
    <w:p w14:paraId="7193AE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756   -5.3203   -2.2981 C   0  0  0  0  0  0  0  0  0  0  0  0</w:t>
      </w:r>
    </w:p>
    <w:p w14:paraId="4996A4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411   -5.5956   -1.3695 H   0  0  0  0  0  0  0  0  0  0  0  0</w:t>
      </w:r>
    </w:p>
    <w:p w14:paraId="333A18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927   -4.7421   -3.1063 H   0  0  0  0  0  0  0  0  0  0  0  0</w:t>
      </w:r>
    </w:p>
    <w:p w14:paraId="56B9E2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056   -6.3246   -2.7279 H   0  0  0  0  0  0  0  0  0  0  0  0</w:t>
      </w:r>
    </w:p>
    <w:p w14:paraId="344257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925   -1.3959    1.3042 C   0  0  0  0  0  0  0  0  0  0  0  0</w:t>
      </w:r>
    </w:p>
    <w:p w14:paraId="7016B6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247   -2.6848    1.8334 C   0  0  0  0  0  0  0  0  0  0  0  0</w:t>
      </w:r>
    </w:p>
    <w:p w14:paraId="325BC1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641   -0.3010    2.1654 C   0  0  0  0  0  0  0  0  0  0  0  0</w:t>
      </w:r>
    </w:p>
    <w:p w14:paraId="0522A5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039   -2.8714    3.1892 C   0  0  0  0  0  0  0  0  0  0  0  0</w:t>
      </w:r>
    </w:p>
    <w:p w14:paraId="1D43596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113   -3.5564    1.1865 H   0  0  0  0  0  0  0  0  0  0  0  0</w:t>
      </w:r>
    </w:p>
    <w:p w14:paraId="3BC966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517   -0.4866    3.5145 C   0  0  0  0  0  0  0  0  0  0  0  0</w:t>
      </w:r>
    </w:p>
    <w:p w14:paraId="38743B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950    0.7139    1.7675 H   0  0  0  0  0  0  0  0  0  0  0  0</w:t>
      </w:r>
    </w:p>
    <w:p w14:paraId="5E1F9D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652   -1.7774    4.0356 C   0  0  0  0  0  0  0  0  0  0  0  0</w:t>
      </w:r>
    </w:p>
    <w:p w14:paraId="7DF66C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019   -3.8872    3.5813 H   0  0  0  0  0  0  0  0  0  0  0  0</w:t>
      </w:r>
    </w:p>
    <w:p w14:paraId="71AAD4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43    0.3839    4.1604 H   0  0  0  0  0  0  0  0  0  0  0  0</w:t>
      </w:r>
    </w:p>
    <w:p w14:paraId="41B203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887   -1.9271    5.0949 H   0  0  0  0  0  0  0  0  0  0  0  0</w:t>
      </w:r>
    </w:p>
    <w:p w14:paraId="65410A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0B2A9B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7CA1A8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60B849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18F0F9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6FAB0A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0FB62E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5B2181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2F84C3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1344DB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53B133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5006CC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2FECA0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23D842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3A80C2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78A702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3A1FAD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6C6209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0816C1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6C06FE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635EBC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448012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005926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772CAA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0788CA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25C99B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4265EF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1  1  0  0  0  0</w:t>
      </w:r>
    </w:p>
    <w:p w14:paraId="5BA3B4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324DF9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1 24  1  0  0  0  0</w:t>
      </w:r>
    </w:p>
    <w:p w14:paraId="7471B0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48999C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481841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659DD7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736346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429EA1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5AA38C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4F4CCD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507C97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56D103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2B6D14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12ACFC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11689D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755EC7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501885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57C22B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4F1D66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35DF85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5B16A46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0EAE6D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54A885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6022D5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335EE4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5A5E21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68391B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71D16C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0A4A51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6033AD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39A550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2  0  0  0  0</w:t>
      </w:r>
    </w:p>
    <w:p w14:paraId="1611A0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5  1  0  0  0  0</w:t>
      </w:r>
    </w:p>
    <w:p w14:paraId="3D4FBA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36AB78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6B3A1C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2F6B7E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59  1  0  0  0  0</w:t>
      </w:r>
    </w:p>
    <w:p w14:paraId="49E0EA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70  1  0  0  0  0</w:t>
      </w:r>
    </w:p>
    <w:p w14:paraId="548BC0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81  1  0  0  0  0</w:t>
      </w:r>
    </w:p>
    <w:p w14:paraId="10747D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0  2  0  0  0  0</w:t>
      </w:r>
    </w:p>
    <w:p w14:paraId="5FF767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1  1  0  0  0  0</w:t>
      </w:r>
    </w:p>
    <w:p w14:paraId="313C68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2  1  0  0  0  0</w:t>
      </w:r>
    </w:p>
    <w:p w14:paraId="758A9E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3  1  0  0  0  0</w:t>
      </w:r>
    </w:p>
    <w:p w14:paraId="61F198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4  2  0  0  0  0</w:t>
      </w:r>
    </w:p>
    <w:p w14:paraId="0C7494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5  1  0  0  0  0</w:t>
      </w:r>
    </w:p>
    <w:p w14:paraId="6F7F89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6  2  0  0  0  0</w:t>
      </w:r>
    </w:p>
    <w:p w14:paraId="0AC6E0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7  1  0  0  0  0</w:t>
      </w:r>
    </w:p>
    <w:p w14:paraId="0AACDA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6  1  0  0  0  0</w:t>
      </w:r>
    </w:p>
    <w:p w14:paraId="2437AE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073AA1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 69  1  0  0  0  0</w:t>
      </w:r>
    </w:p>
    <w:p w14:paraId="6F61FF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1  2  0  0  0  0</w:t>
      </w:r>
    </w:p>
    <w:p w14:paraId="1D8716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2  1  0  0  0  0</w:t>
      </w:r>
    </w:p>
    <w:p w14:paraId="626A72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3  1  0  0  0  0</w:t>
      </w:r>
    </w:p>
    <w:p w14:paraId="28A6FF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4  1  0  0  0  0</w:t>
      </w:r>
    </w:p>
    <w:p w14:paraId="29A2894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5  2  0  0  0  0</w:t>
      </w:r>
    </w:p>
    <w:p w14:paraId="5B78A8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6  1  0  0  0  0</w:t>
      </w:r>
    </w:p>
    <w:p w14:paraId="3EF0BC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7  2  0  0  0  0</w:t>
      </w:r>
    </w:p>
    <w:p w14:paraId="346A46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8  1  0  0  0  0</w:t>
      </w:r>
    </w:p>
    <w:p w14:paraId="6C20E8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7  1  0  0  0  0</w:t>
      </w:r>
    </w:p>
    <w:p w14:paraId="4583BA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69930E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0  1  0  0  0  0</w:t>
      </w:r>
    </w:p>
    <w:p w14:paraId="4994EC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2  2  0  0  0  0</w:t>
      </w:r>
    </w:p>
    <w:p w14:paraId="7149B3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3  1  0  0  0  0</w:t>
      </w:r>
    </w:p>
    <w:p w14:paraId="33721D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82 84  1  0  0  0  0</w:t>
      </w:r>
    </w:p>
    <w:p w14:paraId="3BECF0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5  1  0  0  0  0</w:t>
      </w:r>
    </w:p>
    <w:p w14:paraId="0BD321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6  2  0  0  0  0</w:t>
      </w:r>
    </w:p>
    <w:p w14:paraId="3DB87A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7  1  0  0  0  0</w:t>
      </w:r>
    </w:p>
    <w:p w14:paraId="6948DB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8  2  0  0  0  0</w:t>
      </w:r>
    </w:p>
    <w:p w14:paraId="2B1ABF7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9  1  0  0  0  0</w:t>
      </w:r>
    </w:p>
    <w:p w14:paraId="3C2FB7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8  1  0  0  0  0</w:t>
      </w:r>
    </w:p>
    <w:p w14:paraId="0D934B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90  1  0  0  0  0</w:t>
      </w:r>
    </w:p>
    <w:p w14:paraId="66B449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1  1  0  0  0  0</w:t>
      </w:r>
    </w:p>
    <w:p w14:paraId="2D799F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2DFBD2CE" w14:textId="77777777" w:rsidR="00CE00A7" w:rsidRDefault="00CE00A7" w:rsidP="00CE00A7">
      <w:pPr>
        <w:autoSpaceDE w:val="0"/>
        <w:autoSpaceDN w:val="0"/>
        <w:adjustRightInd w:val="0"/>
        <w:rPr>
          <w:rFonts w:ascii="Courier New" w:hAnsi="Courier New" w:cs="Courier New"/>
        </w:rPr>
      </w:pPr>
    </w:p>
    <w:p w14:paraId="30D2E228" w14:textId="77777777" w:rsidR="00CE00A7" w:rsidRDefault="00CE00A7" w:rsidP="00CE00A7">
      <w:r>
        <w:br w:type="page"/>
      </w:r>
    </w:p>
    <w:p w14:paraId="442950A5" w14:textId="4F432EC4"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3</w:t>
      </w:r>
      <w:r w:rsidRPr="00CE00A7">
        <w:rPr>
          <w:rFonts w:ascii="Arial" w:hAnsi="Arial" w:cs="Arial"/>
          <w:b/>
        </w:rPr>
        <w:t xml:space="preserve"> Compound </w:t>
      </w:r>
      <w:r>
        <w:rPr>
          <w:rFonts w:ascii="Arial" w:hAnsi="Arial" w:cs="Arial"/>
          <w:b/>
        </w:rPr>
        <w:t>Cis-Cis-3</w:t>
      </w:r>
      <w:r w:rsidRPr="00CE00A7">
        <w:rPr>
          <w:rFonts w:ascii="Arial" w:hAnsi="Arial" w:cs="Arial"/>
          <w:b/>
        </w:rPr>
        <w:t xml:space="preserve"> Molfile</w:t>
      </w:r>
    </w:p>
    <w:p w14:paraId="5D9A78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28As2H26O2 - Chemcraft</w:t>
      </w:r>
    </w:p>
    <w:p w14:paraId="0A1FFACC" w14:textId="77777777" w:rsidR="00CE00A7" w:rsidRDefault="00CE00A7" w:rsidP="00CE00A7">
      <w:pPr>
        <w:autoSpaceDE w:val="0"/>
        <w:autoSpaceDN w:val="0"/>
        <w:adjustRightInd w:val="0"/>
        <w:rPr>
          <w:rFonts w:ascii="Courier New" w:hAnsi="Courier New" w:cs="Courier New"/>
        </w:rPr>
      </w:pPr>
    </w:p>
    <w:p w14:paraId="07E50D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3  0  0  0  0  0  0  0  0  1 V2000</w:t>
      </w:r>
    </w:p>
    <w:p w14:paraId="794E18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100   -0.4472    1.5494 Ru  0  0  0  0  0  0  0  0  0  0  0  0</w:t>
      </w:r>
    </w:p>
    <w:p w14:paraId="43FF9F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60   -1.1738    2.8600 C   0  0  0  0  0  0  0  0  0  0  0  0</w:t>
      </w:r>
    </w:p>
    <w:p w14:paraId="40A8D7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975   -1.6716    3.6549 O   0  0  0  0  0  0  0  0  0  0  0  0</w:t>
      </w:r>
    </w:p>
    <w:p w14:paraId="285174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314    1.2410    2.4246 C   0  0  0  0  0  0  0  0  0  0  0  0</w:t>
      </w:r>
    </w:p>
    <w:p w14:paraId="57F189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736    2.2079    2.9964 O   0  0  0  0  0  0  0  0  0  0  0  0</w:t>
      </w:r>
    </w:p>
    <w:p w14:paraId="684482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151   -0.0436   -0.2720 As  0  0  0  0  0  0  0  0  0  0  0  0</w:t>
      </w:r>
    </w:p>
    <w:p w14:paraId="273E98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799   -0.1799   -0.2238 As  0  0  0  0  0  0  0  0  0  0  0  0</w:t>
      </w:r>
    </w:p>
    <w:p w14:paraId="276E18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292    0.1895   -1.9211 C   0  0  0  0  0  0  0  0  0  0  0  0</w:t>
      </w:r>
    </w:p>
    <w:p w14:paraId="459DC6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390   -0.4695   -1.9341 C   0  0  0  0  0  0  0  0  0  0  0  0</w:t>
      </w:r>
    </w:p>
    <w:p w14:paraId="50E627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390    1.2852   -1.9926 H   0  0  0  0  0  0  0  0  0  0  0  0</w:t>
      </w:r>
    </w:p>
    <w:p w14:paraId="28826D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521   -0.1462   -2.7640 H   0  0  0  0  0  0  0  0  0  0  0  0</w:t>
      </w:r>
    </w:p>
    <w:p w14:paraId="2E9EE6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282   -0.1433   -2.8055 H   0  0  0  0  0  0  0  0  0  0  0  0</w:t>
      </w:r>
    </w:p>
    <w:p w14:paraId="20ECD9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490   -1.5672   -1.9638 H   0  0  0  0  0  0  0  0  0  0  0  0</w:t>
      </w:r>
    </w:p>
    <w:p w14:paraId="3954FD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721    1.2746   -0.1728 C   0  0  0  0  0  0  0  0  0  0  0  0</w:t>
      </w:r>
    </w:p>
    <w:p w14:paraId="0C8B03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396    1.0454    0.0092 C   0  0  0  0  0  0  0  0  0  0  0  0</w:t>
      </w:r>
    </w:p>
    <w:p w14:paraId="4C04F7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011    2.5922   -0.2301 C   0  0  0  0  0  0  0  0  0  0  0  0</w:t>
      </w:r>
    </w:p>
    <w:p w14:paraId="7587F3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238    2.1196    0.1136 C   0  0  0  0  0  0  0  0  0  0  0  0</w:t>
      </w:r>
    </w:p>
    <w:p w14:paraId="7BA33C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220    0.0237    0.0713 H   0  0  0  0  0  0  0  0  0  0  0  0</w:t>
      </w:r>
    </w:p>
    <w:p w14:paraId="404965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872    3.6628   -0.1329 C   0  0  0  0  0  0  0  0  0  0  0  0</w:t>
      </w:r>
    </w:p>
    <w:p w14:paraId="5AC19B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313    2.7938   -0.3413 H   0  0  0  0  0  0  0  0  0  0  0  0</w:t>
      </w:r>
    </w:p>
    <w:p w14:paraId="50711F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514    3.4282    0.0380 C   0  0  0  0  0  0  0  0  0  0  0  0</w:t>
      </w:r>
    </w:p>
    <w:p w14:paraId="1EC652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904    1.9289    0.2571 H   0  0  0  0  0  0  0  0  0  0  0  0</w:t>
      </w:r>
    </w:p>
    <w:p w14:paraId="395104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079    4.6865   -0.1824 H   0  0  0  0  0  0  0  0  0  0  0  0</w:t>
      </w:r>
    </w:p>
    <w:p w14:paraId="7425C3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459    4.2679    0.1195 H   0  0  0  0  0  0  0  0  0  0  0  0</w:t>
      </w:r>
    </w:p>
    <w:p w14:paraId="67D225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55   -1.7082   -0.6822 C   0  0  0  0  0  0  0  0  0  0  0  0</w:t>
      </w:r>
    </w:p>
    <w:p w14:paraId="040635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025   -1.6877   -1.8205 C   0  0  0  0  0  0  0  0  0  0  0  0</w:t>
      </w:r>
    </w:p>
    <w:p w14:paraId="7D486D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554   -2.8483    0.1244 C   0  0  0  0  0  0  0  0  0  0  0  0</w:t>
      </w:r>
    </w:p>
    <w:p w14:paraId="5E9AB9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749   -2.7997   -2.1493 C   0  0  0  0  0  0  0  0  0  0  0  0</w:t>
      </w:r>
    </w:p>
    <w:p w14:paraId="70C39C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494   -0.7961   -2.4527 H   0  0  0  0  0  0  0  0  0  0  0  0</w:t>
      </w:r>
    </w:p>
    <w:p w14:paraId="1B59EE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331   -3.9593   -0.2059 C   0  0  0  0  0  0  0  0  0  0  0  0</w:t>
      </w:r>
    </w:p>
    <w:p w14:paraId="6429C6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101   -2.8598    1.0071 H   0  0  0  0  0  0  0  0  0  0  0  0</w:t>
      </w:r>
    </w:p>
    <w:p w14:paraId="31B961C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402   -3.9373   -1.3414 C   0  0  0  0  0  0  0  0  0  0  0  0</w:t>
      </w:r>
    </w:p>
    <w:p w14:paraId="2FE9D0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087   -2.7773   -3.0394 H   0  0  0  0  0  0  0  0  0  0  0  0</w:t>
      </w:r>
    </w:p>
    <w:p w14:paraId="38023E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036   -4.8477    0.4297 H   0  0  0  0  0  0  0  0  0  0  0  0</w:t>
      </w:r>
    </w:p>
    <w:p w14:paraId="49337C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465   -4.8091   -1.5999 H   0  0  0  0  0  0  0  0  0  0  0  0</w:t>
      </w:r>
    </w:p>
    <w:p w14:paraId="5733AC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192    1.7258   -0.7228 C   0  0  0  0  0  0  0  0  0  0  0  0</w:t>
      </w:r>
    </w:p>
    <w:p w14:paraId="747241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804    1.8989   -1.7262 C   0  0  0  0  0  0  0  0  0  0  0  0</w:t>
      </w:r>
    </w:p>
    <w:p w14:paraId="5E3962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318    2.8441   -0.0413 C   0  0  0  0  0  0  0  0  0  0  0  0</w:t>
      </w:r>
    </w:p>
    <w:p w14:paraId="5A71CA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334    3.1759   -2.0514 C   0  0  0  0  0  0  0  0  0  0  0  0</w:t>
      </w:r>
    </w:p>
    <w:p w14:paraId="5A70BB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911    1.0310   -2.2507 H   0  0  0  0  0  0  0  0  0  0  0  0</w:t>
      </w:r>
    </w:p>
    <w:p w14:paraId="31CD65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863    4.1233   -0.3678 C   0  0  0  0  0  0  0  0  0  0  0  0</w:t>
      </w:r>
    </w:p>
    <w:p w14:paraId="2FB3A1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004    2.7121    0.7604 H   0  0  0  0  0  0  0  0  0  0  0  0</w:t>
      </w:r>
    </w:p>
    <w:p w14:paraId="193BE8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351    4.2901   -1.3743 C   0  0  0  0  0  0  0  0  0  0  0  0</w:t>
      </w:r>
    </w:p>
    <w:p w14:paraId="2A5E36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857    3.3023   -2.8343 H   0  0  0  0  0  0  0  0  0  0  0  0</w:t>
      </w:r>
    </w:p>
    <w:p w14:paraId="7B6CBA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014    4.9906    0.1744 H   0  0  0  0  0  0  0  0  0  0  0  0</w:t>
      </w:r>
    </w:p>
    <w:p w14:paraId="1546E2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949    5.2904   -1.6280 H   0  0  0  0  0  0  0  0  0  0  0  0</w:t>
      </w:r>
    </w:p>
    <w:p w14:paraId="5B5EB4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222   -1.1242   -0.4262 C   0  0  0  0  0  0  0  0  0  0  0  0</w:t>
      </w:r>
    </w:p>
    <w:p w14:paraId="5B4FE2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851   -1.1655    0.6754 C   0  0  0  0  0  0  0  0  0  0  0  0</w:t>
      </w:r>
    </w:p>
    <w:p w14:paraId="22A6CE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454   -1.8551   -1.5744 C   0  0  0  0  0  0  0  0  0  0  0  0</w:t>
      </w:r>
    </w:p>
    <w:p w14:paraId="743E49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570   -1.9170    0.6254 C   0  0  0  0  0  0  0  0  0  0  0  0</w:t>
      </w:r>
    </w:p>
    <w:p w14:paraId="148A8C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377   -0.6121    1.5855 H   0  0  0  0  0  0  0  0  0  0  0  0</w:t>
      </w:r>
    </w:p>
    <w:p w14:paraId="2243CB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172   -2.6120   -1.6204 C   0  0  0  0  0  0  0  0  0  0  0  0</w:t>
      </w:r>
    </w:p>
    <w:p w14:paraId="1DEC44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852   -1.8460   -2.4447 H   0  0  0  0  0  0  0  0  0  0  0  0</w:t>
      </w:r>
    </w:p>
    <w:p w14:paraId="0C15E5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749   -2.6422   -0.5229 C   0  0  0  0  0  0  0  0  0  0  0  0</w:t>
      </w:r>
    </w:p>
    <w:p w14:paraId="3F0498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216   -1.9422    1.4924 H   0  0  0  0  0  0  0  0  0  0  0  0</w:t>
      </w:r>
    </w:p>
    <w:p w14:paraId="2E4DF6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582   -3.1823   -2.5210 H   0  0  0  0  0  0  0  0  0  0  0  0</w:t>
      </w:r>
    </w:p>
    <w:p w14:paraId="7FFA0A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914   -3.2362   -0.5600 H   0  0  0  0  0  0  0  0  0  0  0  0</w:t>
      </w:r>
    </w:p>
    <w:p w14:paraId="367840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0.0578   -1.9836    0.9222 H   0  0  0  0  0  0  0  0  0  0  0  0</w:t>
      </w:r>
    </w:p>
    <w:p w14:paraId="3E3EFF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218   -1.0678    2.4202 H   0  0  0  0  0  0  0  0  0  0  0  0</w:t>
      </w:r>
    </w:p>
    <w:p w14:paraId="11E75E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741563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7384EC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4D7550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289170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6E936B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9  1  0  0  0  0</w:t>
      </w:r>
    </w:p>
    <w:p w14:paraId="28894B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3631ED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347AE3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696BE0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6AA1523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49DC11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1AA873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4B7472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4D5BD6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574F44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16F206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5DEA98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0BF92A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70D743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0D4D11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60A275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53925A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30A273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633B0E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6BB0DF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7B7EA4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448843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1  1  0  0  0  0</w:t>
      </w:r>
    </w:p>
    <w:p w14:paraId="3A9FBC4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1D064D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4  1  0  0  0  0</w:t>
      </w:r>
    </w:p>
    <w:p w14:paraId="15E293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3039B9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3199DC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76B075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6A8593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217D99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6A8303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3F30DD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50A9FB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2413E4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2A31CF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53E7BD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7C6D65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0BD4AD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791CF9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6791F8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66024B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011B34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0BAE7F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406D0E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32E033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5E1543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70CBD4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56B653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2BA40B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4F5AEE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6E81F7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0AEF6F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1E9B7A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2  0  0  0  0</w:t>
      </w:r>
    </w:p>
    <w:p w14:paraId="4DAD59D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50 55  1  0  0  0  0</w:t>
      </w:r>
    </w:p>
    <w:p w14:paraId="0E5B70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65008C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611CD6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2A50D4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79E341BF" w14:textId="77777777" w:rsidR="00CE00A7" w:rsidRDefault="00CE00A7" w:rsidP="00CE00A7">
      <w:pPr>
        <w:autoSpaceDE w:val="0"/>
        <w:autoSpaceDN w:val="0"/>
        <w:adjustRightInd w:val="0"/>
        <w:rPr>
          <w:rFonts w:ascii="Courier New" w:hAnsi="Courier New" w:cs="Courier New"/>
        </w:rPr>
      </w:pPr>
    </w:p>
    <w:p w14:paraId="1E5E2C7B" w14:textId="77777777" w:rsidR="00CE00A7" w:rsidRDefault="00CE00A7" w:rsidP="00CE00A7">
      <w:r>
        <w:br w:type="page"/>
      </w:r>
    </w:p>
    <w:p w14:paraId="5F65FD34" w14:textId="587028FA"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4</w:t>
      </w:r>
      <w:r w:rsidRPr="00CE00A7">
        <w:rPr>
          <w:rFonts w:ascii="Arial" w:hAnsi="Arial" w:cs="Arial"/>
          <w:b/>
        </w:rPr>
        <w:t xml:space="preserve"> Compound </w:t>
      </w:r>
      <w:r>
        <w:rPr>
          <w:rFonts w:ascii="Arial" w:hAnsi="Arial" w:cs="Arial"/>
          <w:b/>
        </w:rPr>
        <w:t>10</w:t>
      </w:r>
      <w:r w:rsidRPr="00CE00A7">
        <w:rPr>
          <w:rFonts w:ascii="Arial" w:hAnsi="Arial" w:cs="Arial"/>
          <w:b/>
        </w:rPr>
        <w:t xml:space="preserve"> Molfile</w:t>
      </w:r>
    </w:p>
    <w:p w14:paraId="4B13ABF1" w14:textId="77777777" w:rsidR="00CE00A7" w:rsidRDefault="00CE00A7" w:rsidP="00CE00A7">
      <w:pPr>
        <w:autoSpaceDE w:val="0"/>
        <w:autoSpaceDN w:val="0"/>
        <w:adjustRightInd w:val="0"/>
        <w:rPr>
          <w:rFonts w:ascii="Courier New" w:hAnsi="Courier New" w:cs="Courier New"/>
        </w:rPr>
      </w:pPr>
    </w:p>
    <w:p w14:paraId="4CB806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56As2H46O2 - Chemcraft</w:t>
      </w:r>
    </w:p>
    <w:p w14:paraId="4AEFA6A4" w14:textId="77777777" w:rsidR="00CE00A7" w:rsidRDefault="00CE00A7" w:rsidP="00CE00A7">
      <w:pPr>
        <w:autoSpaceDE w:val="0"/>
        <w:autoSpaceDN w:val="0"/>
        <w:adjustRightInd w:val="0"/>
        <w:rPr>
          <w:rFonts w:ascii="Courier New" w:hAnsi="Courier New" w:cs="Courier New"/>
        </w:rPr>
      </w:pPr>
    </w:p>
    <w:p w14:paraId="66D8BF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7114  0  0  0  0  0  0  0  0  1 V2000</w:t>
      </w:r>
    </w:p>
    <w:p w14:paraId="244741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764   -0.8728    0.1953 Ru  0  0  0  0  0  0  0  0  0  0  0  0</w:t>
      </w:r>
    </w:p>
    <w:p w14:paraId="5CB384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542    0.9023   -0.5976 As  0  0  0  0  0  0  0  0  0  0  0  0</w:t>
      </w:r>
    </w:p>
    <w:p w14:paraId="6DE848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842   -0.3940   -2.0933 As  0  0  0  0  0  0  0  0  0  0  0  0</w:t>
      </w:r>
    </w:p>
    <w:p w14:paraId="033FD8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840    0.6035   -3.1445 C   0  0  0  0  0  0  0  0  0  0  0  0</w:t>
      </w:r>
    </w:p>
    <w:p w14:paraId="4355B9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045    1.6348   -3.2013 H   0  0  0  0  0  0  0  0  0  0  0  0</w:t>
      </w:r>
    </w:p>
    <w:p w14:paraId="4ABB2E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839    0.2003   -4.1679 H   0  0  0  0  0  0  0  0  0  0  0  0</w:t>
      </w:r>
    </w:p>
    <w:p w14:paraId="0A009A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692    0.5768   -2.5338 C   0  0  0  0  0  0  0  0  0  0  0  0</w:t>
      </w:r>
    </w:p>
    <w:p w14:paraId="54328F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416   -0.4127   -2.6320 H   0  0  0  0  0  0  0  0  0  0  0  0</w:t>
      </w:r>
    </w:p>
    <w:p w14:paraId="32A820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352    1.3111   -3.0125 H   0  0  0  0  0  0  0  0  0  0  0  0</w:t>
      </w:r>
    </w:p>
    <w:p w14:paraId="76EA08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342   -2.3271   -0.6632 C   0  0  0  0  0  0  0  0  0  0  0  0</w:t>
      </w:r>
    </w:p>
    <w:p w14:paraId="0B4B40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614   -3.2731   -1.0589 O   0  0  0  0  0  0  0  0  0  0  0  0</w:t>
      </w:r>
    </w:p>
    <w:p w14:paraId="60EE23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768   -0.4980    1.6273 C   0  0  0  0  0  0  0  0  0  0  0  0</w:t>
      </w:r>
    </w:p>
    <w:p w14:paraId="2AE191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985   -1.8603    1.1125 C   0  0  0  0  0  0  0  0  0  0  0  0</w:t>
      </w:r>
    </w:p>
    <w:p w14:paraId="2A893D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363   -2.0282    0.3222 H   0  0  0  0  0  0  0  0  0  0  0  0</w:t>
      </w:r>
    </w:p>
    <w:p w14:paraId="6E19D4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308    2.0906    1.7031 H   0  0  0  0  0  0  0  0  0  0  0  0</w:t>
      </w:r>
    </w:p>
    <w:p w14:paraId="6FF3D14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925   -3.1372    1.8483 C   0  0  0  0  0  0  0  0  0  0  0  0</w:t>
      </w:r>
    </w:p>
    <w:p w14:paraId="77AFF8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431   -4.2808    1.3472 C   0  0  0  0  0  0  0  0  0  0  0  0</w:t>
      </w:r>
    </w:p>
    <w:p w14:paraId="34DADF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871   -3.3049    3.0069 C   0  0  0  0  0  0  0  0  0  0  0  0</w:t>
      </w:r>
    </w:p>
    <w:p w14:paraId="4BC45E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130   -5.5282    1.9528 C   0  0  0  0  0  0  0  0  0  0  0  0</w:t>
      </w:r>
    </w:p>
    <w:p w14:paraId="476FB5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797   -4.1798    0.4628 H   0  0  0  0  0  0  0  0  0  0  0  0</w:t>
      </w:r>
    </w:p>
    <w:p w14:paraId="239326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140   -4.5501    3.6174 C   0  0  0  0  0  0  0  0  0  0  0  0</w:t>
      </w:r>
    </w:p>
    <w:p w14:paraId="5F407F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047   -2.4549    3.4493 H   0  0  0  0  0  0  0  0  0  0  0  0</w:t>
      </w:r>
    </w:p>
    <w:p w14:paraId="485A40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291   -5.6722    3.0954 C   0  0  0  0  0  0  0  0  0  0  0  0</w:t>
      </w:r>
    </w:p>
    <w:p w14:paraId="497A7E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337   -6.3918    1.5303 H   0  0  0  0  0  0  0  0  0  0  0  0</w:t>
      </w:r>
    </w:p>
    <w:p w14:paraId="7B64ED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291   -4.6417    4.5164 H   0  0  0  0  0  0  0  0  0  0  0  0</w:t>
      </w:r>
    </w:p>
    <w:p w14:paraId="69F7E3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219   -6.6473    3.5769 H   0  0  0  0  0  0  0  0  0  0  0  0</w:t>
      </w:r>
    </w:p>
    <w:p w14:paraId="65F1A2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118   -0.1700    3.0638 C   0  0  0  0  0  0  0  0  0  0  0  0</w:t>
      </w:r>
    </w:p>
    <w:p w14:paraId="01E830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026   -0.6813    4.1080 C   0  0  0  0  0  0  0  0  0  0  0  0</w:t>
      </w:r>
    </w:p>
    <w:p w14:paraId="43A244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218    0.7044    3.4214 C   0  0  0  0  0  0  0  0  0  0  0  0</w:t>
      </w:r>
    </w:p>
    <w:p w14:paraId="432084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571   -0.3544    5.4382 C   0  0  0  0  0  0  0  0  0  0  0  0</w:t>
      </w:r>
    </w:p>
    <w:p w14:paraId="5188C1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252   -1.3595    3.8740 H   0  0  0  0  0  0  0  0  0  0  0  0</w:t>
      </w:r>
    </w:p>
    <w:p w14:paraId="0667B3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694    1.0459    4.7518 C   0  0  0  0  0  0  0  0  0  0  0  0</w:t>
      </w:r>
    </w:p>
    <w:p w14:paraId="535F86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531    1.1182    2.6326 H   0  0  0  0  0  0  0  0  0  0  0  0</w:t>
      </w:r>
    </w:p>
    <w:p w14:paraId="12C925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828    0.5147    5.7694 C   0  0  0  0  0  0  0  0  0  0  0  0</w:t>
      </w:r>
    </w:p>
    <w:p w14:paraId="49C261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861   -0.7818    6.2235 H   0  0  0  0  0  0  0  0  0  0  0  0</w:t>
      </w:r>
    </w:p>
    <w:p w14:paraId="411308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896    1.7284    4.9894 H   0  0  0  0  0  0  0  0  0  0  0  0</w:t>
      </w:r>
    </w:p>
    <w:p w14:paraId="124432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763    0.7745    6.8131 H   0  0  0  0  0  0  0  0  0  0  0  0</w:t>
      </w:r>
    </w:p>
    <w:p w14:paraId="5D5236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992    0.3126    1.2379 C   0  0  0  0  0  0  0  0  0  0  0  0</w:t>
      </w:r>
    </w:p>
    <w:p w14:paraId="3602FE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001    1.6571    1.4378 C   0  0  0  0  0  0  0  0  0  0  0  0</w:t>
      </w:r>
    </w:p>
    <w:p w14:paraId="2BD878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918    2.6388    1.4430 C   0  0  0  0  0  0  0  0  0  0  0  0</w:t>
      </w:r>
    </w:p>
    <w:p w14:paraId="2A82BA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035    3.9717    1.0955 C   0  0  0  0  0  0  0  0  0  0  0  0</w:t>
      </w:r>
    </w:p>
    <w:p w14:paraId="743F85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021    2.3491    1.8673 C   0  0  0  0  0  0  0  0  0  0  0  0</w:t>
      </w:r>
    </w:p>
    <w:p w14:paraId="43ED16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819    4.9622    1.1281 C   0  0  0  0  0  0  0  0  0  0  0  0</w:t>
      </w:r>
    </w:p>
    <w:p w14:paraId="797DAB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852    4.2286    0.7891 H   0  0  0  0  0  0  0  0  0  0  0  0</w:t>
      </w:r>
    </w:p>
    <w:p w14:paraId="652ABA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787    3.3389    1.9054 C   0  0  0  0  0  0  0  0  0  0  0  0</w:t>
      </w:r>
    </w:p>
    <w:p w14:paraId="3353ED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500    1.3360    2.1875 H   0  0  0  0  0  0  0  0  0  0  0  0</w:t>
      </w:r>
    </w:p>
    <w:p w14:paraId="35D4AB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799    4.6493    1.5282 C   0  0  0  0  0  0  0  0  0  0  0  0</w:t>
      </w:r>
    </w:p>
    <w:p w14:paraId="3AD480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267    5.9874    0.8462 H   0  0  0  0  0  0  0  0  0  0  0  0</w:t>
      </w:r>
    </w:p>
    <w:p w14:paraId="054E0E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862    3.0854    2.2455 H   0  0  0  0  0  0  0  0  0  0  0  0</w:t>
      </w:r>
    </w:p>
    <w:p w14:paraId="1E9EDC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506    5.4233    1.5614 H   0  0  0  0  0  0  0  0  0  0  0  0</w:t>
      </w:r>
    </w:p>
    <w:p w14:paraId="4F7595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349   -0.3989    0.7927 C   0  0  0  0  0  0  0  0  0  0  0  0</w:t>
      </w:r>
    </w:p>
    <w:p w14:paraId="6CF991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953   -1.5565    1.4448 C   0  0  0  0  0  0  0  0  0  0  0  0</w:t>
      </w:r>
    </w:p>
    <w:p w14:paraId="3D53E4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047    0.0946   -0.2718 C   0  0  0  0  0  0  0  0  0  0  0  0</w:t>
      </w:r>
    </w:p>
    <w:p w14:paraId="5680C2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800   -2.1806    1.0625 C   0  0  0  0  0  0  0  0  0  0  0  0</w:t>
      </w:r>
    </w:p>
    <w:p w14:paraId="24BD8F8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187   -1.9799    2.2682 H   0  0  0  0  0  0  0  0  0  0  0  0</w:t>
      </w:r>
    </w:p>
    <w:p w14:paraId="173922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854   -0.5323   -0.6620 C   0  0  0  0  0  0  0  0  0  0  0  0</w:t>
      </w:r>
    </w:p>
    <w:p w14:paraId="05DC93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3.6738    0.9933   -0.7911 H   0  0  0  0  0  0  0  0  0  0  0  0</w:t>
      </w:r>
    </w:p>
    <w:p w14:paraId="7A1C57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326   -1.6719    0.0044 C   0  0  0  0  0  0  0  0  0  0  0  0</w:t>
      </w:r>
    </w:p>
    <w:p w14:paraId="2C57CE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138   -3.0739    1.5964 H   0  0  0  0  0  0  0  0  0  0  0  0</w:t>
      </w:r>
    </w:p>
    <w:p w14:paraId="3F9EF3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593   -0.1219   -1.4967 H   0  0  0  0  0  0  0  0  0  0  0  0</w:t>
      </w:r>
    </w:p>
    <w:p w14:paraId="50033A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599   -2.1637   -0.3005 H   0  0  0  0  0  0  0  0  0  0  0  0</w:t>
      </w:r>
    </w:p>
    <w:p w14:paraId="26ED06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313   -1.1465    1.6467 C   0  0  0  0  0  0  0  0  0  0  0  0</w:t>
      </w:r>
    </w:p>
    <w:p w14:paraId="6E2A0D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413   -1.3164    2.4434 O   0  0  0  0  0  0  0  0  0  0  0  0</w:t>
      </w:r>
    </w:p>
    <w:p w14:paraId="5E5EA2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211    0.7355   -0.0702 C   0  0  0  0  0  0  0  0  0  0  0  0</w:t>
      </w:r>
    </w:p>
    <w:p w14:paraId="6F9CEA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109    1.7783    0.5564 C   0  0  0  0  0  0  0  0  0  0  0  0</w:t>
      </w:r>
    </w:p>
    <w:p w14:paraId="71D5C9D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707   -0.4878   -0.2796 C   0  0  0  0  0  0  0  0  0  0  0  0</w:t>
      </w:r>
    </w:p>
    <w:p w14:paraId="31AD21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363    1.6034    0.9553 C   0  0  0  0  0  0  0  0  0  0  0  0</w:t>
      </w:r>
    </w:p>
    <w:p w14:paraId="59F401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156    2.7354    0.7368 H   0  0  0  0  0  0  0  0  0  0  0  0</w:t>
      </w:r>
    </w:p>
    <w:p w14:paraId="00D8AB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970   -0.6556    0.1124 C   0  0  0  0  0  0  0  0  0  0  0  0</w:t>
      </w:r>
    </w:p>
    <w:p w14:paraId="132545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409   -1.3261   -0.7405 H   0  0  0  0  0  0  0  0  0  0  0  0</w:t>
      </w:r>
    </w:p>
    <w:p w14:paraId="17E4DD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827    0.3898    0.7306 C   0  0  0  0  0  0  0  0  0  0  0  0</w:t>
      </w:r>
    </w:p>
    <w:p w14:paraId="421670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651    2.4241    1.4466 H   0  0  0  0  0  0  0  0  0  0  0  0</w:t>
      </w:r>
    </w:p>
    <w:p w14:paraId="71E47B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8937   -1.6138   -0.0586 H   0  0  0  0  0  0  0  0  0  0  0  0</w:t>
      </w:r>
    </w:p>
    <w:p w14:paraId="655640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209    0.2548    1.0435 H   0  0  0  0  0  0  0  0  0  0  0  0</w:t>
      </w:r>
    </w:p>
    <w:p w14:paraId="38F5F9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098    2.8410   -0.5334 C   0  0  0  0  0  0  0  0  0  0  0  0</w:t>
      </w:r>
    </w:p>
    <w:p w14:paraId="4F7BD1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893    3.7112   -1.3962 C   0  0  0  0  0  0  0  0  0  0  0  0</w:t>
      </w:r>
    </w:p>
    <w:p w14:paraId="5C0F11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324    3.3718    0.4162 C   0  0  0  0  0  0  0  0  0  0  0  0</w:t>
      </w:r>
    </w:p>
    <w:p w14:paraId="49167D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72    5.0876   -1.3098 C   0  0  0  0  0  0  0  0  0  0  0  0</w:t>
      </w:r>
    </w:p>
    <w:p w14:paraId="7ED788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934    3.3209   -2.1359 H   0  0  0  0  0  0  0  0  0  0  0  0</w:t>
      </w:r>
    </w:p>
    <w:p w14:paraId="2D9CB4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408    4.7512    0.5127 C   0  0  0  0  0  0  0  0  0  0  0  0</w:t>
      </w:r>
    </w:p>
    <w:p w14:paraId="6FB236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932    2.6948    1.0842 H   0  0  0  0  0  0  0  0  0  0  0  0</w:t>
      </w:r>
    </w:p>
    <w:p w14:paraId="22E73F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149    5.6096   -0.3536 C   0  0  0  0  0  0  0  0  0  0  0  0</w:t>
      </w:r>
    </w:p>
    <w:p w14:paraId="1C7020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195    5.7579   -1.9895 H   0  0  0  0  0  0  0  0  0  0  0  0</w:t>
      </w:r>
    </w:p>
    <w:p w14:paraId="149515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623    5.1535    1.2692 H   0  0  0  0  0  0  0  0  0  0  0  0</w:t>
      </w:r>
    </w:p>
    <w:p w14:paraId="36565C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632    6.6895   -0.2835 H   0  0  0  0  0  0  0  0  0  0  0  0</w:t>
      </w:r>
    </w:p>
    <w:p w14:paraId="2A2AA2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883    0.7605   -2.5543 C   0  0  0  0  0  0  0  0  0  0  0  0</w:t>
      </w:r>
    </w:p>
    <w:p w14:paraId="40A662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702    2.0720   -2.0639 C   0  0  0  0  0  0  0  0  0  0  0  0</w:t>
      </w:r>
    </w:p>
    <w:p w14:paraId="4A10463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449    0.3461   -3.3695 C   0  0  0  0  0  0  0  0  0  0  0  0</w:t>
      </w:r>
    </w:p>
    <w:p w14:paraId="6D6364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860    2.9636   -2.4036 C   0  0  0  0  0  0  0  0  0  0  0  0</w:t>
      </w:r>
    </w:p>
    <w:p w14:paraId="190DDA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645    2.4007   -1.4005 H   0  0  0  0  0  0  0  0  0  0  0  0</w:t>
      </w:r>
    </w:p>
    <w:p w14:paraId="439228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589    1.2423   -3.7106 C   0  0  0  0  0  0  0  0  0  0  0  0</w:t>
      </w:r>
    </w:p>
    <w:p w14:paraId="591662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864   -0.6800   -3.7406 H   0  0  0  0  0  0  0  0  0  0  0  0</w:t>
      </w:r>
    </w:p>
    <w:p w14:paraId="4ADDAB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307    2.5506   -3.2314 C   0  0  0  0  0  0  0  0  0  0  0  0</w:t>
      </w:r>
    </w:p>
    <w:p w14:paraId="34F848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701    3.9803   -2.0057 H   0  0  0  0  0  0  0  0  0  0  0  0</w:t>
      </w:r>
    </w:p>
    <w:p w14:paraId="340404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792    0.9100   -4.3520 H   0  0  0  0  0  0  0  0  0  0  0  0</w:t>
      </w:r>
    </w:p>
    <w:p w14:paraId="192D23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283    3.2496   -3.4943 H   0  0  0  0  0  0  0  0  0  0  0  0</w:t>
      </w:r>
    </w:p>
    <w:p w14:paraId="73AE21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310   -1.9488   -3.2162 C   0  0  0  0  0  0  0  0  0  0  0  0</w:t>
      </w:r>
    </w:p>
    <w:p w14:paraId="7A3698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529   -3.1869   -2.6057 C   0  0  0  0  0  0  0  0  0  0  0  0</w:t>
      </w:r>
    </w:p>
    <w:p w14:paraId="1B7920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724   -1.8615   -4.6141 C   0  0  0  0  0  0  0  0  0  0  0  0</w:t>
      </w:r>
    </w:p>
    <w:p w14:paraId="10D589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094   -4.3203   -3.3776 C   0  0  0  0  0  0  0  0  0  0  0  0</w:t>
      </w:r>
    </w:p>
    <w:p w14:paraId="6AF815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114   -3.2715   -1.5173 H   0  0  0  0  0  0  0  0  0  0  0  0</w:t>
      </w:r>
    </w:p>
    <w:p w14:paraId="4A63CE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239   -2.9951   -5.3847 C   0  0  0  0  0  0  0  0  0  0  0  0</w:t>
      </w:r>
    </w:p>
    <w:p w14:paraId="720864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204   -0.9022   -5.1162 H   0  0  0  0  0  0  0  0  0  0  0  0</w:t>
      </w:r>
    </w:p>
    <w:p w14:paraId="46FAC8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430   -4.2267   -4.7670 C   0  0  0  0  0  0  0  0  0  0  0  0</w:t>
      </w:r>
    </w:p>
    <w:p w14:paraId="1DF4AE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758   -5.2815   -2.8856 H   0  0  0  0  0  0  0  0  0  0  0  0</w:t>
      </w:r>
    </w:p>
    <w:p w14:paraId="4EDE8B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503   -2.9151   -6.4743 H   0  0  0  0  0  0  0  0  0  0  0  0</w:t>
      </w:r>
    </w:p>
    <w:p w14:paraId="4A9D66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85   -5.1154   -5.3722 H   0  0  0  0  0  0  0  0  0  0  0  0</w:t>
      </w:r>
    </w:p>
    <w:p w14:paraId="1384B08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64761D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4  1  0  0  0  0</w:t>
      </w:r>
    </w:p>
    <w:p w14:paraId="225EBF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1  0  0  0  0</w:t>
      </w:r>
    </w:p>
    <w:p w14:paraId="27D48A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6  1  0  0  0  0</w:t>
      </w:r>
    </w:p>
    <w:p w14:paraId="1FD31B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00E55C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7  1  0  0  0  0</w:t>
      </w:r>
    </w:p>
    <w:p w14:paraId="7A0EFF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2C6F65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9  1  0  0  0  0</w:t>
      </w:r>
    </w:p>
    <w:p w14:paraId="488B11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0  1  0  0  0  0</w:t>
      </w:r>
    </w:p>
    <w:p w14:paraId="1A2574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1  3  0  0  0  0</w:t>
      </w:r>
    </w:p>
    <w:p w14:paraId="29FDA9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 13  1  0  0  0  0</w:t>
      </w:r>
    </w:p>
    <w:p w14:paraId="036C7B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1  0  0  0  0</w:t>
      </w:r>
    </w:p>
    <w:p w14:paraId="73DD1D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4  1  0  0  0  0</w:t>
      </w:r>
    </w:p>
    <w:p w14:paraId="04BB14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181BDA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7  2  0  0  0  0</w:t>
      </w:r>
    </w:p>
    <w:p w14:paraId="7F9711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8  1  0  0  0  0</w:t>
      </w:r>
    </w:p>
    <w:p w14:paraId="619800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1F5ADF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0  1  0  0  0  0</w:t>
      </w:r>
    </w:p>
    <w:p w14:paraId="7C4C1B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1  2  0  0  0  0</w:t>
      </w:r>
    </w:p>
    <w:p w14:paraId="0EC8BA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2  1  0  0  0  0</w:t>
      </w:r>
    </w:p>
    <w:p w14:paraId="45A86E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2  0  0  0  0</w:t>
      </w:r>
    </w:p>
    <w:p w14:paraId="6999DF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3  1  0  0  0  0</w:t>
      </w:r>
    </w:p>
    <w:p w14:paraId="4F21B8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4  1  0  0  0  0</w:t>
      </w:r>
    </w:p>
    <w:p w14:paraId="5BC234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5  1  0  0  0  0</w:t>
      </w:r>
    </w:p>
    <w:p w14:paraId="446D78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6  1  0  0  0  0</w:t>
      </w:r>
    </w:p>
    <w:p w14:paraId="36AAD6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27  2  0  0  0  0</w:t>
      </w:r>
    </w:p>
    <w:p w14:paraId="53057F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8  1  0  0  0  0</w:t>
      </w:r>
    </w:p>
    <w:p w14:paraId="14FAF2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9  1  0  0  0  0</w:t>
      </w:r>
    </w:p>
    <w:p w14:paraId="7A25C9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2  0  0  0  0</w:t>
      </w:r>
    </w:p>
    <w:p w14:paraId="16AC29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1  1  0  0  0  0</w:t>
      </w:r>
    </w:p>
    <w:p w14:paraId="65C56B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2  2  0  0  0  0</w:t>
      </w:r>
    </w:p>
    <w:p w14:paraId="61A833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3  1  0  0  0  0</w:t>
      </w:r>
    </w:p>
    <w:p w14:paraId="0CDBF3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6D19FD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4  1  0  0  0  0</w:t>
      </w:r>
    </w:p>
    <w:p w14:paraId="1920C1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5  1  0  0  0  0</w:t>
      </w:r>
    </w:p>
    <w:p w14:paraId="18AFC7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6  1  0  0  0  0</w:t>
      </w:r>
    </w:p>
    <w:p w14:paraId="2A7407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7  1  0  0  0  0</w:t>
      </w:r>
    </w:p>
    <w:p w14:paraId="40547C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38  1  0  0  0  0</w:t>
      </w:r>
    </w:p>
    <w:p w14:paraId="043A42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39  1  0  0  0  0</w:t>
      </w:r>
    </w:p>
    <w:p w14:paraId="4A0B76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39  2  0  0  0  0</w:t>
      </w:r>
    </w:p>
    <w:p w14:paraId="34C349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0  1  0  0  0  0</w:t>
      </w:r>
    </w:p>
    <w:p w14:paraId="42EDDA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1  2  0  0  0  0</w:t>
      </w:r>
    </w:p>
    <w:p w14:paraId="39DA74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2  1  0  0  0  0</w:t>
      </w:r>
    </w:p>
    <w:p w14:paraId="0CB0AB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70B3E3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401A34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5  2  0  0  0  0</w:t>
      </w:r>
    </w:p>
    <w:p w14:paraId="486596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6  1  0  0  0  0</w:t>
      </w:r>
    </w:p>
    <w:p w14:paraId="7C51E2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6C696F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7  2  0  0  0  0</w:t>
      </w:r>
    </w:p>
    <w:p w14:paraId="23DA24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8  1  0  0  0  0</w:t>
      </w:r>
    </w:p>
    <w:p w14:paraId="02B639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9  1  0  0  0  0</w:t>
      </w:r>
    </w:p>
    <w:p w14:paraId="23BB8F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1  0  0  0  0</w:t>
      </w:r>
    </w:p>
    <w:p w14:paraId="6D78E3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51  1  0  0  0  0</w:t>
      </w:r>
    </w:p>
    <w:p w14:paraId="51C3F1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2  2  0  0  0  0</w:t>
      </w:r>
    </w:p>
    <w:p w14:paraId="651524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3  1  0  0  0  0</w:t>
      </w:r>
    </w:p>
    <w:p w14:paraId="771E85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68F540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23BAE1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6  2  0  0  0  0</w:t>
      </w:r>
    </w:p>
    <w:p w14:paraId="536047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7  1  0  0  0  0</w:t>
      </w:r>
    </w:p>
    <w:p w14:paraId="2FA92D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8  1  0  0  0  0</w:t>
      </w:r>
    </w:p>
    <w:p w14:paraId="0853C4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8  2  0  0  0  0</w:t>
      </w:r>
    </w:p>
    <w:p w14:paraId="10ABEF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9  1  0  0  0  0</w:t>
      </w:r>
    </w:p>
    <w:p w14:paraId="2F0411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60  1  0  0  0  0</w:t>
      </w:r>
    </w:p>
    <w:p w14:paraId="4A18A3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1  1  0  0  0  0</w:t>
      </w:r>
    </w:p>
    <w:p w14:paraId="2E412D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2  1  0  0  0  0</w:t>
      </w:r>
    </w:p>
    <w:p w14:paraId="156E65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3  3  0  0  0  0</w:t>
      </w:r>
    </w:p>
    <w:p w14:paraId="472841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64  1  0  0  0  0</w:t>
      </w:r>
    </w:p>
    <w:p w14:paraId="6E76DC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5  2  0  0  0  0</w:t>
      </w:r>
    </w:p>
    <w:p w14:paraId="60E396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6  1  0  0  0  0</w:t>
      </w:r>
    </w:p>
    <w:p w14:paraId="160C53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67  1  0  0  0  0</w:t>
      </w:r>
    </w:p>
    <w:p w14:paraId="71D983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68  1  0  0  0  0</w:t>
      </w:r>
    </w:p>
    <w:p w14:paraId="4088C8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66 69  2  0  0  0  0</w:t>
      </w:r>
    </w:p>
    <w:p w14:paraId="5A8F40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 70  1  0  0  0  0</w:t>
      </w:r>
    </w:p>
    <w:p w14:paraId="44AEE8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1  1  0  0  0  0</w:t>
      </w:r>
    </w:p>
    <w:p w14:paraId="0511E7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71  2  0  0  0  0</w:t>
      </w:r>
    </w:p>
    <w:p w14:paraId="1AF66E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72  1  0  0  0  0</w:t>
      </w:r>
    </w:p>
    <w:p w14:paraId="7AFBF1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3  1  0  0  0  0</w:t>
      </w:r>
    </w:p>
    <w:p w14:paraId="2E6184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4  1  0  0  0  0</w:t>
      </w:r>
    </w:p>
    <w:p w14:paraId="6E1A76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75  1  0  0  0  0</w:t>
      </w:r>
    </w:p>
    <w:p w14:paraId="083611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6  2  0  0  0  0</w:t>
      </w:r>
    </w:p>
    <w:p w14:paraId="1D433B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7  1  0  0  0  0</w:t>
      </w:r>
    </w:p>
    <w:p w14:paraId="375426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78  1  0  0  0  0</w:t>
      </w:r>
    </w:p>
    <w:p w14:paraId="3250E6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79  1  0  0  0  0</w:t>
      </w:r>
    </w:p>
    <w:p w14:paraId="64B6DD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0  2  0  0  0  0</w:t>
      </w:r>
    </w:p>
    <w:p w14:paraId="566E59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1  1  0  0  0  0</w:t>
      </w:r>
    </w:p>
    <w:p w14:paraId="6278A8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2  2  0  0  0  0</w:t>
      </w:r>
    </w:p>
    <w:p w14:paraId="49DB8C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2  1  0  0  0  0</w:t>
      </w:r>
    </w:p>
    <w:p w14:paraId="06B257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3  1  0  0  0  0</w:t>
      </w:r>
    </w:p>
    <w:p w14:paraId="02C5FA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4  1  0  0  0  0</w:t>
      </w:r>
    </w:p>
    <w:p w14:paraId="001FA6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5  1  0  0  0  0</w:t>
      </w:r>
    </w:p>
    <w:p w14:paraId="5936D62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86  1  0  0  0  0</w:t>
      </w:r>
    </w:p>
    <w:p w14:paraId="27C283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7  2  0  0  0  0</w:t>
      </w:r>
    </w:p>
    <w:p w14:paraId="6C4675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8  1  0  0  0  0</w:t>
      </w:r>
    </w:p>
    <w:p w14:paraId="661BA9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7 89  1  0  0  0  0</w:t>
      </w:r>
    </w:p>
    <w:p w14:paraId="4E5026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7 90  1  0  0  0  0</w:t>
      </w:r>
    </w:p>
    <w:p w14:paraId="73F043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1  2  0  0  0  0</w:t>
      </w:r>
    </w:p>
    <w:p w14:paraId="636AD2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2  1  0  0  0  0</w:t>
      </w:r>
    </w:p>
    <w:p w14:paraId="140D3A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3  1  0  0  0  0</w:t>
      </w:r>
    </w:p>
    <w:p w14:paraId="5A89FE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9 93  2  0  0  0  0</w:t>
      </w:r>
    </w:p>
    <w:p w14:paraId="7AF6DD4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9 94  1  0  0  0  0</w:t>
      </w:r>
    </w:p>
    <w:p w14:paraId="6B9300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5  1  0  0  0  0</w:t>
      </w:r>
    </w:p>
    <w:p w14:paraId="01907C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3 96  1  0  0  0  0</w:t>
      </w:r>
    </w:p>
    <w:p w14:paraId="1EFA72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97  1  0  0  0  0</w:t>
      </w:r>
    </w:p>
    <w:p w14:paraId="090CF8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7 98  2  0  0  0  0</w:t>
      </w:r>
    </w:p>
    <w:p w14:paraId="51B5E7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7 99  1  0  0  0  0</w:t>
      </w:r>
    </w:p>
    <w:p w14:paraId="4A74D0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8100  1  0  0  0  0</w:t>
      </w:r>
    </w:p>
    <w:p w14:paraId="7E6291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8101  1  0  0  0  0</w:t>
      </w:r>
    </w:p>
    <w:p w14:paraId="2674EF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9102  2  0  0  0  0</w:t>
      </w:r>
    </w:p>
    <w:p w14:paraId="6F08B8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9103  1  0  0  0  0</w:t>
      </w:r>
    </w:p>
    <w:p w14:paraId="3C9B5C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2104  1  0  0  0  0</w:t>
      </w:r>
    </w:p>
    <w:p w14:paraId="2F3E04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0104  2  0  0  0  0</w:t>
      </w:r>
    </w:p>
    <w:p w14:paraId="794DE4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0105  1  0  0  0  0</w:t>
      </w:r>
    </w:p>
    <w:p w14:paraId="3C4529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2106  1  0  0  0  0</w:t>
      </w:r>
    </w:p>
    <w:p w14:paraId="4454C8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104107  1  0  0  0  0</w:t>
      </w:r>
    </w:p>
    <w:p w14:paraId="0397AD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6CF8D0B0" w14:textId="77777777" w:rsidR="00CE00A7" w:rsidRDefault="00CE00A7" w:rsidP="00CE00A7">
      <w:pPr>
        <w:autoSpaceDE w:val="0"/>
        <w:autoSpaceDN w:val="0"/>
        <w:adjustRightInd w:val="0"/>
        <w:rPr>
          <w:rFonts w:ascii="Courier New" w:hAnsi="Courier New" w:cs="Courier New"/>
        </w:rPr>
      </w:pPr>
    </w:p>
    <w:p w14:paraId="206ADD7C" w14:textId="77777777" w:rsidR="00CE00A7" w:rsidRDefault="00CE00A7" w:rsidP="00CE00A7">
      <w:r>
        <w:br w:type="page"/>
      </w:r>
    </w:p>
    <w:p w14:paraId="61E0E180" w14:textId="33175D18" w:rsidR="00CE00A7" w:rsidRPr="00CE00A7" w:rsidRDefault="00CE00A7" w:rsidP="00CE00A7">
      <w:pPr>
        <w:rPr>
          <w:rFonts w:ascii="Arial" w:hAnsi="Arial" w:cs="Arial"/>
          <w:b/>
        </w:rPr>
      </w:pPr>
      <w:r w:rsidRPr="00CE00A7">
        <w:rPr>
          <w:rFonts w:ascii="Arial" w:hAnsi="Arial" w:cs="Arial"/>
          <w:b/>
        </w:rPr>
        <w:lastRenderedPageBreak/>
        <w:t>Table S</w:t>
      </w:r>
      <w:r>
        <w:rPr>
          <w:rFonts w:ascii="Arial" w:hAnsi="Arial" w:cs="Arial"/>
          <w:b/>
        </w:rPr>
        <w:t>25</w:t>
      </w:r>
      <w:r w:rsidRPr="00CE00A7">
        <w:rPr>
          <w:rFonts w:ascii="Arial" w:hAnsi="Arial" w:cs="Arial"/>
          <w:b/>
        </w:rPr>
        <w:t xml:space="preserve"> Compound </w:t>
      </w:r>
      <w:r>
        <w:rPr>
          <w:rFonts w:ascii="Arial" w:hAnsi="Arial" w:cs="Arial"/>
          <w:b/>
        </w:rPr>
        <w:t>9a</w:t>
      </w:r>
      <w:r w:rsidRPr="00CE00A7">
        <w:rPr>
          <w:rFonts w:ascii="Arial" w:hAnsi="Arial" w:cs="Arial"/>
          <w:b/>
        </w:rPr>
        <w:t xml:space="preserve"> Molfile</w:t>
      </w:r>
    </w:p>
    <w:p w14:paraId="597A6E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2As2H38O2 - Chemcraft</w:t>
      </w:r>
    </w:p>
    <w:p w14:paraId="48DEDD98" w14:textId="77777777" w:rsidR="00CE00A7" w:rsidRDefault="00CE00A7" w:rsidP="00CE00A7">
      <w:pPr>
        <w:autoSpaceDE w:val="0"/>
        <w:autoSpaceDN w:val="0"/>
        <w:adjustRightInd w:val="0"/>
        <w:rPr>
          <w:rFonts w:ascii="Courier New" w:hAnsi="Courier New" w:cs="Courier New"/>
        </w:rPr>
      </w:pPr>
    </w:p>
    <w:p w14:paraId="28E7FD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5 91  0  0  0  0  0  0  0  0  1 V2000</w:t>
      </w:r>
    </w:p>
    <w:p w14:paraId="66F951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342   -0.5950   -0.6355 Ru  0  0  0  0  0  0  0  0  0  0  0  0</w:t>
      </w:r>
    </w:p>
    <w:p w14:paraId="05B35B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549    1.1388    1.1378 As  0  0  0  0  0  0  0  0  0  0  0  0</w:t>
      </w:r>
    </w:p>
    <w:p w14:paraId="4CBB4A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922   -0.3074   -0.0001 As  0  0  0  0  0  0  0  0  0  0  0  0</w:t>
      </w:r>
    </w:p>
    <w:p w14:paraId="4832014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973    0.3451    1.8607 C   0  0  0  0  0  0  0  0  0  0  0  0</w:t>
      </w:r>
    </w:p>
    <w:p w14:paraId="4166DF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441   -0.5488    2.4537 H   0  0  0  0  0  0  0  0  0  0  0  0</w:t>
      </w:r>
    </w:p>
    <w:p w14:paraId="2297FC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104    0.6512    2.1662 H   0  0  0  0  0  0  0  0  0  0  0  0</w:t>
      </w:r>
    </w:p>
    <w:p w14:paraId="3BAC4E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859    1.4607    2.0626 C   0  0  0  0  0  0  0  0  0  0  0  0</w:t>
      </w:r>
    </w:p>
    <w:p w14:paraId="5C4EE9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512    2.4054    1.6306 H   0  0  0  0  0  0  0  0  0  0  0  0</w:t>
      </w:r>
    </w:p>
    <w:p w14:paraId="5A50FE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843    1.6435    3.1294 H   0  0  0  0  0  0  0  0  0  0  0  0</w:t>
      </w:r>
    </w:p>
    <w:p w14:paraId="703046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333    0.4498   -2.2381 C   0  0  0  0  0  0  0  0  0  0  0  0</w:t>
      </w:r>
    </w:p>
    <w:p w14:paraId="0710FC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654    0.9673   -3.2620 O   0  0  0  0  0  0  0  0  0  0  0  0</w:t>
      </w:r>
    </w:p>
    <w:p w14:paraId="31ACE4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850   -0.9008   -1.2741 C   0  0  0  0  0  0  0  0  0  0  0  0</w:t>
      </w:r>
    </w:p>
    <w:p w14:paraId="50C7E9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645    0.3512   -1.1177 C   0  0  0  0  0  0  0  0  0  0  0  0</w:t>
      </w:r>
    </w:p>
    <w:p w14:paraId="206356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915   -1.0938   -2.3536 H   0  0  0  0  0  0  0  0  0  0  0  0</w:t>
      </w:r>
    </w:p>
    <w:p w14:paraId="1DEAA0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317    0.5764   -0.0523 H   0  0  0  0  0  0  0  0  0  0  0  0</w:t>
      </w:r>
    </w:p>
    <w:p w14:paraId="4D2B6AA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982    0.2468   -1.8202 C   0  0  0  0  0  0  0  0  0  0  0  0</w:t>
      </w:r>
    </w:p>
    <w:p w14:paraId="15A74D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839   -0.0153   -1.1240 C   0  0  0  0  0  0  0  0  0  0  0  0</w:t>
      </w:r>
    </w:p>
    <w:p w14:paraId="4E41EC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723    0.3964   -3.2121 C   0  0  0  0  0  0  0  0  0  0  0  0</w:t>
      </w:r>
    </w:p>
    <w:p w14:paraId="520828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024   -0.1268   -1.7932 C   0  0  0  0  0  0  0  0  0  0  0  0</w:t>
      </w:r>
    </w:p>
    <w:p w14:paraId="1DFFCD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508   -0.1366   -0.0383 H   0  0  0  0  0  0  0  0  0  0  0  0</w:t>
      </w:r>
    </w:p>
    <w:p w14:paraId="798C95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863    0.2864   -3.8859 C   0  0  0  0  0  0  0  0  0  0  0  0</w:t>
      </w:r>
    </w:p>
    <w:p w14:paraId="21609D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582    0.6085   -3.7756 H   0  0  0  0  0  0  0  0  0  0  0  0</w:t>
      </w:r>
    </w:p>
    <w:p w14:paraId="127BDA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588    0.0225   -3.1774 C   0  0  0  0  0  0  0  0  0  0  0  0</w:t>
      </w:r>
    </w:p>
    <w:p w14:paraId="348163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147   -0.3335   -1.2273 H   0  0  0  0  0  0  0  0  0  0  0  0</w:t>
      </w:r>
    </w:p>
    <w:p w14:paraId="62C032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189    0.4108   -4.9716 H   0  0  0  0  0  0  0  0  0  0  0  0</w:t>
      </w:r>
    </w:p>
    <w:p w14:paraId="024EB1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130   -0.0645   -3.7033 H   0  0  0  0  0  0  0  0  0  0  0  0</w:t>
      </w:r>
    </w:p>
    <w:p w14:paraId="200C26C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933   -2.1365   -0.6802 C   0  0  0  0  0  0  0  0  0  0  0  0</w:t>
      </w:r>
    </w:p>
    <w:p w14:paraId="0D37EE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464   -3.3514   -1.3845 C   0  0  0  0  0  0  0  0  0  0  0  0</w:t>
      </w:r>
    </w:p>
    <w:p w14:paraId="35D863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115   -2.1533    0.5821 C   0  0  0  0  0  0  0  0  0  0  0  0</w:t>
      </w:r>
    </w:p>
    <w:p w14:paraId="4961E4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744   -4.5256   -0.8544 C   0  0  0  0  0  0  0  0  0  0  0  0</w:t>
      </w:r>
    </w:p>
    <w:p w14:paraId="4B9762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773   -3.3671   -2.3729 H   0  0  0  0  0  0  0  0  0  0  0  0</w:t>
      </w:r>
    </w:p>
    <w:p w14:paraId="099D9C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444   -3.3251    1.1149 C   0  0  0  0  0  0  0  0  0  0  0  0</w:t>
      </w:r>
    </w:p>
    <w:p w14:paraId="7E88EF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606   -1.2359    1.1744 H   0  0  0  0  0  0  0  0  0  0  0  0</w:t>
      </w:r>
    </w:p>
    <w:p w14:paraId="6658F3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795   -4.5216    0.4022 C   0  0  0  0  0  0  0  0  0  0  0  0</w:t>
      </w:r>
    </w:p>
    <w:p w14:paraId="7D6FC1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192   -5.4522   -1.4324 H   0  0  0  0  0  0  0  0  0  0  0  0</w:t>
      </w:r>
    </w:p>
    <w:p w14:paraId="435E94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141   -3.3008    2.1022 H   0  0  0  0  0  0  0  0  0  0  0  0</w:t>
      </w:r>
    </w:p>
    <w:p w14:paraId="1E73E6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976   -5.4406    0.8204 H   0  0  0  0  0  0  0  0  0  0  0  0</w:t>
      </w:r>
    </w:p>
    <w:p w14:paraId="5F5B4A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726   -2.0849    0.5801 C   0  0  0  0  0  0  0  0  0  0  0  0</w:t>
      </w:r>
    </w:p>
    <w:p w14:paraId="4C3D2A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18   -3.0187    1.2402 O   0  0  0  0  0  0  0  0  0  0  0  0</w:t>
      </w:r>
    </w:p>
    <w:p w14:paraId="618637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135    0.6822    2.6359 C   0  0  0  0  0  0  0  0  0  0  0  0</w:t>
      </w:r>
    </w:p>
    <w:p w14:paraId="7519E7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102    1.1988    2.7452 C   0  0  0  0  0  0  0  0  0  0  0  0</w:t>
      </w:r>
    </w:p>
    <w:p w14:paraId="7DC4F8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819   -0.2724    3.5645 C   0  0  0  0  0  0  0  0  0  0  0  0</w:t>
      </w:r>
    </w:p>
    <w:p w14:paraId="0890E2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544    0.7730    3.7710 C   0  0  0  0  0  0  0  0  0  0  0  0</w:t>
      </w:r>
    </w:p>
    <w:p w14:paraId="39539A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682    1.9431    2.0292 H   0  0  0  0  0  0  0  0  0  0  0  0</w:t>
      </w:r>
    </w:p>
    <w:p w14:paraId="575EC4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261   -0.6954    4.5898 C   0  0  0  0  0  0  0  0  0  0  0  0</w:t>
      </w:r>
    </w:p>
    <w:p w14:paraId="69A2C2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195   -0.7054    3.4898 H   0  0  0  0  0  0  0  0  0  0  0  0</w:t>
      </w:r>
    </w:p>
    <w:p w14:paraId="241BAC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147   -0.1736    4.6950 C   0  0  0  0  0  0  0  0  0  0  0  0</w:t>
      </w:r>
    </w:p>
    <w:p w14:paraId="54B948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638    1.1852    3.8455 H   0  0  0  0  0  0  0  0  0  0  0  0</w:t>
      </w:r>
    </w:p>
    <w:p w14:paraId="631FCF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758   -1.4425    5.3062 H   0  0  0  0  0  0  0  0  0  0  0  0</w:t>
      </w:r>
    </w:p>
    <w:p w14:paraId="565959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779   -0.5075    5.4967 H   0  0  0  0  0  0  0  0  0  0  0  0</w:t>
      </w:r>
    </w:p>
    <w:p w14:paraId="3CC13A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371    2.9992    0.8112 C   0  0  0  0  0  0  0  0  0  0  0  0</w:t>
      </w:r>
    </w:p>
    <w:p w14:paraId="5BEE02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830    3.8840    1.8698 C   0  0  0  0  0  0  0  0  0  0  0  0</w:t>
      </w:r>
    </w:p>
    <w:p w14:paraId="54F475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568    3.4808   -0.5005 C   0  0  0  0  0  0  0  0  0  0  0  0</w:t>
      </w:r>
    </w:p>
    <w:p w14:paraId="415168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505    5.2275    1.6141 C   0  0  0  0  0  0  0  0  0  0  0  0</w:t>
      </w:r>
    </w:p>
    <w:p w14:paraId="6B1AF8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741    3.5241    2.9022 H   0  0  0  0  0  0  0  0  0  0  0  0</w:t>
      </w:r>
    </w:p>
    <w:p w14:paraId="04AA55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246    4.8265   -0.7548 C   0  0  0  0  0  0  0  0  0  0  0  0</w:t>
      </w:r>
    </w:p>
    <w:p w14:paraId="15A2B0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577    2.8025   -1.3329 H   0  0  0  0  0  0  0  0  0  0  0  0</w:t>
      </w:r>
    </w:p>
    <w:p w14:paraId="1D65FA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1735    5.7001    0.3013 C   0  0  0  0  0  0  0  0  0  0  0  0</w:t>
      </w:r>
    </w:p>
    <w:p w14:paraId="6C44D9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437    5.9097    2.4459 H   0  0  0  0  0  0  0  0  0  0  0  0</w:t>
      </w:r>
    </w:p>
    <w:p w14:paraId="2855FC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407    5.1896   -1.7851 H   0  0  0  0  0  0  0  0  0  0  0  0</w:t>
      </w:r>
    </w:p>
    <w:p w14:paraId="05C17C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873    6.7532    0.1026 H   0  0  0  0  0  0  0  0  0  0  0  0</w:t>
      </w:r>
    </w:p>
    <w:p w14:paraId="6AC676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972    0.9879   -0.9449 C   0  0  0  0  0  0  0  0  0  0  0  0</w:t>
      </w:r>
    </w:p>
    <w:p w14:paraId="5ABD4C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245    0.8364   -2.3316 C   0  0  0  0  0  0  0  0  0  0  0  0</w:t>
      </w:r>
    </w:p>
    <w:p w14:paraId="2B1CF9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512    2.0502   -0.3126 C   0  0  0  0  0  0  0  0  0  0  0  0</w:t>
      </w:r>
    </w:p>
    <w:p w14:paraId="11A539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003    1.7263   -3.0702 C   0  0  0  0  0  0  0  0  0  0  0  0</w:t>
      </w:r>
    </w:p>
    <w:p w14:paraId="0A9E90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114    0.0154   -2.8410 H   0  0  0  0  0  0  0  0  0  0  0  0</w:t>
      </w:r>
    </w:p>
    <w:p w14:paraId="001C24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226    2.9456   -1.0556 C   0  0  0  0  0  0  0  0  0  0  0  0</w:t>
      </w:r>
    </w:p>
    <w:p w14:paraId="529ED9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674    2.1940    0.7675 H   0  0  0  0  0  0  0  0  0  0  0  0</w:t>
      </w:r>
    </w:p>
    <w:p w14:paraId="3318CB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500    2.7841   -2.4334 C   0  0  0  0  0  0  0  0  0  0  0  0</w:t>
      </w:r>
    </w:p>
    <w:p w14:paraId="594007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936    1.5957   -4.1511 H   0  0  0  0  0  0  0  0  0  0  0  0</w:t>
      </w:r>
    </w:p>
    <w:p w14:paraId="08729E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264    3.7739   -0.5512 H   0  0  0  0  0  0  0  0  0  0  0  0</w:t>
      </w:r>
    </w:p>
    <w:p w14:paraId="303E73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543    3.4855   -3.0138 H   0  0  0  0  0  0  0  0  0  0  0  0</w:t>
      </w:r>
    </w:p>
    <w:p w14:paraId="66E4734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140   -1.8175    0.1110 C   0  0  0  0  0  0  0  0  0  0  0  0</w:t>
      </w:r>
    </w:p>
    <w:p w14:paraId="6526DF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291   -1.6516    0.5628 C   0  0  0  0  0  0  0  0  0  0  0  0</w:t>
      </w:r>
    </w:p>
    <w:p w14:paraId="1F5DFA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679   -3.0872   -0.2650 C   0  0  0  0  0  0  0  0  0  0  0  0</w:t>
      </w:r>
    </w:p>
    <w:p w14:paraId="736D75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808   -2.7500    0.6542 C   0  0  0  0  0  0  0  0  0  0  0  0</w:t>
      </w:r>
    </w:p>
    <w:p w14:paraId="493FD16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998   -0.6586    0.8335 H   0  0  0  0  0  0  0  0  0  0  0  0</w:t>
      </w:r>
    </w:p>
    <w:p w14:paraId="305277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246   -4.1854   -0.1750 C   0  0  0  0  0  0  0  0  0  0  0  0</w:t>
      </w:r>
    </w:p>
    <w:p w14:paraId="66C129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480   -3.2144   -0.6377 H   0  0  0  0  0  0  0  0  0  0  0  0</w:t>
      </w:r>
    </w:p>
    <w:p w14:paraId="1B528B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281   -4.0184    0.2872 C   0  0  0  0  0  0  0  0  0  0  0  0</w:t>
      </w:r>
    </w:p>
    <w:p w14:paraId="48CC40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059   -2.6151    1.0083 H   0  0  0  0  0  0  0  0  0  0  0  0</w:t>
      </w:r>
    </w:p>
    <w:p w14:paraId="5ECD96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685   -5.1752   -0.4706 H   0  0  0  0  0  0  0  0  0  0  0  0</w:t>
      </w:r>
    </w:p>
    <w:p w14:paraId="102056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985   -4.8787    0.3573 H   0  0  0  0  0  0  0  0  0  0  0  0</w:t>
      </w:r>
    </w:p>
    <w:p w14:paraId="43B38B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596   -1.7778   -1.6892 H   0  0  0  0  0  0  0  0  0  0  0  0</w:t>
      </w:r>
    </w:p>
    <w:p w14:paraId="59E875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325    1.2224   -1.5297 H   0  0  0  0  0  0  0  0  0  0  0  0</w:t>
      </w:r>
    </w:p>
    <w:p w14:paraId="45E0B1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57F3F97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  1  0  0  0  0</w:t>
      </w:r>
    </w:p>
    <w:p w14:paraId="45B60C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0  1  0  0  0  0</w:t>
      </w:r>
    </w:p>
    <w:p w14:paraId="740081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2  1  0  0  0  0</w:t>
      </w:r>
    </w:p>
    <w:p w14:paraId="526E9F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8  1  0  0  0  0</w:t>
      </w:r>
    </w:p>
    <w:p w14:paraId="78F45F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84  1  0  0  0  0</w:t>
      </w:r>
    </w:p>
    <w:p w14:paraId="520257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7  1  0  0  0  0</w:t>
      </w:r>
    </w:p>
    <w:p w14:paraId="3EF3DF7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40  1  0  0  0  0</w:t>
      </w:r>
    </w:p>
    <w:p w14:paraId="2CD08C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51  1  0  0  0  0</w:t>
      </w:r>
    </w:p>
    <w:p w14:paraId="57B78E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4  1  0  0  0  0</w:t>
      </w:r>
    </w:p>
    <w:p w14:paraId="37E213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62  1  0  0  0  0</w:t>
      </w:r>
    </w:p>
    <w:p w14:paraId="770D11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73  1  0  0  0  0</w:t>
      </w:r>
    </w:p>
    <w:p w14:paraId="4B58CF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1  0  0  0  0</w:t>
      </w:r>
    </w:p>
    <w:p w14:paraId="290A23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6  1  0  0  0  0</w:t>
      </w:r>
    </w:p>
    <w:p w14:paraId="04F9BE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7C2073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040A70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9  1  0  0  0  0</w:t>
      </w:r>
    </w:p>
    <w:p w14:paraId="1F8FAD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1  3  0  0  0  0</w:t>
      </w:r>
    </w:p>
    <w:p w14:paraId="661023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1  0  0  0  0</w:t>
      </w:r>
    </w:p>
    <w:p w14:paraId="144127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229838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27  1  0  0  0  0</w:t>
      </w:r>
    </w:p>
    <w:p w14:paraId="44CE8A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42B6E0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7CC6F1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85  1  0  0  0  0</w:t>
      </w:r>
    </w:p>
    <w:p w14:paraId="77397E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7  2  0  0  0  0</w:t>
      </w:r>
    </w:p>
    <w:p w14:paraId="73BAD9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8  1  0  0  0  0</w:t>
      </w:r>
    </w:p>
    <w:p w14:paraId="6238B6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34C173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0  1  0  0  0  0</w:t>
      </w:r>
    </w:p>
    <w:p w14:paraId="7C79F6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1  2  0  0  0  0</w:t>
      </w:r>
    </w:p>
    <w:p w14:paraId="6DF1B0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2  1  0  0  0  0</w:t>
      </w:r>
    </w:p>
    <w:p w14:paraId="6C1AE2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2  0  0  0  0</w:t>
      </w:r>
    </w:p>
    <w:p w14:paraId="5E732EF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4  1  0  0  0  0</w:t>
      </w:r>
    </w:p>
    <w:p w14:paraId="03DCB2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3  1  0  0  0  0</w:t>
      </w:r>
    </w:p>
    <w:p w14:paraId="44A6DE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1 25  1  0  0  0  0</w:t>
      </w:r>
    </w:p>
    <w:p w14:paraId="50C529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6  1  0  0  0  0</w:t>
      </w:r>
    </w:p>
    <w:p w14:paraId="36DA2B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8  2  0  0  0  0</w:t>
      </w:r>
    </w:p>
    <w:p w14:paraId="6AB542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9  1  0  0  0  0</w:t>
      </w:r>
    </w:p>
    <w:p w14:paraId="46BA1E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1  0  0  0  0</w:t>
      </w:r>
    </w:p>
    <w:p w14:paraId="6D3BC0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1  1  0  0  0  0</w:t>
      </w:r>
    </w:p>
    <w:p w14:paraId="285823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2  2  0  0  0  0</w:t>
      </w:r>
    </w:p>
    <w:p w14:paraId="5863D7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3  1  0  0  0  0</w:t>
      </w:r>
    </w:p>
    <w:p w14:paraId="095FA3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2  0  0  0  0</w:t>
      </w:r>
    </w:p>
    <w:p w14:paraId="3518B7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5  1  0  0  0  0</w:t>
      </w:r>
    </w:p>
    <w:p w14:paraId="1031E0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4  1  0  0  0  0</w:t>
      </w:r>
    </w:p>
    <w:p w14:paraId="648CFC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6  1  0  0  0  0</w:t>
      </w:r>
    </w:p>
    <w:p w14:paraId="0FAEFA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7  1  0  0  0  0</w:t>
      </w:r>
    </w:p>
    <w:p w14:paraId="46C666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39  3  0  0  0  0</w:t>
      </w:r>
    </w:p>
    <w:p w14:paraId="44616F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1  2  0  0  0  0</w:t>
      </w:r>
    </w:p>
    <w:p w14:paraId="690DDC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2  1  0  0  0  0</w:t>
      </w:r>
    </w:p>
    <w:p w14:paraId="53C4E1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431BF5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229F3B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5  2  0  0  0  0</w:t>
      </w:r>
    </w:p>
    <w:p w14:paraId="51C53E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6  1  0  0  0  0</w:t>
      </w:r>
    </w:p>
    <w:p w14:paraId="16EFFC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7  2  0  0  0  0</w:t>
      </w:r>
    </w:p>
    <w:p w14:paraId="0FB689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8  1  0  0  0  0</w:t>
      </w:r>
    </w:p>
    <w:p w14:paraId="68C1F2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7373DC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9  1  0  0  0  0</w:t>
      </w:r>
    </w:p>
    <w:p w14:paraId="3ED15B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1  0  0  0  0</w:t>
      </w:r>
    </w:p>
    <w:p w14:paraId="00B797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2  2  0  0  0  0</w:t>
      </w:r>
    </w:p>
    <w:p w14:paraId="1E28C4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3  1  0  0  0  0</w:t>
      </w:r>
    </w:p>
    <w:p w14:paraId="1D1871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4DD93E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2246538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6  2  0  0  0  0</w:t>
      </w:r>
    </w:p>
    <w:p w14:paraId="7EFFD1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7  1  0  0  0  0</w:t>
      </w:r>
    </w:p>
    <w:p w14:paraId="3720FB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8  2  0  0  0  0</w:t>
      </w:r>
    </w:p>
    <w:p w14:paraId="07701A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9  1  0  0  0  0</w:t>
      </w:r>
    </w:p>
    <w:p w14:paraId="72B9BC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8  1  0  0  0  0</w:t>
      </w:r>
    </w:p>
    <w:p w14:paraId="5A85F37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60  1  0  0  0  0</w:t>
      </w:r>
    </w:p>
    <w:p w14:paraId="5FD9A5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1  1  0  0  0  0</w:t>
      </w:r>
    </w:p>
    <w:p w14:paraId="3BA72D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3  2  0  0  0  0</w:t>
      </w:r>
    </w:p>
    <w:p w14:paraId="178E24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4  1  0  0  0  0</w:t>
      </w:r>
    </w:p>
    <w:p w14:paraId="43295F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5  1  0  0  0  0</w:t>
      </w:r>
    </w:p>
    <w:p w14:paraId="253C89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6  1  0  0  0  0</w:t>
      </w:r>
    </w:p>
    <w:p w14:paraId="1E783E8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7  2  0  0  0  0</w:t>
      </w:r>
    </w:p>
    <w:p w14:paraId="060389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50BEBF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69  2  0  0  0  0</w:t>
      </w:r>
    </w:p>
    <w:p w14:paraId="40D00B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70  1  0  0  0  0</w:t>
      </w:r>
    </w:p>
    <w:p w14:paraId="085D22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69  1  0  0  0  0</w:t>
      </w:r>
    </w:p>
    <w:p w14:paraId="781381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71  1  0  0  0  0</w:t>
      </w:r>
    </w:p>
    <w:p w14:paraId="1F5FADF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2  1  0  0  0  0</w:t>
      </w:r>
    </w:p>
    <w:p w14:paraId="34A0A4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4  2  0  0  0  0</w:t>
      </w:r>
    </w:p>
    <w:p w14:paraId="11D8A9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5  1  0  0  0  0</w:t>
      </w:r>
    </w:p>
    <w:p w14:paraId="3FEC6F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6  1  0  0  0  0</w:t>
      </w:r>
    </w:p>
    <w:p w14:paraId="6C7477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7  1  0  0  0  0</w:t>
      </w:r>
    </w:p>
    <w:p w14:paraId="4B0B5C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8  2  0  0  0  0</w:t>
      </w:r>
    </w:p>
    <w:p w14:paraId="0DF5B04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257927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0  2  0  0  0  0</w:t>
      </w:r>
    </w:p>
    <w:p w14:paraId="33F410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1  1  0  0  0  0</w:t>
      </w:r>
    </w:p>
    <w:p w14:paraId="352649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0  1  0  0  0  0</w:t>
      </w:r>
    </w:p>
    <w:p w14:paraId="18E1D7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2  1  0  0  0  0</w:t>
      </w:r>
    </w:p>
    <w:p w14:paraId="2B0AE7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3  1  0  0  0  0</w:t>
      </w:r>
    </w:p>
    <w:p w14:paraId="5C535C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05171C96" w14:textId="77777777" w:rsidR="00CE00A7" w:rsidRDefault="00CE00A7" w:rsidP="00CE00A7">
      <w:pPr>
        <w:autoSpaceDE w:val="0"/>
        <w:autoSpaceDN w:val="0"/>
        <w:adjustRightInd w:val="0"/>
        <w:rPr>
          <w:rFonts w:ascii="Courier New" w:hAnsi="Courier New" w:cs="Courier New"/>
        </w:rPr>
      </w:pPr>
    </w:p>
    <w:p w14:paraId="62B061C2" w14:textId="77777777" w:rsidR="00CE00A7" w:rsidRDefault="00CE00A7" w:rsidP="00CE00A7">
      <w:r>
        <w:br w:type="page"/>
      </w:r>
    </w:p>
    <w:p w14:paraId="35D2E952" w14:textId="027F5597" w:rsidR="0078454C" w:rsidRPr="00CE00A7" w:rsidRDefault="0078454C" w:rsidP="0078454C">
      <w:pPr>
        <w:rPr>
          <w:rFonts w:ascii="Arial" w:hAnsi="Arial" w:cs="Arial"/>
          <w:b/>
        </w:rPr>
      </w:pPr>
      <w:r w:rsidRPr="00CE00A7">
        <w:rPr>
          <w:rFonts w:ascii="Arial" w:hAnsi="Arial" w:cs="Arial"/>
          <w:b/>
        </w:rPr>
        <w:lastRenderedPageBreak/>
        <w:t>Table S</w:t>
      </w:r>
      <w:r>
        <w:rPr>
          <w:rFonts w:ascii="Arial" w:hAnsi="Arial" w:cs="Arial"/>
          <w:b/>
        </w:rPr>
        <w:t>2</w:t>
      </w:r>
      <w:r w:rsidR="004C7E63">
        <w:rPr>
          <w:rFonts w:ascii="Arial" w:hAnsi="Arial" w:cs="Arial"/>
          <w:b/>
        </w:rPr>
        <w:t>6</w:t>
      </w:r>
      <w:r w:rsidRPr="00CE00A7">
        <w:rPr>
          <w:rFonts w:ascii="Arial" w:hAnsi="Arial" w:cs="Arial"/>
          <w:b/>
        </w:rPr>
        <w:t xml:space="preserve"> Compound </w:t>
      </w:r>
      <w:r w:rsidR="004C7E63">
        <w:rPr>
          <w:rFonts w:ascii="Arial" w:hAnsi="Arial" w:cs="Arial"/>
          <w:b/>
        </w:rPr>
        <w:t>8-trans</w:t>
      </w:r>
      <w:r w:rsidRPr="00CE00A7">
        <w:rPr>
          <w:rFonts w:ascii="Arial" w:hAnsi="Arial" w:cs="Arial"/>
          <w:b/>
        </w:rPr>
        <w:t xml:space="preserve"> Molfile</w:t>
      </w:r>
    </w:p>
    <w:p w14:paraId="495A4D39" w14:textId="77777777" w:rsidR="00CE00A7" w:rsidRDefault="00CE00A7" w:rsidP="00CE00A7">
      <w:pPr>
        <w:autoSpaceDE w:val="0"/>
        <w:autoSpaceDN w:val="0"/>
        <w:adjustRightInd w:val="0"/>
        <w:rPr>
          <w:rFonts w:ascii="Courier New" w:hAnsi="Courier New" w:cs="Courier New"/>
        </w:rPr>
      </w:pPr>
    </w:p>
    <w:p w14:paraId="285152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2As2H36O2 - Chemcraft</w:t>
      </w:r>
    </w:p>
    <w:p w14:paraId="52D8088B" w14:textId="77777777" w:rsidR="00CE00A7" w:rsidRDefault="00CE00A7" w:rsidP="00CE00A7">
      <w:pPr>
        <w:autoSpaceDE w:val="0"/>
        <w:autoSpaceDN w:val="0"/>
        <w:adjustRightInd w:val="0"/>
        <w:rPr>
          <w:rFonts w:ascii="Courier New" w:hAnsi="Courier New" w:cs="Courier New"/>
        </w:rPr>
      </w:pPr>
    </w:p>
    <w:p w14:paraId="44CC8D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9  0  0  0  0  0  0  0  0  1 V2000</w:t>
      </w:r>
    </w:p>
    <w:p w14:paraId="766B61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013   -0.1805    1.0383 Ru  0  0  0  0  0  0  0  0  0  0  0  0</w:t>
      </w:r>
    </w:p>
    <w:p w14:paraId="108956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268    1.0991   -0.8299 As  0  0  0  0  0  0  0  0  0  0  0  0</w:t>
      </w:r>
    </w:p>
    <w:p w14:paraId="7FD1F4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972    0.1518   -0.3727 As  0  0  0  0  0  0  0  0  0  0  0  0</w:t>
      </w:r>
    </w:p>
    <w:p w14:paraId="349894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870    0.6375   -2.1784 C   0  0  0  0  0  0  0  0  0  0  0  0</w:t>
      </w:r>
    </w:p>
    <w:p w14:paraId="5C7AC2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226   -0.3065   -2.6142 H   0  0  0  0  0  0  0  0  0  0  0  0</w:t>
      </w:r>
    </w:p>
    <w:p w14:paraId="6C7E84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266    0.9824   -2.8011 H   0  0  0  0  0  0  0  0  0  0  0  0</w:t>
      </w:r>
    </w:p>
    <w:p w14:paraId="4CBE8B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844    1.6788   -2.0838 C   0  0  0  0  0  0  0  0  0  0  0  0</w:t>
      </w:r>
    </w:p>
    <w:p w14:paraId="450B11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722    2.6266   -1.6765 H   0  0  0  0  0  0  0  0  0  0  0  0</w:t>
      </w:r>
    </w:p>
    <w:p w14:paraId="54B819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661    1.8924   -3.0652 H   0  0  0  0  0  0  0  0  0  0  0  0</w:t>
      </w:r>
    </w:p>
    <w:p w14:paraId="35B93C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527    1.3916    2.1193 C   0  0  0  0  0  0  0  0  0  0  0  0</w:t>
      </w:r>
    </w:p>
    <w:p w14:paraId="1E443B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521    2.2743    2.8592 O   0  0  0  0  0  0  0  0  0  0  0  0</w:t>
      </w:r>
    </w:p>
    <w:p w14:paraId="3AA931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790   -2.1497    0.5445 C   0  0  0  0  0  0  0  0  0  0  0  0</w:t>
      </w:r>
    </w:p>
    <w:p w14:paraId="07CF43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833   -1.3917    1.3726 C   0  0  0  0  0  0  0  0  0  0  0  0</w:t>
      </w:r>
    </w:p>
    <w:p w14:paraId="354F88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915   -2.9174    1.0645 H   0  0  0  0  0  0  0  0  0  0  0  0</w:t>
      </w:r>
    </w:p>
    <w:p w14:paraId="473D40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293   -0.9356    0.8429 H   0  0  0  0  0  0  0  0  0  0  0  0</w:t>
      </w:r>
    </w:p>
    <w:p w14:paraId="13EBF4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391   -1.7153    2.7756 C   0  0  0  0  0  0  0  0  0  0  0  0</w:t>
      </w:r>
    </w:p>
    <w:p w14:paraId="5E149D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037   -0.9365    3.4389 C   0  0  0  0  0  0  0  0  0  0  0  0</w:t>
      </w:r>
    </w:p>
    <w:p w14:paraId="57EB2F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819   -2.7915    3.4847 C   0  0  0  0  0  0  0  0  0  0  0  0</w:t>
      </w:r>
    </w:p>
    <w:p w14:paraId="748E54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775   -1.2018    4.7519 C   0  0  0  0  0  0  0  0  0  0  0  0</w:t>
      </w:r>
    </w:p>
    <w:p w14:paraId="133A81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638   -0.0993    2.9048 H   0  0  0  0  0  0  0  0  0  0  0  0</w:t>
      </w:r>
    </w:p>
    <w:p w14:paraId="46741C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498   -3.0564    4.8022 C   0  0  0  0  0  0  0  0  0  0  0  0</w:t>
      </w:r>
    </w:p>
    <w:p w14:paraId="6F6E38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509   -3.4409    2.9975 H   0  0  0  0  0  0  0  0  0  0  0  0</w:t>
      </w:r>
    </w:p>
    <w:p w14:paraId="7280E6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70   -2.2633    5.4476 C   0  0  0  0  0  0  0  0  0  0  0  0</w:t>
      </w:r>
    </w:p>
    <w:p w14:paraId="561CF8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298   -0.5748    5.2380 H   0  0  0  0  0  0  0  0  0  0  0  0</w:t>
      </w:r>
    </w:p>
    <w:p w14:paraId="30730EC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948   -3.9005    5.3273 H   0  0  0  0  0  0  0  0  0  0  0  0</w:t>
      </w:r>
    </w:p>
    <w:p w14:paraId="490B47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859   -2.4739    6.4801 H   0  0  0  0  0  0  0  0  0  0  0  0</w:t>
      </w:r>
    </w:p>
    <w:p w14:paraId="50B49E7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76   -2.6334   -0.8185 C   0  0  0  0  0  0  0  0  0  0  0  0</w:t>
      </w:r>
    </w:p>
    <w:p w14:paraId="3C3047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455   -2.9736   -1.7544 C   0  0  0  0  0  0  0  0  0  0  0  0</w:t>
      </w:r>
    </w:p>
    <w:p w14:paraId="2333AE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719   -2.8915   -1.1711 C   0  0  0  0  0  0  0  0  0  0  0  0</w:t>
      </w:r>
    </w:p>
    <w:p w14:paraId="10ADC2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690   -3.5481   -2.9811 C   0  0  0  0  0  0  0  0  0  0  0  0</w:t>
      </w:r>
    </w:p>
    <w:p w14:paraId="75088D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031   -2.7966   -1.5024 H   0  0  0  0  0  0  0  0  0  0  0  0</w:t>
      </w:r>
    </w:p>
    <w:p w14:paraId="6425EF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97   -3.4627   -2.3998 C   0  0  0  0  0  0  0  0  0  0  0  0</w:t>
      </w:r>
    </w:p>
    <w:p w14:paraId="1E6A92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646   -2.6690   -0.4532 H   0  0  0  0  0  0  0  0  0  0  0  0</w:t>
      </w:r>
    </w:p>
    <w:p w14:paraId="798ADE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016   -3.7979   -3.3124 C   0  0  0  0  0  0  0  0  0  0  0  0</w:t>
      </w:r>
    </w:p>
    <w:p w14:paraId="5F980F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288   -3.8118   -3.6811 H   0  0  0  0  0  0  0  0  0  0  0  0</w:t>
      </w:r>
    </w:p>
    <w:p w14:paraId="678952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484   -3.6566   -2.6394 H   0  0  0  0  0  0  0  0  0  0  0  0</w:t>
      </w:r>
    </w:p>
    <w:p w14:paraId="1A38BA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579   -4.2555   -4.2713 H   0  0  0  0  0  0  0  0  0  0  0  0</w:t>
      </w:r>
    </w:p>
    <w:p w14:paraId="0D4F6C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820   -1.0465    2.3823 C   0  0  0  0  0  0  0  0  0  0  0  0</w:t>
      </w:r>
    </w:p>
    <w:p w14:paraId="3AF86B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166   -1.5554    3.1957 O   0  0  0  0  0  0  0  0  0  0  0  0</w:t>
      </w:r>
    </w:p>
    <w:p w14:paraId="6747AD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921    0.4142   -2.0458 C   0  0  0  0  0  0  0  0  0  0  0  0</w:t>
      </w:r>
    </w:p>
    <w:p w14:paraId="43E854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375    0.4811   -1.6656 C   0  0  0  0  0  0  0  0  0  0  0  0</w:t>
      </w:r>
    </w:p>
    <w:p w14:paraId="42FA14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608   -0.1155   -3.2959 C   0  0  0  0  0  0  0  0  0  0  0  0</w:t>
      </w:r>
    </w:p>
    <w:p w14:paraId="0EDF6E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359    0.0340   -2.5286 C   0  0  0  0  0  0  0  0  0  0  0  0</w:t>
      </w:r>
    </w:p>
    <w:p w14:paraId="2C98ED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168    0.9050   -0.6972 H   0  0  0  0  0  0  0  0  0  0  0  0</w:t>
      </w:r>
    </w:p>
    <w:p w14:paraId="01EE58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623   -0.5544   -4.1605 C   0  0  0  0  0  0  0  0  0  0  0  0</w:t>
      </w:r>
    </w:p>
    <w:p w14:paraId="2FCBC7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178   -0.2025   -3.6087 H   0  0  0  0  0  0  0  0  0  0  0  0</w:t>
      </w:r>
    </w:p>
    <w:p w14:paraId="37AE62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005   -0.4786   -3.7810 C   0  0  0  0  0  0  0  0  0  0  0  0</w:t>
      </w:r>
    </w:p>
    <w:p w14:paraId="38014C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832    0.0962   -2.2225 H   0  0  0  0  0  0  0  0  0  0  0  0</w:t>
      </w:r>
    </w:p>
    <w:p w14:paraId="24EF10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98   -0.9673   -5.1346 H   0  0  0  0  0  0  0  0  0  0  0  0</w:t>
      </w:r>
    </w:p>
    <w:p w14:paraId="024D8B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839   -0.8224   -4.4609 H   0  0  0  0  0  0  0  0  0  0  0  0</w:t>
      </w:r>
    </w:p>
    <w:p w14:paraId="73DF74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961    2.7830   -0.3804 C   0  0  0  0  0  0  0  0  0  0  0  0</w:t>
      </w:r>
    </w:p>
    <w:p w14:paraId="5E95F0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546    3.8374   -1.2998 C   0  0  0  0  0  0  0  0  0  0  0  0</w:t>
      </w:r>
    </w:p>
    <w:p w14:paraId="39255E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253    2.9219    0.8605 C   0  0  0  0  0  0  0  0  0  0  0  0</w:t>
      </w:r>
    </w:p>
    <w:p w14:paraId="69B8BB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184    5.0183   -0.9739 C   0  0  0  0  0  0  0  0  0  0  0  0</w:t>
      </w:r>
    </w:p>
    <w:p w14:paraId="6F0BE5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887    3.7426   -2.2838 H   0  0  0  0  0  0  0  0  0  0  0  0</w:t>
      </w:r>
    </w:p>
    <w:p w14:paraId="366F4B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985    4.1014    1.1810 C   0  0  0  0  0  0  0  0  0  0  0  0</w:t>
      </w:r>
    </w:p>
    <w:p w14:paraId="66A28B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4843    2.1067    1.5876 H   0  0  0  0  0  0  0  0  0  0  0  0</w:t>
      </w:r>
    </w:p>
    <w:p w14:paraId="04CADA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418    5.1518    0.2670 C   0  0  0  0  0  0  0  0  0  0  0  0</w:t>
      </w:r>
    </w:p>
    <w:p w14:paraId="75375D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526    5.8379   -1.6960 H   0  0  0  0  0  0  0  0  0  0  0  0</w:t>
      </w:r>
    </w:p>
    <w:p w14:paraId="6812AD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834    4.1995    2.1552 H   0  0  0  0  0  0  0  0  0  0  0  0</w:t>
      </w:r>
    </w:p>
    <w:p w14:paraId="2F9E16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628    6.0782    0.5208 H   0  0  0  0  0  0  0  0  0  0  0  0</w:t>
      </w:r>
    </w:p>
    <w:p w14:paraId="5EE426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772    1.6422    0.0822 C   0  0  0  0  0  0  0  0  0  0  0  0</w:t>
      </w:r>
    </w:p>
    <w:p w14:paraId="71AE5F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796    1.8367    1.4350 C   0  0  0  0  0  0  0  0  0  0  0  0</w:t>
      </w:r>
    </w:p>
    <w:p w14:paraId="49A59CD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248    2.5126   -0.8669 C   0  0  0  0  0  0  0  0  0  0  0  0</w:t>
      </w:r>
    </w:p>
    <w:p w14:paraId="717ED0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271    2.8697    1.8297 C   0  0  0  0  0  0  0  0  0  0  0  0</w:t>
      </w:r>
    </w:p>
    <w:p w14:paraId="291E1D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405    1.1798    2.1910 H   0  0  0  0  0  0  0  0  0  0  0  0</w:t>
      </w:r>
    </w:p>
    <w:p w14:paraId="037196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652    3.5537   -0.4702 C   0  0  0  0  0  0  0  0  0  0  0  0</w:t>
      </w:r>
    </w:p>
    <w:p w14:paraId="37A6B4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997    2.3946   -1.9300 H   0  0  0  0  0  0  0  0  0  0  0  0</w:t>
      </w:r>
    </w:p>
    <w:p w14:paraId="115A94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709    3.7314    0.8775 C   0  0  0  0  0  0  0  0  0  0  0  0</w:t>
      </w:r>
    </w:p>
    <w:p w14:paraId="5AEE02D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556    3.0071    2.8893 H   0  0  0  0  0  0  0  0  0  0  0  0</w:t>
      </w:r>
    </w:p>
    <w:p w14:paraId="77F10A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818    4.2297   -1.2213 H   0  0  0  0  0  0  0  0  0  0  0  0</w:t>
      </w:r>
    </w:p>
    <w:p w14:paraId="752E2E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290    4.5469    1.1875 H   0  0  0  0  0  0  0  0  0  0  0  0</w:t>
      </w:r>
    </w:p>
    <w:p w14:paraId="07C21F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109   -1.2434   -0.7392 C   0  0  0  0  0  0  0  0  0  0  0  0</w:t>
      </w:r>
    </w:p>
    <w:p w14:paraId="3D3125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171   -1.0080   -1.5642 C   0  0  0  0  0  0  0  0  0  0  0  0</w:t>
      </w:r>
    </w:p>
    <w:p w14:paraId="217105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460   -2.5021   -0.1550 C   0  0  0  0  0  0  0  0  0  0  0  0</w:t>
      </w:r>
    </w:p>
    <w:p w14:paraId="07FBCC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347   -2.0262   -1.8138 C   0  0  0  0  0  0  0  0  0  0  0  0</w:t>
      </w:r>
    </w:p>
    <w:p w14:paraId="61E222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775   -0.0213   -2.0071 H   0  0  0  0  0  0  0  0  0  0  0  0</w:t>
      </w:r>
    </w:p>
    <w:p w14:paraId="3B5518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692   -3.5194   -0.4009 C   0  0  0  0  0  0  0  0  0  0  0  0</w:t>
      </w:r>
    </w:p>
    <w:p w14:paraId="4A98C7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879   -2.6864    0.4965 H   0  0  0  0  0  0  0  0  0  0  0  0</w:t>
      </w:r>
    </w:p>
    <w:p w14:paraId="621EE9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614   -3.2833   -1.2328 C   0  0  0  0  0  0  0  0  0  0  0  0</w:t>
      </w:r>
    </w:p>
    <w:p w14:paraId="56E875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947   -1.8356   -2.4608 H   0  0  0  0  0  0  0  0  0  0  0  0</w:t>
      </w:r>
    </w:p>
    <w:p w14:paraId="2EF943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321   -4.4994    0.0624 H   0  0  0  0  0  0  0  0  0  0  0  0</w:t>
      </w:r>
    </w:p>
    <w:p w14:paraId="2B9010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848   -4.0792   -1.4263 H   0  0  0  0  0  0  0  0  0  0  0  0</w:t>
      </w:r>
    </w:p>
    <w:p w14:paraId="50E1E9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05CCBF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  1  0  0  0  0</w:t>
      </w:r>
    </w:p>
    <w:p w14:paraId="1ACED4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0  1  0  0  0  0</w:t>
      </w:r>
    </w:p>
    <w:p w14:paraId="0BB075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3  1  0  0  0  0</w:t>
      </w:r>
    </w:p>
    <w:p w14:paraId="0B931E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8  1  0  0  0  0</w:t>
      </w:r>
    </w:p>
    <w:p w14:paraId="2602BA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7  1  0  0  0  0</w:t>
      </w:r>
    </w:p>
    <w:p w14:paraId="51AA39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40  1  0  0  0  0</w:t>
      </w:r>
    </w:p>
    <w:p w14:paraId="0A59D9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51  1  0  0  0  0</w:t>
      </w:r>
    </w:p>
    <w:p w14:paraId="33EA3F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4  1  0  0  0  0</w:t>
      </w:r>
    </w:p>
    <w:p w14:paraId="3C9758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62  1  0  0  0  0</w:t>
      </w:r>
    </w:p>
    <w:p w14:paraId="152476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73  1  0  0  0  0</w:t>
      </w:r>
    </w:p>
    <w:p w14:paraId="32EC23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1  0  0  0  0</w:t>
      </w:r>
    </w:p>
    <w:p w14:paraId="282A16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6  1  0  0  0  0</w:t>
      </w:r>
    </w:p>
    <w:p w14:paraId="71A784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428BA4D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023F935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9  1  0  0  0  0</w:t>
      </w:r>
    </w:p>
    <w:p w14:paraId="5C0526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1  3  0  0  0  0</w:t>
      </w:r>
    </w:p>
    <w:p w14:paraId="4CA8ED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1  0  0  0  0</w:t>
      </w:r>
    </w:p>
    <w:p w14:paraId="0798EE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10F0FC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27  2  0  0  0  0</w:t>
      </w:r>
    </w:p>
    <w:p w14:paraId="080279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6202E4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241139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7  2  0  0  0  0</w:t>
      </w:r>
    </w:p>
    <w:p w14:paraId="43DBF0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8  1  0  0  0  0</w:t>
      </w:r>
    </w:p>
    <w:p w14:paraId="679465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430136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0  1  0  0  0  0</w:t>
      </w:r>
    </w:p>
    <w:p w14:paraId="20A672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1  2  0  0  0  0</w:t>
      </w:r>
    </w:p>
    <w:p w14:paraId="2C8671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2  1  0  0  0  0</w:t>
      </w:r>
    </w:p>
    <w:p w14:paraId="3CB2B9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2  0  0  0  0</w:t>
      </w:r>
    </w:p>
    <w:p w14:paraId="2F881D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4  1  0  0  0  0</w:t>
      </w:r>
    </w:p>
    <w:p w14:paraId="13D1FA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3  1  0  0  0  0</w:t>
      </w:r>
    </w:p>
    <w:p w14:paraId="798836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5  1  0  0  0  0</w:t>
      </w:r>
    </w:p>
    <w:p w14:paraId="799BA6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6  1  0  0  0  0</w:t>
      </w:r>
    </w:p>
    <w:p w14:paraId="63614F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8  1  0  0  0  0</w:t>
      </w:r>
    </w:p>
    <w:p w14:paraId="273AD3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7 29  1  0  0  0  0</w:t>
      </w:r>
    </w:p>
    <w:p w14:paraId="16CECB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2  0  0  0  0</w:t>
      </w:r>
    </w:p>
    <w:p w14:paraId="166891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1  1  0  0  0  0</w:t>
      </w:r>
    </w:p>
    <w:p w14:paraId="44926E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2  2  0  0  0  0</w:t>
      </w:r>
    </w:p>
    <w:p w14:paraId="40B753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3  1  0  0  0  0</w:t>
      </w:r>
    </w:p>
    <w:p w14:paraId="5408F6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76F3237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5  1  0  0  0  0</w:t>
      </w:r>
    </w:p>
    <w:p w14:paraId="68A4B2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4  1  0  0  0  0</w:t>
      </w:r>
    </w:p>
    <w:p w14:paraId="11692E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6  1  0  0  0  0</w:t>
      </w:r>
    </w:p>
    <w:p w14:paraId="0B18E0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7  1  0  0  0  0</w:t>
      </w:r>
    </w:p>
    <w:p w14:paraId="54789D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39  3  0  0  0  0</w:t>
      </w:r>
    </w:p>
    <w:p w14:paraId="323224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1  2  0  0  0  0</w:t>
      </w:r>
    </w:p>
    <w:p w14:paraId="48A6B7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2  1  0  0  0  0</w:t>
      </w:r>
    </w:p>
    <w:p w14:paraId="3EE203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7FB99F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0F29CA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5  2  0  0  0  0</w:t>
      </w:r>
    </w:p>
    <w:p w14:paraId="5154C1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6  1  0  0  0  0</w:t>
      </w:r>
    </w:p>
    <w:p w14:paraId="3B8C84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7  2  0  0  0  0</w:t>
      </w:r>
    </w:p>
    <w:p w14:paraId="18C22F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8  1  0  0  0  0</w:t>
      </w:r>
    </w:p>
    <w:p w14:paraId="6CA642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41570C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9  1  0  0  0  0</w:t>
      </w:r>
    </w:p>
    <w:p w14:paraId="438B625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1  0  0  0  0</w:t>
      </w:r>
    </w:p>
    <w:p w14:paraId="55494B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2  2  0  0  0  0</w:t>
      </w:r>
    </w:p>
    <w:p w14:paraId="77D98C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3  1  0  0  0  0</w:t>
      </w:r>
    </w:p>
    <w:p w14:paraId="6FFC77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436F5B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222299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6  2  0  0  0  0</w:t>
      </w:r>
    </w:p>
    <w:p w14:paraId="24669F6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7  1  0  0  0  0</w:t>
      </w:r>
    </w:p>
    <w:p w14:paraId="0FFE3A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8  2  0  0  0  0</w:t>
      </w:r>
    </w:p>
    <w:p w14:paraId="271981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9  1  0  0  0  0</w:t>
      </w:r>
    </w:p>
    <w:p w14:paraId="189287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8  1  0  0  0  0</w:t>
      </w:r>
    </w:p>
    <w:p w14:paraId="4856A6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60  1  0  0  0  0</w:t>
      </w:r>
    </w:p>
    <w:p w14:paraId="3F32C8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1  1  0  0  0  0</w:t>
      </w:r>
    </w:p>
    <w:p w14:paraId="1A474A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3  2  0  0  0  0</w:t>
      </w:r>
    </w:p>
    <w:p w14:paraId="3BF9BA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4  1  0  0  0  0</w:t>
      </w:r>
    </w:p>
    <w:p w14:paraId="7666FF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5  1  0  0  0  0</w:t>
      </w:r>
    </w:p>
    <w:p w14:paraId="685CE8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6  1  0  0  0  0</w:t>
      </w:r>
    </w:p>
    <w:p w14:paraId="4F631E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7  2  0  0  0  0</w:t>
      </w:r>
    </w:p>
    <w:p w14:paraId="28A0B5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386296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69  2  0  0  0  0</w:t>
      </w:r>
    </w:p>
    <w:p w14:paraId="394209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70  1  0  0  0  0</w:t>
      </w:r>
    </w:p>
    <w:p w14:paraId="3580D6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69  1  0  0  0  0</w:t>
      </w:r>
    </w:p>
    <w:p w14:paraId="2AA537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71  1  0  0  0  0</w:t>
      </w:r>
    </w:p>
    <w:p w14:paraId="1F61D5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2  1  0  0  0  0</w:t>
      </w:r>
    </w:p>
    <w:p w14:paraId="073DF6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4  2  0  0  0  0</w:t>
      </w:r>
    </w:p>
    <w:p w14:paraId="6F2B28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5  1  0  0  0  0</w:t>
      </w:r>
    </w:p>
    <w:p w14:paraId="65C9F2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6  1  0  0  0  0</w:t>
      </w:r>
    </w:p>
    <w:p w14:paraId="0F5CAC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7  1  0  0  0  0</w:t>
      </w:r>
    </w:p>
    <w:p w14:paraId="7144F4A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8  2  0  0  0  0</w:t>
      </w:r>
    </w:p>
    <w:p w14:paraId="7D6BD7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2D30B8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0  2  0  0  0  0</w:t>
      </w:r>
    </w:p>
    <w:p w14:paraId="4115E67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1  1  0  0  0  0</w:t>
      </w:r>
    </w:p>
    <w:p w14:paraId="003760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0  1  0  0  0  0</w:t>
      </w:r>
    </w:p>
    <w:p w14:paraId="6789CF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2  1  0  0  0  0</w:t>
      </w:r>
    </w:p>
    <w:p w14:paraId="2CEB17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3  1  0  0  0  0</w:t>
      </w:r>
    </w:p>
    <w:p w14:paraId="51FEFC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3E189A93" w14:textId="77777777" w:rsidR="00CE00A7" w:rsidRDefault="00CE00A7" w:rsidP="00CE00A7">
      <w:pPr>
        <w:autoSpaceDE w:val="0"/>
        <w:autoSpaceDN w:val="0"/>
        <w:adjustRightInd w:val="0"/>
        <w:rPr>
          <w:rFonts w:ascii="Courier New" w:hAnsi="Courier New" w:cs="Courier New"/>
        </w:rPr>
      </w:pPr>
    </w:p>
    <w:p w14:paraId="50EECC0C" w14:textId="77777777" w:rsidR="00CE00A7" w:rsidRDefault="00CE00A7" w:rsidP="00CE00A7">
      <w:r>
        <w:br w:type="page"/>
      </w:r>
    </w:p>
    <w:p w14:paraId="1DDE8AFC" w14:textId="39435588" w:rsidR="004C7E63" w:rsidRPr="00CE00A7" w:rsidRDefault="004C7E63" w:rsidP="004C7E63">
      <w:pPr>
        <w:rPr>
          <w:rFonts w:ascii="Arial" w:hAnsi="Arial" w:cs="Arial"/>
          <w:b/>
        </w:rPr>
      </w:pPr>
      <w:r w:rsidRPr="00CE00A7">
        <w:rPr>
          <w:rFonts w:ascii="Arial" w:hAnsi="Arial" w:cs="Arial"/>
          <w:b/>
        </w:rPr>
        <w:lastRenderedPageBreak/>
        <w:t>Table S</w:t>
      </w:r>
      <w:r>
        <w:rPr>
          <w:rFonts w:ascii="Arial" w:hAnsi="Arial" w:cs="Arial"/>
          <w:b/>
        </w:rPr>
        <w:t>27</w:t>
      </w:r>
      <w:r w:rsidRPr="00CE00A7">
        <w:rPr>
          <w:rFonts w:ascii="Arial" w:hAnsi="Arial" w:cs="Arial"/>
          <w:b/>
        </w:rPr>
        <w:t xml:space="preserve"> Compound </w:t>
      </w:r>
      <w:r>
        <w:rPr>
          <w:rFonts w:ascii="Arial" w:hAnsi="Arial" w:cs="Arial"/>
          <w:b/>
        </w:rPr>
        <w:t>AX-2</w:t>
      </w:r>
      <w:r w:rsidRPr="00CE00A7">
        <w:rPr>
          <w:rFonts w:ascii="Arial" w:hAnsi="Arial" w:cs="Arial"/>
          <w:b/>
        </w:rPr>
        <w:t xml:space="preserve"> Molfile</w:t>
      </w:r>
    </w:p>
    <w:p w14:paraId="2A27790D" w14:textId="77777777" w:rsidR="00CE00A7" w:rsidRDefault="00CE00A7" w:rsidP="00CE00A7">
      <w:pPr>
        <w:autoSpaceDE w:val="0"/>
        <w:autoSpaceDN w:val="0"/>
        <w:adjustRightInd w:val="0"/>
        <w:rPr>
          <w:rFonts w:ascii="Courier New" w:hAnsi="Courier New" w:cs="Courier New"/>
        </w:rPr>
      </w:pPr>
    </w:p>
    <w:p w14:paraId="475BB8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6As2PH39O2 - Chemcraft</w:t>
      </w:r>
    </w:p>
    <w:p w14:paraId="24BED2C4" w14:textId="77777777" w:rsidR="00CE00A7" w:rsidRDefault="00CE00A7" w:rsidP="00CE00A7">
      <w:pPr>
        <w:autoSpaceDE w:val="0"/>
        <w:autoSpaceDN w:val="0"/>
        <w:adjustRightInd w:val="0"/>
        <w:rPr>
          <w:rFonts w:ascii="Courier New" w:hAnsi="Courier New" w:cs="Courier New"/>
        </w:rPr>
      </w:pPr>
    </w:p>
    <w:p w14:paraId="47A8604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8  0  0  0  0  0  0  0  0  1 V2000</w:t>
      </w:r>
    </w:p>
    <w:p w14:paraId="21824A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494   -0.6030   -0.1578 Ru  0  0  0  0  0  0  0  0  0  0  0  0</w:t>
      </w:r>
    </w:p>
    <w:p w14:paraId="1E77A2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483   -1.8874    1.2404 C   0  0  0  0  0  0  0  0  0  0  0  0</w:t>
      </w:r>
    </w:p>
    <w:p w14:paraId="6E9804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279   -2.7307    2.0296 O   0  0  0  0  0  0  0  0  0  0  0  0</w:t>
      </w:r>
    </w:p>
    <w:p w14:paraId="58FA5C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249   -0.9341   -1.9868 C   0  0  0  0  0  0  0  0  0  0  0  0</w:t>
      </w:r>
    </w:p>
    <w:p w14:paraId="17BA15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692   -1.2448   -3.0778 O   0  0  0  0  0  0  0  0  0  0  0  0</w:t>
      </w:r>
    </w:p>
    <w:p w14:paraId="58DE5C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128    1.6885    0.6566 As  0  0  0  0  0  0  0  0  0  0  0  0</w:t>
      </w:r>
    </w:p>
    <w:p w14:paraId="65904F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708    0.0349    0.2777 As  0  0  0  0  0  0  0  0  0  0  0  0</w:t>
      </w:r>
    </w:p>
    <w:p w14:paraId="6C5544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274    1.9081    0.9068 C   0  0  0  0  0  0  0  0  0  0  0  0</w:t>
      </w:r>
    </w:p>
    <w:p w14:paraId="1E2C13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809    2.2590    1.6920 C   0  0  0  0  0  0  0  0  0  0  0  0</w:t>
      </w:r>
    </w:p>
    <w:p w14:paraId="1C016B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07    2.5050   -0.0174 H   0  0  0  0  0  0  0  0  0  0  0  0</w:t>
      </w:r>
    </w:p>
    <w:p w14:paraId="7D8521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577    2.0878    1.4670 H   0  0  0  0  0  0  0  0  0  0  0  0</w:t>
      </w:r>
    </w:p>
    <w:p w14:paraId="776CBB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112    3.3394    1.8934 H   0  0  0  0  0  0  0  0  0  0  0  0</w:t>
      </w:r>
    </w:p>
    <w:p w14:paraId="215AA9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547    1.7223    2.6531 H   0  0  0  0  0  0  0  0  0  0  0  0</w:t>
      </w:r>
    </w:p>
    <w:p w14:paraId="2E2871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270    0.1332   -1.1230 C   0  0  0  0  0  0  0  0  0  0  0  0</w:t>
      </w:r>
    </w:p>
    <w:p w14:paraId="6098FF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490   -0.2684   -0.9049 C   0  0  0  0  0  0  0  0  0  0  0  0</w:t>
      </w:r>
    </w:p>
    <w:p w14:paraId="688C8E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704    0.6666   -2.3664 C   0  0  0  0  0  0  0  0  0  0  0  0</w:t>
      </w:r>
    </w:p>
    <w:p w14:paraId="733E20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990   -0.1376   -1.9183 C   0  0  0  0  0  0  0  0  0  0  0  0</w:t>
      </w:r>
    </w:p>
    <w:p w14:paraId="315EDC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438   -0.6882    0.0598 H   0  0  0  0  0  0  0  0  0  0  0  0</w:t>
      </w:r>
    </w:p>
    <w:p w14:paraId="1F4194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222    0.8008   -3.3752 C   0  0  0  0  0  0  0  0  0  0  0  0</w:t>
      </w:r>
    </w:p>
    <w:p w14:paraId="31E6FD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386    0.9725   -2.5542 H   0  0  0  0  0  0  0  0  0  0  0  0</w:t>
      </w:r>
    </w:p>
    <w:p w14:paraId="0595E9F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384    0.3971   -3.1536 C   0  0  0  0  0  0  0  0  0  0  0  0</w:t>
      </w:r>
    </w:p>
    <w:p w14:paraId="633C68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285   -0.4574   -1.7381 H   0  0  0  0  0  0  0  0  0  0  0  0</w:t>
      </w:r>
    </w:p>
    <w:p w14:paraId="1F8BF3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300    1.2150   -4.3433 H   0  0  0  0  0  0  0  0  0  0  0  0</w:t>
      </w:r>
    </w:p>
    <w:p w14:paraId="56FA2C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833    0.4960   -3.9472 H   0  0  0  0  0  0  0  0  0  0  0  0</w:t>
      </w:r>
    </w:p>
    <w:p w14:paraId="56928D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310   -0.9667    1.6435 C   0  0  0  0  0  0  0  0  0  0  0  0</w:t>
      </w:r>
    </w:p>
    <w:p w14:paraId="4F5893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743   -0.3774    2.7887 C   0  0  0  0  0  0  0  0  0  0  0  0</w:t>
      </w:r>
    </w:p>
    <w:p w14:paraId="14101B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553   -2.3501    1.4634 C   0  0  0  0  0  0  0  0  0  0  0  0</w:t>
      </w:r>
    </w:p>
    <w:p w14:paraId="48EA63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372   -1.1584    3.7370 C   0  0  0  0  0  0  0  0  0  0  0  0</w:t>
      </w:r>
    </w:p>
    <w:p w14:paraId="62FB75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865    0.6984    2.9576 H   0  0  0  0  0  0  0  0  0  0  0  0</w:t>
      </w:r>
    </w:p>
    <w:p w14:paraId="63DB04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269   -3.1264    2.4043 C   0  0  0  0  0  0  0  0  0  0  0  0</w:t>
      </w:r>
    </w:p>
    <w:p w14:paraId="644CBD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119   -2.8251    0.5833 H   0  0  0  0  0  0  0  0  0  0  0  0</w:t>
      </w:r>
    </w:p>
    <w:p w14:paraId="6F1FCE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684   -2.5318    3.5443 C   0  0  0  0  0  0  0  0  0  0  0  0</w:t>
      </w:r>
    </w:p>
    <w:p w14:paraId="32467E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536   -0.6872    4.6309 H   0  0  0  0  0  0  0  0  0  0  0  0</w:t>
      </w:r>
    </w:p>
    <w:p w14:paraId="5564860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178   -4.2045    2.2516 H   0  0  0  0  0  0  0  0  0  0  0  0</w:t>
      </w:r>
    </w:p>
    <w:p w14:paraId="0C75AA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884   -3.1422    4.2868 H   0  0  0  0  0  0  0  0  0  0  0  0</w:t>
      </w:r>
    </w:p>
    <w:p w14:paraId="191BF8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637    3.2122   -0.5874 C   0  0  0  0  0  0  0  0  0  0  0  0</w:t>
      </w:r>
    </w:p>
    <w:p w14:paraId="612873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731    4.5140   -0.1740 C   0  0  0  0  0  0  0  0  0  0  0  0</w:t>
      </w:r>
    </w:p>
    <w:p w14:paraId="67D2E8A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942    2.9885   -1.9185 C   0  0  0  0  0  0  0  0  0  0  0  0</w:t>
      </w:r>
    </w:p>
    <w:p w14:paraId="21353A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259    5.5704   -1.0827 C   0  0  0  0  0  0  0  0  0  0  0  0</w:t>
      </w:r>
    </w:p>
    <w:p w14:paraId="12019C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618    4.7079    0.8631 H   0  0  0  0  0  0  0  0  0  0  0  0</w:t>
      </w:r>
    </w:p>
    <w:p w14:paraId="62E683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459    4.0456   -2.8287 C   0  0  0  0  0  0  0  0  0  0  0  0</w:t>
      </w:r>
    </w:p>
    <w:p w14:paraId="40596A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285    1.9650   -2.2325 H   0  0  0  0  0  0  0  0  0  0  0  0</w:t>
      </w:r>
    </w:p>
    <w:p w14:paraId="415537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665    5.3381   -2.4114 C   0  0  0  0  0  0  0  0  0  0  0  0</w:t>
      </w:r>
    </w:p>
    <w:p w14:paraId="7D2D20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719    6.5827   -0.7515 H   0  0  0  0  0  0  0  0  0  0  0  0</w:t>
      </w:r>
    </w:p>
    <w:p w14:paraId="474F10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288    3.8568   -3.8677 H   0  0  0  0  0  0  0  0  0  0  0  0</w:t>
      </w:r>
    </w:p>
    <w:p w14:paraId="3F46CC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06    6.1681   -3.1217 H   0  0  0  0  0  0  0  0  0  0  0  0</w:t>
      </w:r>
    </w:p>
    <w:p w14:paraId="1A193E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463    2.2084    1.8783 C   0  0  0  0  0  0  0  0  0  0  0  0</w:t>
      </w:r>
    </w:p>
    <w:p w14:paraId="556E77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21    2.6245    1.3658 C   0  0  0  0  0  0  0  0  0  0  0  0</w:t>
      </w:r>
    </w:p>
    <w:p w14:paraId="09F9AF9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030    2.0640    3.2643 C   0  0  0  0  0  0  0  0  0  0  0  0</w:t>
      </w:r>
    </w:p>
    <w:p w14:paraId="4AD1AD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461    2.9004    2.2234 C   0  0  0  0  0  0  0  0  0  0  0  0</w:t>
      </w:r>
    </w:p>
    <w:p w14:paraId="68F95D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208    2.7332    0.2864 H   0  0  0  0  0  0  0  0  0  0  0  0</w:t>
      </w:r>
    </w:p>
    <w:p w14:paraId="41809C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678    2.3442    4.1208 C   0  0  0  0  0  0  0  0  0  0  0  0</w:t>
      </w:r>
    </w:p>
    <w:p w14:paraId="7DEE4B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569    1.7213    3.6909 H   0  0  0  0  0  0  0  0  0  0  0  0</w:t>
      </w:r>
    </w:p>
    <w:p w14:paraId="39DBE5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924    2.7633    3.6024 C   0  0  0  0  0  0  0  0  0  0  0  0</w:t>
      </w:r>
    </w:p>
    <w:p w14:paraId="43F5C7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040    3.2215    1.8064 H   0  0  0  0  0  0  0  0  0  0  0  0</w:t>
      </w:r>
    </w:p>
    <w:p w14:paraId="46E018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374    2.2335    5.2005 H   0  0  0  0  0  0  0  0  0  0  0  0</w:t>
      </w:r>
    </w:p>
    <w:p w14:paraId="1E0C53A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4.5273    2.9805    4.2733 H   0  0  0  0  0  0  0  0  0  0  0  0</w:t>
      </w:r>
    </w:p>
    <w:p w14:paraId="59F14D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640   -1.2911   -0.5284 P   0  0  0  0  0  0  0  0  0  0  0  0</w:t>
      </w:r>
    </w:p>
    <w:p w14:paraId="1929F9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580   -0.0173   -1.1271 C   0  0  0  0  0  0  0  0  0  0  0  0</w:t>
      </w:r>
    </w:p>
    <w:p w14:paraId="7A56B5D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642    0.0886   -0.6341 C   0  0  0  0  0  0  0  0  0  0  0  0</w:t>
      </w:r>
    </w:p>
    <w:p w14:paraId="6B8BC8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343    0.8699   -2.1251 C   0  0  0  0  0  0  0  0  0  0  0  0</w:t>
      </w:r>
    </w:p>
    <w:p w14:paraId="6CA577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271    1.0675   -1.1287 C   0  0  0  0  0  0  0  0  0  0  0  0</w:t>
      </w:r>
    </w:p>
    <w:p w14:paraId="22DB43F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099   -0.5932    0.1457 H   0  0  0  0  0  0  0  0  0  0  0  0</w:t>
      </w:r>
    </w:p>
    <w:p w14:paraId="50CBED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973    1.8449   -2.6198 C   0  0  0  0  0  0  0  0  0  0  0  0</w:t>
      </w:r>
    </w:p>
    <w:p w14:paraId="3A6897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127    0.7972   -2.5048 H   0  0  0  0  0  0  0  0  0  0  0  0</w:t>
      </w:r>
    </w:p>
    <w:p w14:paraId="59804B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965    1.9478   -2.1201 C   0  0  0  0  0  0  0  0  0  0  0  0</w:t>
      </w:r>
    </w:p>
    <w:p w14:paraId="29DB27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429    1.1418   -0.7320 H   0  0  0  0  0  0  0  0  0  0  0  0</w:t>
      </w:r>
    </w:p>
    <w:p w14:paraId="577EF1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479    2.5344   -3.3921 H   0  0  0  0  0  0  0  0  0  0  0  0</w:t>
      </w:r>
    </w:p>
    <w:p w14:paraId="3BFC631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724    2.7164   -2.5035 H   0  0  0  0  0  0  0  0  0  0  0  0</w:t>
      </w:r>
    </w:p>
    <w:p w14:paraId="5C71C8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608   -2.6210   -1.7904 C   0  0  0  0  0  0  0  0  0  0  0  0</w:t>
      </w:r>
    </w:p>
    <w:p w14:paraId="1412FB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144   -3.6536   -1.8238 C   0  0  0  0  0  0  0  0  0  0  0  0</w:t>
      </w:r>
    </w:p>
    <w:p w14:paraId="374534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364   -2.6532   -2.6859 C   0  0  0  0  0  0  0  0  0  0  0  0</w:t>
      </w:r>
    </w:p>
    <w:p w14:paraId="750A8E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499   -4.7043   -2.7277 C   0  0  0  0  0  0  0  0  0  0  0  0</w:t>
      </w:r>
    </w:p>
    <w:p w14:paraId="30FF35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591   -3.6147   -1.1436 H   0  0  0  0  0  0  0  0  0  0  0  0</w:t>
      </w:r>
    </w:p>
    <w:p w14:paraId="49C338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632   -3.7011   -3.5978 C   0  0  0  0  0  0  0  0  0  0  0  0</w:t>
      </w:r>
    </w:p>
    <w:p w14:paraId="614F1A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810   -1.8541   -2.6765 H   0  0  0  0  0  0  0  0  0  0  0  0</w:t>
      </w:r>
    </w:p>
    <w:p w14:paraId="32A80A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230   -4.7295   -3.6186 C   0  0  0  0  0  0  0  0  0  0  0  0</w:t>
      </w:r>
    </w:p>
    <w:p w14:paraId="73B3CB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039   -5.5026   -2.7441 H   0  0  0  0  0  0  0  0  0  0  0  0</w:t>
      </w:r>
    </w:p>
    <w:p w14:paraId="53908D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028   -3.7104   -4.2974 H   0  0  0  0  0  0  0  0  0  0  0  0</w:t>
      </w:r>
    </w:p>
    <w:p w14:paraId="6B9FFD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222   -5.5489   -4.3350 H   0  0  0  0  0  0  0  0  0  0  0  0</w:t>
      </w:r>
    </w:p>
    <w:p w14:paraId="73C28A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575   -2.0037    0.9193 C   0  0  0  0  0  0  0  0  0  0  0  0</w:t>
      </w:r>
    </w:p>
    <w:p w14:paraId="09357D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034   -3.1855    0.8400 C   0  0  0  0  0  0  0  0  0  0  0  0</w:t>
      </w:r>
    </w:p>
    <w:p w14:paraId="641559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945   -1.3211    2.1413 C   0  0  0  0  0  0  0  0  0  0  0  0</w:t>
      </w:r>
    </w:p>
    <w:p w14:paraId="2212A6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738   -3.6727    1.9628 C   0  0  0  0  0  0  0  0  0  0  0  0</w:t>
      </w:r>
    </w:p>
    <w:p w14:paraId="408EE7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596   -3.7365   -0.1011 H   0  0  0  0  0  0  0  0  0  0  0  0</w:t>
      </w:r>
    </w:p>
    <w:p w14:paraId="454378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742   -1.8026    3.2566 C   0  0  0  0  0  0  0  0  0  0  0  0</w:t>
      </w:r>
    </w:p>
    <w:p w14:paraId="486174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040   -0.4059    2.2203 H   0  0  0  0  0  0  0  0  0  0  0  0</w:t>
      </w:r>
    </w:p>
    <w:p w14:paraId="5DC89E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138   -2.9823    3.1713 C   0  0  0  0  0  0  0  0  0  0  0  0</w:t>
      </w:r>
    </w:p>
    <w:p w14:paraId="74642A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448   -4.6017    1.8888 H   0  0  0  0  0  0  0  0  0  0  0  0</w:t>
      </w:r>
    </w:p>
    <w:p w14:paraId="41B85E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168   -1.2539    4.1998 H   0  0  0  0  0  0  0  0  0  0  0  0</w:t>
      </w:r>
    </w:p>
    <w:p w14:paraId="59030F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389   -3.3665    4.0494 H   0  0  0  0  0  0  0  0  0  0  0  0</w:t>
      </w:r>
    </w:p>
    <w:p w14:paraId="658842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375CFB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052FC4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6  1  0  0  0  0</w:t>
      </w:r>
    </w:p>
    <w:p w14:paraId="149667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7  1  0  0  0  0</w:t>
      </w:r>
    </w:p>
    <w:p w14:paraId="690675A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37DD53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40CEA8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3  0  0  0  0</w:t>
      </w:r>
    </w:p>
    <w:p w14:paraId="532A79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1F79614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36  1  0  0  0  0</w:t>
      </w:r>
    </w:p>
    <w:p w14:paraId="0E9534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47  1  0  0  0  0</w:t>
      </w:r>
    </w:p>
    <w:p w14:paraId="0D00D2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7399A0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4  1  0  0  0  0</w:t>
      </w:r>
    </w:p>
    <w:p w14:paraId="67A465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25  1  0  0  0  0</w:t>
      </w:r>
    </w:p>
    <w:p w14:paraId="28C397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9  1  0  0  0  0</w:t>
      </w:r>
    </w:p>
    <w:p w14:paraId="728996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0  1  0  0  0  0</w:t>
      </w:r>
    </w:p>
    <w:p w14:paraId="236220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 11  1  0  0  0  0</w:t>
      </w:r>
    </w:p>
    <w:p w14:paraId="068F4B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2  1  0  0  0  0</w:t>
      </w:r>
    </w:p>
    <w:p w14:paraId="424201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 13  1  0  0  0  0</w:t>
      </w:r>
    </w:p>
    <w:p w14:paraId="7944A8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5  2  0  0  0  0</w:t>
      </w:r>
    </w:p>
    <w:p w14:paraId="5A04B0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6  1  0  0  0  0</w:t>
      </w:r>
    </w:p>
    <w:p w14:paraId="00FE88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7  1  0  0  0  0</w:t>
      </w:r>
    </w:p>
    <w:p w14:paraId="3FD8B7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8  1  0  0  0  0</w:t>
      </w:r>
    </w:p>
    <w:p w14:paraId="77F6598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9  2  0  0  0  0</w:t>
      </w:r>
    </w:p>
    <w:p w14:paraId="40D6AF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20  1  0  0  0  0</w:t>
      </w:r>
    </w:p>
    <w:p w14:paraId="0723E2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1  2  0  0  0  0</w:t>
      </w:r>
    </w:p>
    <w:p w14:paraId="06ACB9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2  1  0  0  0  0</w:t>
      </w:r>
    </w:p>
    <w:p w14:paraId="2B5818F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9 21  1  0  0  0  0</w:t>
      </w:r>
    </w:p>
    <w:p w14:paraId="6DC195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1  0  0  0  0</w:t>
      </w:r>
    </w:p>
    <w:p w14:paraId="3692AD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4  1  0  0  0  0</w:t>
      </w:r>
    </w:p>
    <w:p w14:paraId="341B62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6  2  0  0  0  0</w:t>
      </w:r>
    </w:p>
    <w:p w14:paraId="199292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7  1  0  0  0  0</w:t>
      </w:r>
    </w:p>
    <w:p w14:paraId="2709E6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8  1  0  0  0  0</w:t>
      </w:r>
    </w:p>
    <w:p w14:paraId="41ECEA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29  1  0  0  0  0</w:t>
      </w:r>
    </w:p>
    <w:p w14:paraId="38DC4B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0  2  0  0  0  0</w:t>
      </w:r>
    </w:p>
    <w:p w14:paraId="7639A5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31  1  0  0  0  0</w:t>
      </w:r>
    </w:p>
    <w:p w14:paraId="1C7D82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2  0  0  0  0</w:t>
      </w:r>
    </w:p>
    <w:p w14:paraId="15F975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3  1  0  0  0  0</w:t>
      </w:r>
    </w:p>
    <w:p w14:paraId="1E1CF9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2  1  0  0  0  0</w:t>
      </w:r>
    </w:p>
    <w:p w14:paraId="5898B8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75F305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5  1  0  0  0  0</w:t>
      </w:r>
    </w:p>
    <w:p w14:paraId="071C0C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7  2  0  0  0  0</w:t>
      </w:r>
    </w:p>
    <w:p w14:paraId="5A2353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8  1  0  0  0  0</w:t>
      </w:r>
    </w:p>
    <w:p w14:paraId="1858CF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39  1  0  0  0  0</w:t>
      </w:r>
    </w:p>
    <w:p w14:paraId="220FA2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0  1  0  0  0  0</w:t>
      </w:r>
    </w:p>
    <w:p w14:paraId="4CEA01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1  2  0  0  0  0</w:t>
      </w:r>
    </w:p>
    <w:p w14:paraId="484701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42  1  0  0  0  0</w:t>
      </w:r>
    </w:p>
    <w:p w14:paraId="671FF1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2  0  0  0  0</w:t>
      </w:r>
    </w:p>
    <w:p w14:paraId="4F8C0F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4  1  0  0  0  0</w:t>
      </w:r>
    </w:p>
    <w:p w14:paraId="4B49EC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6DFDFD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5  1  0  0  0  0</w:t>
      </w:r>
    </w:p>
    <w:p w14:paraId="43E7CE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6  1  0  0  0  0</w:t>
      </w:r>
    </w:p>
    <w:p w14:paraId="2EE5C1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8  2  0  0  0  0</w:t>
      </w:r>
    </w:p>
    <w:p w14:paraId="3F2F9B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49  1  0  0  0  0</w:t>
      </w:r>
    </w:p>
    <w:p w14:paraId="205D4B0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0  1  0  0  0  0</w:t>
      </w:r>
    </w:p>
    <w:p w14:paraId="3613E9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1  1  0  0  0  0</w:t>
      </w:r>
    </w:p>
    <w:p w14:paraId="34E6BA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2  2  0  0  0  0</w:t>
      </w:r>
    </w:p>
    <w:p w14:paraId="127F1A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 53  1  0  0  0  0</w:t>
      </w:r>
    </w:p>
    <w:p w14:paraId="312CF3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2  0  0  0  0</w:t>
      </w:r>
    </w:p>
    <w:p w14:paraId="248DB4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5  1  0  0  0  0</w:t>
      </w:r>
    </w:p>
    <w:p w14:paraId="6B4EAAD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43FD92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6  1  0  0  0  0</w:t>
      </w:r>
    </w:p>
    <w:p w14:paraId="71F513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7  1  0  0  0  0</w:t>
      </w:r>
    </w:p>
    <w:p w14:paraId="61F3E7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59  1  0  0  0  0</w:t>
      </w:r>
    </w:p>
    <w:p w14:paraId="64F737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70  1  0  0  0  0</w:t>
      </w:r>
    </w:p>
    <w:p w14:paraId="7B20D6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81  1  0  0  0  0</w:t>
      </w:r>
    </w:p>
    <w:p w14:paraId="35C811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0  2  0  0  0  0</w:t>
      </w:r>
    </w:p>
    <w:p w14:paraId="574B4A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1  1  0  0  0  0</w:t>
      </w:r>
    </w:p>
    <w:p w14:paraId="7E78C0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2  1  0  0  0  0</w:t>
      </w:r>
    </w:p>
    <w:p w14:paraId="7976D8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3  1  0  0  0  0</w:t>
      </w:r>
    </w:p>
    <w:p w14:paraId="5F527C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4  2  0  0  0  0</w:t>
      </w:r>
    </w:p>
    <w:p w14:paraId="7A8E23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5  1  0  0  0  0</w:t>
      </w:r>
    </w:p>
    <w:p w14:paraId="3A0220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6  2  0  0  0  0</w:t>
      </w:r>
    </w:p>
    <w:p w14:paraId="7EACC64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7  1  0  0  0  0</w:t>
      </w:r>
    </w:p>
    <w:p w14:paraId="45401A9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6  1  0  0  0  0</w:t>
      </w:r>
    </w:p>
    <w:p w14:paraId="4748E9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533A3F8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 69  1  0  0  0  0</w:t>
      </w:r>
    </w:p>
    <w:p w14:paraId="7CA343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1  2  0  0  0  0</w:t>
      </w:r>
    </w:p>
    <w:p w14:paraId="1E4E62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2  1  0  0  0  0</w:t>
      </w:r>
    </w:p>
    <w:p w14:paraId="4037834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3  1  0  0  0  0</w:t>
      </w:r>
    </w:p>
    <w:p w14:paraId="2CB3598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4  1  0  0  0  0</w:t>
      </w:r>
    </w:p>
    <w:p w14:paraId="777EBF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5  2  0  0  0  0</w:t>
      </w:r>
    </w:p>
    <w:p w14:paraId="548381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6  1  0  0  0  0</w:t>
      </w:r>
    </w:p>
    <w:p w14:paraId="53FBE87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7  2  0  0  0  0</w:t>
      </w:r>
    </w:p>
    <w:p w14:paraId="0211A4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8  1  0  0  0  0</w:t>
      </w:r>
    </w:p>
    <w:p w14:paraId="79E36D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7  1  0  0  0  0</w:t>
      </w:r>
    </w:p>
    <w:p w14:paraId="24F06A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362E46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0  1  0  0  0  0</w:t>
      </w:r>
    </w:p>
    <w:p w14:paraId="285E59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81 82  2  0  0  0  0</w:t>
      </w:r>
    </w:p>
    <w:p w14:paraId="46948F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3  1  0  0  0  0</w:t>
      </w:r>
    </w:p>
    <w:p w14:paraId="4C3EDD6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4  1  0  0  0  0</w:t>
      </w:r>
    </w:p>
    <w:p w14:paraId="22C069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5  1  0  0  0  0</w:t>
      </w:r>
    </w:p>
    <w:p w14:paraId="4A9086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6  2  0  0  0  0</w:t>
      </w:r>
    </w:p>
    <w:p w14:paraId="258570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7  1  0  0  0  0</w:t>
      </w:r>
    </w:p>
    <w:p w14:paraId="0B3DF7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8  2  0  0  0  0</w:t>
      </w:r>
    </w:p>
    <w:p w14:paraId="63573E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9  1  0  0  0  0</w:t>
      </w:r>
    </w:p>
    <w:p w14:paraId="25009B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8  1  0  0  0  0</w:t>
      </w:r>
    </w:p>
    <w:p w14:paraId="23559C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90  1  0  0  0  0</w:t>
      </w:r>
    </w:p>
    <w:p w14:paraId="265060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1  1  0  0  0  0</w:t>
      </w:r>
    </w:p>
    <w:p w14:paraId="74A486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66D13A60" w14:textId="77777777" w:rsidR="00CE00A7" w:rsidRDefault="00CE00A7" w:rsidP="00CE00A7">
      <w:pPr>
        <w:autoSpaceDE w:val="0"/>
        <w:autoSpaceDN w:val="0"/>
        <w:adjustRightInd w:val="0"/>
        <w:rPr>
          <w:rFonts w:ascii="Courier New" w:hAnsi="Courier New" w:cs="Courier New"/>
        </w:rPr>
      </w:pPr>
    </w:p>
    <w:p w14:paraId="03B966B2" w14:textId="77777777" w:rsidR="00CE00A7" w:rsidRDefault="00CE00A7" w:rsidP="00CE00A7">
      <w:r>
        <w:br w:type="page"/>
      </w:r>
    </w:p>
    <w:p w14:paraId="7AA56AC4" w14:textId="7329A0EF" w:rsidR="00CE00A7" w:rsidRDefault="004C7E63" w:rsidP="004C7E63">
      <w:pPr>
        <w:rPr>
          <w:rFonts w:ascii="Courier New" w:hAnsi="Courier New" w:cs="Courier New"/>
        </w:rPr>
      </w:pPr>
      <w:r w:rsidRPr="00CE00A7">
        <w:rPr>
          <w:rFonts w:ascii="Arial" w:hAnsi="Arial" w:cs="Arial"/>
          <w:b/>
        </w:rPr>
        <w:lastRenderedPageBreak/>
        <w:t>Table S</w:t>
      </w:r>
      <w:r>
        <w:rPr>
          <w:rFonts w:ascii="Arial" w:hAnsi="Arial" w:cs="Arial"/>
          <w:b/>
        </w:rPr>
        <w:t>28</w:t>
      </w:r>
      <w:r w:rsidRPr="00CE00A7">
        <w:rPr>
          <w:rFonts w:ascii="Arial" w:hAnsi="Arial" w:cs="Arial"/>
          <w:b/>
        </w:rPr>
        <w:t xml:space="preserve"> Compound </w:t>
      </w:r>
      <w:r>
        <w:rPr>
          <w:rFonts w:ascii="Arial" w:hAnsi="Arial" w:cs="Arial"/>
          <w:b/>
        </w:rPr>
        <w:t>7b</w:t>
      </w:r>
      <w:r w:rsidRPr="00CE00A7">
        <w:rPr>
          <w:rFonts w:ascii="Arial" w:hAnsi="Arial" w:cs="Arial"/>
          <w:b/>
        </w:rPr>
        <w:t xml:space="preserve"> Molfile</w:t>
      </w:r>
      <w:r w:rsidR="00CE00A7" w:rsidRPr="00E4635E">
        <w:rPr>
          <w:rFonts w:ascii="Courier New" w:hAnsi="Courier New" w:cs="Courier New"/>
        </w:rPr>
        <w:t xml:space="preserve"> </w:t>
      </w:r>
    </w:p>
    <w:p w14:paraId="36FDD2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5As2PH41O - Chemcraft</w:t>
      </w:r>
    </w:p>
    <w:p w14:paraId="4283FE22" w14:textId="77777777" w:rsidR="00CE00A7" w:rsidRDefault="00CE00A7" w:rsidP="00CE00A7">
      <w:pPr>
        <w:autoSpaceDE w:val="0"/>
        <w:autoSpaceDN w:val="0"/>
        <w:adjustRightInd w:val="0"/>
        <w:rPr>
          <w:rFonts w:ascii="Courier New" w:hAnsi="Courier New" w:cs="Courier New"/>
        </w:rPr>
      </w:pPr>
    </w:p>
    <w:p w14:paraId="5CB9490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8  0  0  0  0  0  0  0  0  1 V2000</w:t>
      </w:r>
    </w:p>
    <w:p w14:paraId="4B3444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872    0.3908   -1.2027 Ru  0  0  0  0  0  0  0  0  0  0  0  0</w:t>
      </w:r>
    </w:p>
    <w:p w14:paraId="2F2FE9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523   -0.1068   -2.7193 C   0  0  0  0  0  0  0  0  0  0  0  0</w:t>
      </w:r>
    </w:p>
    <w:p w14:paraId="5C271A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072   -0.3273   -3.7059 O   0  0  0  0  0  0  0  0  0  0  0  0</w:t>
      </w:r>
    </w:p>
    <w:p w14:paraId="63242F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978    0.9716    0.3718 As  0  0  0  0  0  0  0  0  0  0  0  0</w:t>
      </w:r>
    </w:p>
    <w:p w14:paraId="7E47C4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296    1.7161    0.3080 As  0  0  0  0  0  0  0  0  0  0  0  0</w:t>
      </w:r>
    </w:p>
    <w:p w14:paraId="224337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937    2.1499    1.9336 C   0  0  0  0  0  0  0  0  0  0  0  0</w:t>
      </w:r>
    </w:p>
    <w:p w14:paraId="07BFE4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694    2.3638    1.5883 C   0  0  0  0  0  0  0  0  0  0  0  0</w:t>
      </w:r>
    </w:p>
    <w:p w14:paraId="67A52B7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278    1.2883    2.6079 H   0  0  0  0  0  0  0  0  0  0  0  0</w:t>
      </w:r>
    </w:p>
    <w:p w14:paraId="468267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183    3.0380    2.4278 H   0  0  0  0  0  0  0  0  0  0  0  0</w:t>
      </w:r>
    </w:p>
    <w:p w14:paraId="13C3B4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008    2.4226    2.4887 H   0  0  0  0  0  0  0  0  0  0  0  0</w:t>
      </w:r>
    </w:p>
    <w:p w14:paraId="55F8EC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041    3.3041    1.0303 H   0  0  0  0  0  0  0  0  0  0  0  0</w:t>
      </w:r>
    </w:p>
    <w:p w14:paraId="4997EB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364    1.1373    1.0565 C   0  0  0  0  0  0  0  0  0  0  0  0</w:t>
      </w:r>
    </w:p>
    <w:p w14:paraId="642478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178    0.4612    0.2049 C   0  0  0  0  0  0  0  0  0  0  0  0</w:t>
      </w:r>
    </w:p>
    <w:p w14:paraId="663392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115    1.3648    2.3864 C   0  0  0  0  0  0  0  0  0  0  0  0</w:t>
      </w:r>
    </w:p>
    <w:p w14:paraId="63860B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551    0.0229    0.6737 C   0  0  0  0  0  0  0  0  0  0  0  0</w:t>
      </w:r>
    </w:p>
    <w:p w14:paraId="2880E4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248    0.2602   -0.8290 H   0  0  0  0  0  0  0  0  0  0  0  0</w:t>
      </w:r>
    </w:p>
    <w:p w14:paraId="73BFD2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497    0.9232    2.8544 C   0  0  0  0  0  0  0  0  0  0  0  0</w:t>
      </w:r>
    </w:p>
    <w:p w14:paraId="210694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396    1.8848    3.0739 H   0  0  0  0  0  0  0  0  0  0  0  0</w:t>
      </w:r>
    </w:p>
    <w:p w14:paraId="146E97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228    0.2524    1.9991 C   0  0  0  0  0  0  0  0  0  0  0  0</w:t>
      </w:r>
    </w:p>
    <w:p w14:paraId="71AE42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283   -0.5115   -0.0010 H   0  0  0  0  0  0  0  0  0  0  0  0</w:t>
      </w:r>
    </w:p>
    <w:p w14:paraId="454C55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327    1.1052    3.8945 H   0  0  0  0  0  0  0  0  0  0  0  0</w:t>
      </w:r>
    </w:p>
    <w:p w14:paraId="1C8833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908   -0.0955    2.3683 H   0  0  0  0  0  0  0  0  0  0  0  0</w:t>
      </w:r>
    </w:p>
    <w:p w14:paraId="3035DC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663    3.4930   -0.3113 C   0  0  0  0  0  0  0  0  0  0  0  0</w:t>
      </w:r>
    </w:p>
    <w:p w14:paraId="1D4721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774    4.3540    0.5340 C   0  0  0  0  0  0  0  0  0  0  0  0</w:t>
      </w:r>
    </w:p>
    <w:p w14:paraId="4CD1C3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581    3.9098   -1.6079 C   0  0  0  0  0  0  0  0  0  0  0  0</w:t>
      </w:r>
    </w:p>
    <w:p w14:paraId="263B3A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567    5.6202    0.0939 C   0  0  0  0  0  0  0  0  0  0  0  0</w:t>
      </w:r>
    </w:p>
    <w:p w14:paraId="494B7C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557    4.0359    1.5427 H   0  0  0  0  0  0  0  0  0  0  0  0</w:t>
      </w:r>
    </w:p>
    <w:p w14:paraId="700086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442    5.1764   -2.0499 C   0  0  0  0  0  0  0  0  0  0  0  0</w:t>
      </w:r>
    </w:p>
    <w:p w14:paraId="5F43A3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100    3.2312   -2.2671 H   0  0  0  0  0  0  0  0  0  0  0  0</w:t>
      </w:r>
    </w:p>
    <w:p w14:paraId="40DCD6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391    6.0341   -1.2004 C   0  0  0  0  0  0  0  0  0  0  0  0</w:t>
      </w:r>
    </w:p>
    <w:p w14:paraId="731C08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091    6.2849    0.7631 H   0  0  0  0  0  0  0  0  0  0  0  0</w:t>
      </w:r>
    </w:p>
    <w:p w14:paraId="1576EB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989    5.4913   -3.0673 H   0  0  0  0  0  0  0  0  0  0  0  0</w:t>
      </w:r>
    </w:p>
    <w:p w14:paraId="0E2823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398    7.0261   -1.5471 H   0  0  0  0  0  0  0  0  0  0  0  0</w:t>
      </w:r>
    </w:p>
    <w:p w14:paraId="34D8EC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075   -0.2241    1.6259 C   0  0  0  0  0  0  0  0  0  0  0  0</w:t>
      </w:r>
    </w:p>
    <w:p w14:paraId="00E67A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297   -0.9461    1.1979 C   0  0  0  0  0  0  0  0  0  0  0  0</w:t>
      </w:r>
    </w:p>
    <w:p w14:paraId="2508F1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295   -0.4289    2.9243 C   0  0  0  0  0  0  0  0  0  0  0  0</w:t>
      </w:r>
    </w:p>
    <w:p w14:paraId="632D96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651   -1.8436    2.0540 C   0  0  0  0  0  0  0  0  0  0  0  0</w:t>
      </w:r>
    </w:p>
    <w:p w14:paraId="66F876B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274   -0.7921    0.1902 H   0  0  0  0  0  0  0  0  0  0  0  0</w:t>
      </w:r>
    </w:p>
    <w:p w14:paraId="64EF32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664   -1.3262    3.7817 C   0  0  0  0  0  0  0  0  0  0  0  0</w:t>
      </w:r>
    </w:p>
    <w:p w14:paraId="4781B6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483    0.1087    3.2826 H   0  0  0  0  0  0  0  0  0  0  0  0</w:t>
      </w:r>
    </w:p>
    <w:p w14:paraId="563943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860   -2.0344    3.3500 C   0  0  0  0  0  0  0  0  0  0  0  0</w:t>
      </w:r>
    </w:p>
    <w:p w14:paraId="6DF018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442   -2.3933    1.7076 H   0  0  0  0  0  0  0  0  0  0  0  0</w:t>
      </w:r>
    </w:p>
    <w:p w14:paraId="2EF200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793   -1.4734    4.7929 H   0  0  0  0  0  0  0  0  0  0  0  0</w:t>
      </w:r>
    </w:p>
    <w:p w14:paraId="150DC3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860   -2.7356    4.0227 H   0  0  0  0  0  0  0  0  0  0  0  0</w:t>
      </w:r>
    </w:p>
    <w:p w14:paraId="4C1E521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506    1.9513   -0.2965 C   0  0  0  0  0  0  0  0  0  0  0  0</w:t>
      </w:r>
    </w:p>
    <w:p w14:paraId="424101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959    2.3387   -1.6385 C   0  0  0  0  0  0  0  0  0  0  0  0</w:t>
      </w:r>
    </w:p>
    <w:p w14:paraId="52F376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998    2.3172    0.5574 C   0  0  0  0  0  0  0  0  0  0  0  0</w:t>
      </w:r>
    </w:p>
    <w:p w14:paraId="612830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751    3.0802   -2.1221 C   0  0  0  0  0  0  0  0  0  0  0  0</w:t>
      </w:r>
    </w:p>
    <w:p w14:paraId="5DCC58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769    2.0609   -2.3059 H   0  0  0  0  0  0  0  0  0  0  0  0</w:t>
      </w:r>
    </w:p>
    <w:p w14:paraId="036B3A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5740    3.0617    0.0741 C   0  0  0  0  0  0  0  0  0  0  0  0</w:t>
      </w:r>
    </w:p>
    <w:p w14:paraId="43AB70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861    2.0123    1.6076 H   0  0  0  0  0  0  0  0  0  0  0  0</w:t>
      </w:r>
    </w:p>
    <w:p w14:paraId="231939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139    3.4432   -1.2677 C   0  0  0  0  0  0  0  0  0  0  0  0</w:t>
      </w:r>
    </w:p>
    <w:p w14:paraId="19AE7D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012    3.3731   -3.1747 H   0  0  0  0  0  0  0  0  0  0  0  0</w:t>
      </w:r>
    </w:p>
    <w:p w14:paraId="5614E9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864    3.3435    0.7489 H   0  0  0  0  0  0  0  0  0  0  0  0</w:t>
      </w:r>
    </w:p>
    <w:p w14:paraId="7B5BAAB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590    4.0236   -1.6468 H   0  0  0  0  0  0  0  0  0  0  0  0</w:t>
      </w:r>
    </w:p>
    <w:p w14:paraId="06B1A8A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762    1.8829   -1.7799 H   0  0  0  0  0  0  0  0  0  0  0  0</w:t>
      </w:r>
    </w:p>
    <w:p w14:paraId="68A06E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31    0.4711   -2.2022 H   0  0  0  0  0  0  0  0  0  0  0  0</w:t>
      </w:r>
    </w:p>
    <w:p w14:paraId="6DC6AD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0.4952   -1.8635   -0.6114 P   0  0  0  0  0  0  0  0  0  0  0  0</w:t>
      </w:r>
    </w:p>
    <w:p w14:paraId="79ED51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867   -2.4392   -1.0966 C   0  0  0  0  0  0  0  0  0  0  0  0</w:t>
      </w:r>
    </w:p>
    <w:p w14:paraId="2049C1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932   -2.0178   -2.3337 C   0  0  0  0  0  0  0  0  0  0  0  0</w:t>
      </w:r>
    </w:p>
    <w:p w14:paraId="4893E4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587   -3.3028   -0.3101 C   0  0  0  0  0  0  0  0  0  0  0  0</w:t>
      </w:r>
    </w:p>
    <w:p w14:paraId="6C9F4F7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421   -2.4508   -2.7741 C   0  0  0  0  0  0  0  0  0  0  0  0</w:t>
      </w:r>
    </w:p>
    <w:p w14:paraId="36B82B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012   -1.3295   -2.9426 H   0  0  0  0  0  0  0  0  0  0  0  0</w:t>
      </w:r>
    </w:p>
    <w:p w14:paraId="5275FB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153   -3.7255   -0.7463 C   0  0  0  0  0  0  0  0  0  0  0  0</w:t>
      </w:r>
    </w:p>
    <w:p w14:paraId="134E3E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802   -3.6490    0.6540 H   0  0  0  0  0  0  0  0  0  0  0  0</w:t>
      </w:r>
    </w:p>
    <w:p w14:paraId="3BAECD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100   -3.3022   -1.9784 C   0  0  0  0  0  0  0  0  0  0  0  0</w:t>
      </w:r>
    </w:p>
    <w:p w14:paraId="3BFCD6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201   -2.1151   -3.7432 H   0  0  0  0  0  0  0  0  0  0  0  0</w:t>
      </w:r>
    </w:p>
    <w:p w14:paraId="6DBB96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086   -4.3936   -0.1167 H   0  0  0  0  0  0  0  0  0  0  0  0</w:t>
      </w:r>
    </w:p>
    <w:p w14:paraId="50940F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931   -3.6362   -2.3203 H   0  0  0  0  0  0  0  0  0  0  0  0</w:t>
      </w:r>
    </w:p>
    <w:p w14:paraId="5B137A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584   -3.1443   -1.4312 C   0  0  0  0  0  0  0  0  0  0  0  0</w:t>
      </w:r>
    </w:p>
    <w:p w14:paraId="155D28C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447   -2.9423   -1.4592 C   0  0  0  0  0  0  0  0  0  0  0  0</w:t>
      </w:r>
    </w:p>
    <w:p w14:paraId="31F258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61   -4.3089   -2.0059 C   0  0  0  0  0  0  0  0  0  0  0  0</w:t>
      </w:r>
    </w:p>
    <w:p w14:paraId="39474E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03   -3.8847   -2.0391 C   0  0  0  0  0  0  0  0  0  0  0  0</w:t>
      </w:r>
    </w:p>
    <w:p w14:paraId="7FA143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592   -2.0323   -1.0195 H   0  0  0  0  0  0  0  0  0  0  0  0</w:t>
      </w:r>
    </w:p>
    <w:p w14:paraId="68BA53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825   -5.2463   -2.5987 C   0  0  0  0  0  0  0  0  0  0  0  0</w:t>
      </w:r>
    </w:p>
    <w:p w14:paraId="4F26C76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411   -4.4873   -1.9967 H   0  0  0  0  0  0  0  0  0  0  0  0</w:t>
      </w:r>
    </w:p>
    <w:p w14:paraId="1DBD006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602   -5.0388   -2.6154 C   0  0  0  0  0  0  0  0  0  0  0  0</w:t>
      </w:r>
    </w:p>
    <w:p w14:paraId="76C45F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691   -3.7102   -2.0503 H   0  0  0  0  0  0  0  0  0  0  0  0</w:t>
      </w:r>
    </w:p>
    <w:p w14:paraId="667E8E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579   -6.1457   -3.0518 H   0  0  0  0  0  0  0  0  0  0  0  0</w:t>
      </w:r>
    </w:p>
    <w:p w14:paraId="203DC5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210   -5.7736   -3.0821 H   0  0  0  0  0  0  0  0  0  0  0  0</w:t>
      </w:r>
    </w:p>
    <w:p w14:paraId="7CCDE0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125   -2.4199    1.1537 C   0  0  0  0  0  0  0  0  0  0  0  0</w:t>
      </w:r>
    </w:p>
    <w:p w14:paraId="0118D0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077   -1.7543    2.0984 C   0  0  0  0  0  0  0  0  0  0  0  0</w:t>
      </w:r>
    </w:p>
    <w:p w14:paraId="2FF441A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140   -3.4609    1.5910 C   0  0  0  0  0  0  0  0  0  0  0  0</w:t>
      </w:r>
    </w:p>
    <w:p w14:paraId="48874C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66   -2.1266    3.4401 C   0  0  0  0  0  0  0  0  0  0  0  0</w:t>
      </w:r>
    </w:p>
    <w:p w14:paraId="099775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744   -0.9509    1.7780 H   0  0  0  0  0  0  0  0  0  0  0  0</w:t>
      </w:r>
    </w:p>
    <w:p w14:paraId="128707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452   -3.8244    2.9385 C   0  0  0  0  0  0  0  0  0  0  0  0</w:t>
      </w:r>
    </w:p>
    <w:p w14:paraId="613039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410   -3.9979    0.8770 H   0  0  0  0  0  0  0  0  0  0  0  0</w:t>
      </w:r>
    </w:p>
    <w:p w14:paraId="1212B2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550   -3.1633    3.8665 C   0  0  0  0  0  0  0  0  0  0  0  0</w:t>
      </w:r>
    </w:p>
    <w:p w14:paraId="725DC5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295   -1.6048    4.1540 H   0  0  0  0  0  0  0  0  0  0  0  0</w:t>
      </w:r>
    </w:p>
    <w:p w14:paraId="126ECF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020   -4.6366    3.2599 H   0  0  0  0  0  0  0  0  0  0  0  0</w:t>
      </w:r>
    </w:p>
    <w:p w14:paraId="401033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349   -3.4562    4.9194 H   0  0  0  0  0  0  0  0  0  0  0  0</w:t>
      </w:r>
    </w:p>
    <w:p w14:paraId="489254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30B947D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4F0702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  1  0  0  0  0</w:t>
      </w:r>
    </w:p>
    <w:p w14:paraId="5AF567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6  1  0  0  0  0</w:t>
      </w:r>
    </w:p>
    <w:p w14:paraId="137DE6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7  1  0  0  0  0</w:t>
      </w:r>
    </w:p>
    <w:p w14:paraId="6004C6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32425EA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3734F1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052458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34  1  0  0  0  0</w:t>
      </w:r>
    </w:p>
    <w:p w14:paraId="5E72D7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45  1  0  0  0  0</w:t>
      </w:r>
    </w:p>
    <w:p w14:paraId="76B0FE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6  1  0  0  0  0</w:t>
      </w:r>
    </w:p>
    <w:p w14:paraId="7F2889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12  1  0  0  0  0</w:t>
      </w:r>
    </w:p>
    <w:p w14:paraId="511D7D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23  1  0  0  0  0</w:t>
      </w:r>
    </w:p>
    <w:p w14:paraId="7359F0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7  1  0  0  0  0</w:t>
      </w:r>
    </w:p>
    <w:p w14:paraId="5C598A0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8  1  0  0  0  0</w:t>
      </w:r>
    </w:p>
    <w:p w14:paraId="721191A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270D7C5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0  1  0  0  0  0</w:t>
      </w:r>
    </w:p>
    <w:p w14:paraId="4B6843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1  1  0  0  0  0</w:t>
      </w:r>
    </w:p>
    <w:p w14:paraId="79F8A8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2  0  0  0  0</w:t>
      </w:r>
    </w:p>
    <w:p w14:paraId="536DA4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304C1CD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72FA23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012C86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7  2  0  0  0  0</w:t>
      </w:r>
    </w:p>
    <w:p w14:paraId="242808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8  1  0  0  0  0</w:t>
      </w:r>
    </w:p>
    <w:p w14:paraId="2ED1F4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9  2  0  0  0  0</w:t>
      </w:r>
    </w:p>
    <w:p w14:paraId="47A038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20  1  0  0  0  0</w:t>
      </w:r>
    </w:p>
    <w:p w14:paraId="689802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2A9983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7 21  1  0  0  0  0</w:t>
      </w:r>
    </w:p>
    <w:p w14:paraId="5E689D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2  1  0  0  0  0</w:t>
      </w:r>
    </w:p>
    <w:p w14:paraId="6E6890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4  2  0  0  0  0</w:t>
      </w:r>
    </w:p>
    <w:p w14:paraId="3C76E2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5  1  0  0  0  0</w:t>
      </w:r>
    </w:p>
    <w:p w14:paraId="37CA00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6  1  0  0  0  0</w:t>
      </w:r>
    </w:p>
    <w:p w14:paraId="5B8EC0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7  1  0  0  0  0</w:t>
      </w:r>
    </w:p>
    <w:p w14:paraId="0E7BAF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8  2  0  0  0  0</w:t>
      </w:r>
    </w:p>
    <w:p w14:paraId="39FBAE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9  1  0  0  0  0</w:t>
      </w:r>
    </w:p>
    <w:p w14:paraId="076B18E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0  2  0  0  0  0</w:t>
      </w:r>
    </w:p>
    <w:p w14:paraId="32A7D92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1  1  0  0  0  0</w:t>
      </w:r>
    </w:p>
    <w:p w14:paraId="6C4332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1  0  0  0  0</w:t>
      </w:r>
    </w:p>
    <w:p w14:paraId="68FE80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1  0  0  0  0</w:t>
      </w:r>
    </w:p>
    <w:p w14:paraId="06A714F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3  1  0  0  0  0</w:t>
      </w:r>
    </w:p>
    <w:p w14:paraId="52DD3F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5  2  0  0  0  0</w:t>
      </w:r>
    </w:p>
    <w:p w14:paraId="0CCB62D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6  1  0  0  0  0</w:t>
      </w:r>
    </w:p>
    <w:p w14:paraId="719C0FD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7  1  0  0  0  0</w:t>
      </w:r>
    </w:p>
    <w:p w14:paraId="0B17E8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8  1  0  0  0  0</w:t>
      </w:r>
    </w:p>
    <w:p w14:paraId="2F33983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9  2  0  0  0  0</w:t>
      </w:r>
    </w:p>
    <w:p w14:paraId="696325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40  1  0  0  0  0</w:t>
      </w:r>
    </w:p>
    <w:p w14:paraId="1BA1E6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1  2  0  0  0  0</w:t>
      </w:r>
    </w:p>
    <w:p w14:paraId="2D028E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2  1  0  0  0  0</w:t>
      </w:r>
    </w:p>
    <w:p w14:paraId="5622D8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1  1  0  0  0  0</w:t>
      </w:r>
    </w:p>
    <w:p w14:paraId="11CAA3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1  0  0  0  0</w:t>
      </w:r>
    </w:p>
    <w:p w14:paraId="25F568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52AE5C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6  2  0  0  0  0</w:t>
      </w:r>
    </w:p>
    <w:p w14:paraId="061EE2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69D3FB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8  1  0  0  0  0</w:t>
      </w:r>
    </w:p>
    <w:p w14:paraId="046CB5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9  1  0  0  0  0</w:t>
      </w:r>
    </w:p>
    <w:p w14:paraId="597FED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2  0  0  0  0</w:t>
      </w:r>
    </w:p>
    <w:p w14:paraId="1BC71A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1  1  0  0  0  0</w:t>
      </w:r>
    </w:p>
    <w:p w14:paraId="404E64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2  2  0  0  0  0</w:t>
      </w:r>
    </w:p>
    <w:p w14:paraId="1A65E7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3  1  0  0  0  0</w:t>
      </w:r>
    </w:p>
    <w:p w14:paraId="526507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2  1  0  0  0  0</w:t>
      </w:r>
    </w:p>
    <w:p w14:paraId="08E321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1  0  0  0  0</w:t>
      </w:r>
    </w:p>
    <w:p w14:paraId="0C93AB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1819EB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59  1  0  0  0  0</w:t>
      </w:r>
    </w:p>
    <w:p w14:paraId="356D9D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70  1  0  0  0  0</w:t>
      </w:r>
    </w:p>
    <w:p w14:paraId="49448E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81  1  0  0  0  0</w:t>
      </w:r>
    </w:p>
    <w:p w14:paraId="6624C8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0  2  0  0  0  0</w:t>
      </w:r>
    </w:p>
    <w:p w14:paraId="2C298F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1  1  0  0  0  0</w:t>
      </w:r>
    </w:p>
    <w:p w14:paraId="518470B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2  1  0  0  0  0</w:t>
      </w:r>
    </w:p>
    <w:p w14:paraId="60E5C81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3  1  0  0  0  0</w:t>
      </w:r>
    </w:p>
    <w:p w14:paraId="6A3B0F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4  2  0  0  0  0</w:t>
      </w:r>
    </w:p>
    <w:p w14:paraId="76C8AB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5  1  0  0  0  0</w:t>
      </w:r>
    </w:p>
    <w:p w14:paraId="0B5952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6  2  0  0  0  0</w:t>
      </w:r>
    </w:p>
    <w:p w14:paraId="7CCFFE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7  1  0  0  0  0</w:t>
      </w:r>
    </w:p>
    <w:p w14:paraId="527000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6  1  0  0  0  0</w:t>
      </w:r>
    </w:p>
    <w:p w14:paraId="2DE166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3B34C8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 69  1  0  0  0  0</w:t>
      </w:r>
    </w:p>
    <w:p w14:paraId="72FF1B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1  2  0  0  0  0</w:t>
      </w:r>
    </w:p>
    <w:p w14:paraId="3FD65E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2  1  0  0  0  0</w:t>
      </w:r>
    </w:p>
    <w:p w14:paraId="1DEB58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3  1  0  0  0  0</w:t>
      </w:r>
    </w:p>
    <w:p w14:paraId="68AB515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4  1  0  0  0  0</w:t>
      </w:r>
    </w:p>
    <w:p w14:paraId="0F5D56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5  2  0  0  0  0</w:t>
      </w:r>
    </w:p>
    <w:p w14:paraId="0AD972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6  1  0  0  0  0</w:t>
      </w:r>
    </w:p>
    <w:p w14:paraId="52FE6D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7  2  0  0  0  0</w:t>
      </w:r>
    </w:p>
    <w:p w14:paraId="05BB03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8  1  0  0  0  0</w:t>
      </w:r>
    </w:p>
    <w:p w14:paraId="729207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7  1  0  0  0  0</w:t>
      </w:r>
    </w:p>
    <w:p w14:paraId="674968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064A20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0  1  0  0  0  0</w:t>
      </w:r>
    </w:p>
    <w:p w14:paraId="64C57D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2  2  0  0  0  0</w:t>
      </w:r>
    </w:p>
    <w:p w14:paraId="076B1C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81 83  1  0  0  0  0</w:t>
      </w:r>
    </w:p>
    <w:p w14:paraId="332275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4  1  0  0  0  0</w:t>
      </w:r>
    </w:p>
    <w:p w14:paraId="4BF8131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5  1  0  0  0  0</w:t>
      </w:r>
    </w:p>
    <w:p w14:paraId="0701AE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6  2  0  0  0  0</w:t>
      </w:r>
    </w:p>
    <w:p w14:paraId="669FA1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7  1  0  0  0  0</w:t>
      </w:r>
    </w:p>
    <w:p w14:paraId="14FC929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8  2  0  0  0  0</w:t>
      </w:r>
    </w:p>
    <w:p w14:paraId="38918A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9  1  0  0  0  0</w:t>
      </w:r>
    </w:p>
    <w:p w14:paraId="42752E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8  1  0  0  0  0</w:t>
      </w:r>
    </w:p>
    <w:p w14:paraId="248E90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90  1  0  0  0  0</w:t>
      </w:r>
    </w:p>
    <w:p w14:paraId="0C56E7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1  1  0  0  0  0</w:t>
      </w:r>
    </w:p>
    <w:p w14:paraId="7CEE06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527E2B15" w14:textId="77777777" w:rsidR="00CE00A7" w:rsidRDefault="00CE00A7" w:rsidP="00CE00A7">
      <w:pPr>
        <w:autoSpaceDE w:val="0"/>
        <w:autoSpaceDN w:val="0"/>
        <w:adjustRightInd w:val="0"/>
        <w:rPr>
          <w:rFonts w:ascii="Courier New" w:hAnsi="Courier New" w:cs="Courier New"/>
        </w:rPr>
      </w:pPr>
    </w:p>
    <w:p w14:paraId="4D47B924" w14:textId="77777777" w:rsidR="00CE00A7" w:rsidRDefault="00CE00A7" w:rsidP="00CE00A7">
      <w:r>
        <w:br w:type="page"/>
      </w:r>
    </w:p>
    <w:p w14:paraId="1F0FE125" w14:textId="427491E3" w:rsidR="004C7E63" w:rsidRPr="00CE00A7" w:rsidRDefault="004C7E63" w:rsidP="004C7E63">
      <w:pPr>
        <w:rPr>
          <w:rFonts w:ascii="Arial" w:hAnsi="Arial" w:cs="Arial"/>
          <w:b/>
        </w:rPr>
      </w:pPr>
      <w:r w:rsidRPr="00CE00A7">
        <w:rPr>
          <w:rFonts w:ascii="Arial" w:hAnsi="Arial" w:cs="Arial"/>
          <w:b/>
        </w:rPr>
        <w:lastRenderedPageBreak/>
        <w:t>Table S</w:t>
      </w:r>
      <w:r>
        <w:rPr>
          <w:rFonts w:ascii="Arial" w:hAnsi="Arial" w:cs="Arial"/>
          <w:b/>
        </w:rPr>
        <w:t>29</w:t>
      </w:r>
      <w:r w:rsidRPr="00CE00A7">
        <w:rPr>
          <w:rFonts w:ascii="Arial" w:hAnsi="Arial" w:cs="Arial"/>
          <w:b/>
        </w:rPr>
        <w:t xml:space="preserve"> Compound </w:t>
      </w:r>
      <w:r>
        <w:rPr>
          <w:rFonts w:ascii="Arial" w:hAnsi="Arial" w:cs="Arial"/>
          <w:b/>
        </w:rPr>
        <w:t>7a</w:t>
      </w:r>
      <w:r w:rsidRPr="00CE00A7">
        <w:rPr>
          <w:rFonts w:ascii="Arial" w:hAnsi="Arial" w:cs="Arial"/>
          <w:b/>
        </w:rPr>
        <w:t xml:space="preserve"> Molfile</w:t>
      </w:r>
    </w:p>
    <w:p w14:paraId="1F689C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5As2PH41O - Chemcraft</w:t>
      </w:r>
    </w:p>
    <w:p w14:paraId="0B3A7608" w14:textId="77777777" w:rsidR="00CE00A7" w:rsidRDefault="00CE00A7" w:rsidP="00CE00A7">
      <w:pPr>
        <w:autoSpaceDE w:val="0"/>
        <w:autoSpaceDN w:val="0"/>
        <w:adjustRightInd w:val="0"/>
        <w:rPr>
          <w:rFonts w:ascii="Courier New" w:hAnsi="Courier New" w:cs="Courier New"/>
        </w:rPr>
      </w:pPr>
    </w:p>
    <w:p w14:paraId="5CCED4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91 98  0  0  0  0  0  0  0  0  1 V2000</w:t>
      </w:r>
    </w:p>
    <w:p w14:paraId="05C638F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708   -0.4896   -0.3020 Ru  0  0  0  0  0  0  0  0  0  0  0  0</w:t>
      </w:r>
    </w:p>
    <w:p w14:paraId="2083AD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6243   -0.3459   -2.1854 C   0  0  0  0  0  0  0  0  0  0  0  0</w:t>
      </w:r>
    </w:p>
    <w:p w14:paraId="76B23D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997   -0.2981   -3.3268 O   0  0  0  0  0  0  0  0  0  0  0  0</w:t>
      </w:r>
    </w:p>
    <w:p w14:paraId="2EFE4E8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929    1.7851    0.4988 As  0  0  0  0  0  0  0  0  0  0  0  0</w:t>
      </w:r>
    </w:p>
    <w:p w14:paraId="6D16F8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546    0.0020    0.2763 As  0  0  0  0  0  0  0  0  0  0  0  0</w:t>
      </w:r>
    </w:p>
    <w:p w14:paraId="2543F7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864    1.9089    0.7952 C   0  0  0  0  0  0  0  0  0  0  0  0</w:t>
      </w:r>
    </w:p>
    <w:p w14:paraId="3B7649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224    2.3384    1.5145 C   0  0  0  0  0  0  0  0  0  0  0  0</w:t>
      </w:r>
    </w:p>
    <w:p w14:paraId="43EFEBE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251    2.4765   -0.1388 H   0  0  0  0  0  0  0  0  0  0  0  0</w:t>
      </w:r>
    </w:p>
    <w:p w14:paraId="663AD7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842    2.0622    1.4135 H   0  0  0  0  0  0  0  0  0  0  0  0</w:t>
      </w:r>
    </w:p>
    <w:p w14:paraId="7A5D27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881    3.4277    1.6697 H   0  0  0  0  0  0  0  0  0  0  0  0</w:t>
      </w:r>
    </w:p>
    <w:p w14:paraId="62C4DB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531    1.8557    2.5015 H   0  0  0  0  0  0  0  0  0  0  0  0</w:t>
      </w:r>
    </w:p>
    <w:p w14:paraId="351413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727   -0.1472   -1.0511 C   0  0  0  0  0  0  0  0  0  0  0  0</w:t>
      </w:r>
    </w:p>
    <w:p w14:paraId="5E3671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304   -1.1646   -0.9883 C   0  0  0  0  0  0  0  0  0  0  0  0</w:t>
      </w:r>
    </w:p>
    <w:p w14:paraId="69B3025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796    0.7286   -2.1438 C   0  0  0  0  0  0  0  0  0  0  0  0</w:t>
      </w:r>
    </w:p>
    <w:p w14:paraId="136D81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903   -1.2918   -1.9925 C   0  0  0  0  0  0  0  0  0  0  0  0</w:t>
      </w:r>
    </w:p>
    <w:p w14:paraId="6B1EFF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308   -1.8656   -0.1500 H   0  0  0  0  0  0  0  0  0  0  0  0</w:t>
      </w:r>
    </w:p>
    <w:p w14:paraId="1F3E87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437    0.6044   -3.1423 C   0  0  0  0  0  0  0  0  0  0  0  0</w:t>
      </w:r>
    </w:p>
    <w:p w14:paraId="3CE164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208    1.5118   -2.2302 H   0  0  0  0  0  0  0  0  0  0  0  0</w:t>
      </w:r>
    </w:p>
    <w:p w14:paraId="2DDBB6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027   -0.4055   -3.0679 C   0  0  0  0  0  0  0  0  0  0  0  0</w:t>
      </w:r>
    </w:p>
    <w:p w14:paraId="60E558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330   -2.0914   -1.9322 H   0  0  0  0  0  0  0  0  0  0  0  0</w:t>
      </w:r>
    </w:p>
    <w:p w14:paraId="598730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396    1.2965   -3.9880 H   0  0  0  0  0  0  0  0  0  0  0  0</w:t>
      </w:r>
    </w:p>
    <w:p w14:paraId="324D0DB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559   -0.5052   -3.8533 H   0  0  0  0  0  0  0  0  0  0  0  0</w:t>
      </w:r>
    </w:p>
    <w:p w14:paraId="51140F2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590   -0.8855    1.8109 C   0  0  0  0  0  0  0  0  0  0  0  0</w:t>
      </w:r>
    </w:p>
    <w:p w14:paraId="099543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117   -0.4880    2.2965 C   0  0  0  0  0  0  0  0  0  0  0  0</w:t>
      </w:r>
    </w:p>
    <w:p w14:paraId="3E3ED5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739   -1.9252    2.4449 C   0  0  0  0  0  0  0  0  0  0  0  0</w:t>
      </w:r>
    </w:p>
    <w:p w14:paraId="0B8562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676   -1.1189    3.4075 C   0  0  0  0  0  0  0  0  0  0  0  0</w:t>
      </w:r>
    </w:p>
    <w:p w14:paraId="1733418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680    0.3124    1.7999 H   0  0  0  0  0  0  0  0  0  0  0  0</w:t>
      </w:r>
    </w:p>
    <w:p w14:paraId="2464B12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352   -2.5590    3.5549 C   0  0  0  0  0  0  0  0  0  0  0  0</w:t>
      </w:r>
    </w:p>
    <w:p w14:paraId="45EDF7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930   -2.2238    2.0636 H   0  0  0  0  0  0  0  0  0  0  0  0</w:t>
      </w:r>
    </w:p>
    <w:p w14:paraId="5549F3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787   -2.1562    4.0381 C   0  0  0  0  0  0  0  0  0  0  0  0</w:t>
      </w:r>
    </w:p>
    <w:p w14:paraId="111EEE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446   -0.8018    3.7811 H   0  0  0  0  0  0  0  0  0  0  0  0</w:t>
      </w:r>
    </w:p>
    <w:p w14:paraId="6AAA380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935   -3.3725    4.0442 H   0  0  0  0  0  0  0  0  0  0  0  0</w:t>
      </w:r>
    </w:p>
    <w:p w14:paraId="1F3435C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158   -2.6523    4.9085 H   0  0  0  0  0  0  0  0  0  0  0  0</w:t>
      </w:r>
    </w:p>
    <w:p w14:paraId="30FF762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879    3.3600   -0.6499 C   0  0  0  0  0  0  0  0  0  0  0  0</w:t>
      </w:r>
    </w:p>
    <w:p w14:paraId="536450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791    4.6450   -0.1247 C   0  0  0  0  0  0  0  0  0  0  0  0</w:t>
      </w:r>
    </w:p>
    <w:p w14:paraId="4A6CFC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668    3.2022   -2.0334 C   0  0  0  0  0  0  0  0  0  0  0  0</w:t>
      </w:r>
    </w:p>
    <w:p w14:paraId="5213EB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523    5.7495   -0.9713 C   0  0  0  0  0  0  0  0  0  0  0  0</w:t>
      </w:r>
    </w:p>
    <w:p w14:paraId="61359F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803    4.7874    0.9552 H   0  0  0  0  0  0  0  0  0  0  0  0</w:t>
      </w:r>
    </w:p>
    <w:p w14:paraId="61346E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381    4.3091   -2.8818 C   0  0  0  0  0  0  0  0  0  0  0  0</w:t>
      </w:r>
    </w:p>
    <w:p w14:paraId="336EDB4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085    2.2039   -2.4507 H   0  0  0  0  0  0  0  0  0  0  0  0</w:t>
      </w:r>
    </w:p>
    <w:p w14:paraId="3EDF75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323    5.5830   -2.3520 C   0  0  0  0  0  0  0  0  0  0  0  0</w:t>
      </w:r>
    </w:p>
    <w:p w14:paraId="1DA41FD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7038    6.7472   -0.5509 H   0  0  0  0  0  0  0  0  0  0  0  0</w:t>
      </w:r>
    </w:p>
    <w:p w14:paraId="3C66EB5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410    4.1716   -3.9618 H   0  0  0  0  0  0  0  0  0  0  0  0</w:t>
      </w:r>
    </w:p>
    <w:p w14:paraId="535EB6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901    6.4501   -3.0148 H   0  0  0  0  0  0  0  0  0  0  0  0</w:t>
      </w:r>
    </w:p>
    <w:p w14:paraId="737A13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688    2.1153    1.8434 C   0  0  0  0  0  0  0  0  0  0  0  0</w:t>
      </w:r>
    </w:p>
    <w:p w14:paraId="2D48BB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700    2.7550    1.5192 C   0  0  0  0  0  0  0  0  0  0  0  0</w:t>
      </w:r>
    </w:p>
    <w:p w14:paraId="5A457B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938    1.6208    3.1424 C   0  0  0  0  0  0  0  0  0  0  0  0</w:t>
      </w:r>
    </w:p>
    <w:p w14:paraId="36AFBA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679    2.9138    2.4811 C   0  0  0  0  0  0  0  0  0  0  0  0</w:t>
      </w:r>
    </w:p>
    <w:p w14:paraId="0E84D3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370    3.1285    0.5061 H   0  0  0  0  0  0  0  0  0  0  0  0</w:t>
      </w:r>
    </w:p>
    <w:p w14:paraId="18BCD4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890    1.7866    4.1045 C   0  0  0  0  0  0  0  0  0  0  0  0</w:t>
      </w:r>
    </w:p>
    <w:p w14:paraId="1F22CC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780    1.0861    3.4092 H   0  0  0  0  0  0  0  0  0  0  0  0</w:t>
      </w:r>
    </w:p>
    <w:p w14:paraId="1501CF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786    2.4366    3.7766 C   0  0  0  0  0  0  0  0  0  0  0  0</w:t>
      </w:r>
    </w:p>
    <w:p w14:paraId="019163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021    3.4122    2.2106 H   0  0  0  0  0  0  0  0  0  0  0  0</w:t>
      </w:r>
    </w:p>
    <w:p w14:paraId="41A5E1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336    1.4029    5.1163 H   0  0  0  0  0  0  0  0  0  0  0  0</w:t>
      </w:r>
    </w:p>
    <w:p w14:paraId="13B5E51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599    2.5651    4.5299 H   0  0  0  0  0  0  0  0  0  0  0  0</w:t>
      </w:r>
    </w:p>
    <w:p w14:paraId="44218C3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265   -0.7925    1.3309 H   0  0  0  0  0  0  0  0  0  0  0  0</w:t>
      </w:r>
    </w:p>
    <w:p w14:paraId="560D58B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380   -2.0413   -0.3185 H   0  0  0  0  0  0  0  0  0  0  0  0</w:t>
      </w:r>
    </w:p>
    <w:p w14:paraId="591282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7526   -1.4168   -0.4707 P   0  0  0  0  0  0  0  0  0  0  0  0</w:t>
      </w:r>
    </w:p>
    <w:p w14:paraId="362F31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957   -2.4721    0.9427 C   0  0  0  0  0  0  0  0  0  0  0  0</w:t>
      </w:r>
    </w:p>
    <w:p w14:paraId="4B8A0F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343   -3.7899    0.7765 C   0  0  0  0  0  0  0  0  0  0  0  0</w:t>
      </w:r>
    </w:p>
    <w:p w14:paraId="0A8E11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599   -1.9291    2.2345 C   0  0  0  0  0  0  0  0  0  0  0  0</w:t>
      </w:r>
    </w:p>
    <w:p w14:paraId="0735F16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233   -4.5510    1.8807 C   0  0  0  0  0  0  0  0  0  0  0  0</w:t>
      </w:r>
    </w:p>
    <w:p w14:paraId="3B7A87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694   -4.2336   -0.2205 H   0  0  0  0  0  0  0  0  0  0  0  0</w:t>
      </w:r>
    </w:p>
    <w:p w14:paraId="66B8DB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662   -2.6827    3.3316 C   0  0  0  0  0  0  0  0  0  0  0  0</w:t>
      </w:r>
    </w:p>
    <w:p w14:paraId="5CB86D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057   -0.9060    2.3791 H   0  0  0  0  0  0  0  0  0  0  0  0</w:t>
      </w:r>
    </w:p>
    <w:p w14:paraId="2A40F69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943   -4.0002    3.1590 C   0  0  0  0  0  0  0  0  0  0  0  0</w:t>
      </w:r>
    </w:p>
    <w:p w14:paraId="1940F5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527   -5.5828    1.7345 H   0  0  0  0  0  0  0  0  0  0  0  0</w:t>
      </w:r>
    </w:p>
    <w:p w14:paraId="6C0D25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397   -2.2395    4.3305 H   0  0  0  0  0  0  0  0  0  0  0  0</w:t>
      </w:r>
    </w:p>
    <w:p w14:paraId="4F53B2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019   -4.5963    4.0220 H   0  0  0  0  0  0  0  0  0  0  0  0</w:t>
      </w:r>
    </w:p>
    <w:p w14:paraId="5905E47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0206   -2.5395   -1.9142 C   0  0  0  0  0  0  0  0  0  0  0  0</w:t>
      </w:r>
    </w:p>
    <w:p w14:paraId="521B1D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507   -3.3072   -2.3904 C   0  0  0  0  0  0  0  0  0  0  0  0</w:t>
      </w:r>
    </w:p>
    <w:p w14:paraId="7541B0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751   -2.6738   -2.5250 C   0  0  0  0  0  0  0  0  0  0  0  0</w:t>
      </w:r>
    </w:p>
    <w:p w14:paraId="742D6C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323   -4.1945   -3.4501 C   0  0  0  0  0  0  0  0  0  0  0  0</w:t>
      </w:r>
    </w:p>
    <w:p w14:paraId="0DB6EC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13   -3.1927   -1.9245 H   0  0  0  0  0  0  0  0  0  0  0  0</w:t>
      </w:r>
    </w:p>
    <w:p w14:paraId="3D99C33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530   -3.5569   -3.5889 C   0  0  0  0  0  0  0  0  0  0  0  0</w:t>
      </w:r>
    </w:p>
    <w:p w14:paraId="4EE384E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217   -2.0817   -2.1701 H   0  0  0  0  0  0  0  0  0  0  0  0</w:t>
      </w:r>
    </w:p>
    <w:p w14:paraId="096E5CE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827   -4.3204   -4.0532 C   0  0  0  0  0  0  0  0  0  0  0  0</w:t>
      </w:r>
    </w:p>
    <w:p w14:paraId="69EF9C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859   -4.7837   -3.8116 H   0  0  0  0  0  0  0  0  0  0  0  0</w:t>
      </w:r>
    </w:p>
    <w:p w14:paraId="285D7B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358   -3.6461   -4.0587 H   0  0  0  0  0  0  0  0  0  0  0  0</w:t>
      </w:r>
    </w:p>
    <w:p w14:paraId="2564DE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227   -5.0098   -4.8898 H   0  0  0  0  0  0  0  0  0  0  0  0</w:t>
      </w:r>
    </w:p>
    <w:p w14:paraId="29AEC3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768   -0.2532   -0.6674 C   0  0  0  0  0  0  0  0  0  0  0  0</w:t>
      </w:r>
    </w:p>
    <w:p w14:paraId="307C70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622    0.7434   -1.6471 C   0  0  0  0  0  0  0  0  0  0  0  0</w:t>
      </w:r>
    </w:p>
    <w:p w14:paraId="30E68F9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531   -0.3263    0.0863 C   0  0  0  0  0  0  0  0  0  0  0  0</w:t>
      </w:r>
    </w:p>
    <w:p w14:paraId="182023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022    1.6405   -1.8744 C   0  0  0  0  0  0  0  0  0  0  0  0</w:t>
      </w:r>
    </w:p>
    <w:p w14:paraId="24007D7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445    0.8139   -2.2367 H   0  0  0  0  0  0  0  0  0  0  0  0</w:t>
      </w:r>
    </w:p>
    <w:p w14:paraId="41D9FC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909    0.5819   -0.1333 C   0  0  0  0  0  0  0  0  0  0  0  0</w:t>
      </w:r>
    </w:p>
    <w:p w14:paraId="62AFCC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4630   -1.0957    0.8535 H   0  0  0  0  0  0  0  0  0  0  0  0</w:t>
      </w:r>
    </w:p>
    <w:p w14:paraId="0D3947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709    1.5635   -1.1141 C   0  0  0  0  0  0  0  0  0  0  0  0</w:t>
      </w:r>
    </w:p>
    <w:p w14:paraId="697B88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960    2.4080   -2.6453 H   0  0  0  0  0  0  0  0  0  0  0  0</w:t>
      </w:r>
    </w:p>
    <w:p w14:paraId="433915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009    0.5157    0.4685 H   0  0  0  0  0  0  0  0  0  0  0  0</w:t>
      </w:r>
    </w:p>
    <w:p w14:paraId="7FFA7F6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864    2.2704   -1.2874 H   0  0  0  0  0  0  0  0  0  0  0  0</w:t>
      </w:r>
    </w:p>
    <w:p w14:paraId="47F588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318A1A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4  1  0  0  0  0</w:t>
      </w:r>
    </w:p>
    <w:p w14:paraId="1A29D0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  1  0  0  0  0</w:t>
      </w:r>
    </w:p>
    <w:p w14:paraId="513044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6  1  0  0  0  0</w:t>
      </w:r>
    </w:p>
    <w:p w14:paraId="43CEE35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7  1  0  0  0  0</w:t>
      </w:r>
    </w:p>
    <w:p w14:paraId="72F499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58  1  0  0  0  0</w:t>
      </w:r>
    </w:p>
    <w:p w14:paraId="2CC42B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3  3  0  0  0  0</w:t>
      </w:r>
    </w:p>
    <w:p w14:paraId="7CC27D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4C617B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34  1  0  0  0  0</w:t>
      </w:r>
    </w:p>
    <w:p w14:paraId="52CC40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45  1  0  0  0  0</w:t>
      </w:r>
    </w:p>
    <w:p w14:paraId="00D769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6  1  0  0  0  0</w:t>
      </w:r>
    </w:p>
    <w:p w14:paraId="62F182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12  1  0  0  0  0</w:t>
      </w:r>
    </w:p>
    <w:p w14:paraId="6636BBC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 23  1  0  0  0  0</w:t>
      </w:r>
    </w:p>
    <w:p w14:paraId="5CCE45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7  1  0  0  0  0</w:t>
      </w:r>
    </w:p>
    <w:p w14:paraId="70412D5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8  1  0  0  0  0</w:t>
      </w:r>
    </w:p>
    <w:p w14:paraId="0F7603F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  9  1  0  0  0  0</w:t>
      </w:r>
    </w:p>
    <w:p w14:paraId="3D837AD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0  1  0  0  0  0</w:t>
      </w:r>
    </w:p>
    <w:p w14:paraId="780C6E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11  1  0  0  0  0</w:t>
      </w:r>
    </w:p>
    <w:p w14:paraId="1009999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2  0  0  0  0</w:t>
      </w:r>
    </w:p>
    <w:p w14:paraId="5B557D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79CB2D0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028A5A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10BAEF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7  2  0  0  0  0</w:t>
      </w:r>
    </w:p>
    <w:p w14:paraId="6E8578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 18  1  0  0  0  0</w:t>
      </w:r>
    </w:p>
    <w:p w14:paraId="11791D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19  2  0  0  0  0</w:t>
      </w:r>
    </w:p>
    <w:p w14:paraId="6E774C8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 20  1  0  0  0  0</w:t>
      </w:r>
    </w:p>
    <w:p w14:paraId="71C0BC7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0A0A72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17 21  1  0  0  0  0</w:t>
      </w:r>
    </w:p>
    <w:p w14:paraId="4DC81F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2  1  0  0  0  0</w:t>
      </w:r>
    </w:p>
    <w:p w14:paraId="1174B7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4  2  0  0  0  0</w:t>
      </w:r>
    </w:p>
    <w:p w14:paraId="45B9EA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5  1  0  0  0  0</w:t>
      </w:r>
    </w:p>
    <w:p w14:paraId="0859F81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6  1  0  0  0  0</w:t>
      </w:r>
    </w:p>
    <w:p w14:paraId="7E8EB30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 27  1  0  0  0  0</w:t>
      </w:r>
    </w:p>
    <w:p w14:paraId="437855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8  2  0  0  0  0</w:t>
      </w:r>
    </w:p>
    <w:p w14:paraId="7A774C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5 29  1  0  0  0  0</w:t>
      </w:r>
    </w:p>
    <w:p w14:paraId="4DC860F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0  2  0  0  0  0</w:t>
      </w:r>
    </w:p>
    <w:p w14:paraId="1B3D41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 31  1  0  0  0  0</w:t>
      </w:r>
    </w:p>
    <w:p w14:paraId="17F8F8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1  0  0  0  0</w:t>
      </w:r>
    </w:p>
    <w:p w14:paraId="456686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2  1  0  0  0  0</w:t>
      </w:r>
    </w:p>
    <w:p w14:paraId="094323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3  1  0  0  0  0</w:t>
      </w:r>
    </w:p>
    <w:p w14:paraId="6FB61C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5  2  0  0  0  0</w:t>
      </w:r>
    </w:p>
    <w:p w14:paraId="387D9C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6  1  0  0  0  0</w:t>
      </w:r>
    </w:p>
    <w:p w14:paraId="45F83A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7  1  0  0  0  0</w:t>
      </w:r>
    </w:p>
    <w:p w14:paraId="5EF7AD1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5 38  1  0  0  0  0</w:t>
      </w:r>
    </w:p>
    <w:p w14:paraId="5EB846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39  2  0  0  0  0</w:t>
      </w:r>
    </w:p>
    <w:p w14:paraId="5E62C8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 40  1  0  0  0  0</w:t>
      </w:r>
    </w:p>
    <w:p w14:paraId="0EA6D7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1  2  0  0  0  0</w:t>
      </w:r>
    </w:p>
    <w:p w14:paraId="319C3E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 42  1  0  0  0  0</w:t>
      </w:r>
    </w:p>
    <w:p w14:paraId="5212462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1  1  0  0  0  0</w:t>
      </w:r>
    </w:p>
    <w:p w14:paraId="221995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 43  1  0  0  0  0</w:t>
      </w:r>
    </w:p>
    <w:p w14:paraId="4A820DC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7A5784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6  2  0  0  0  0</w:t>
      </w:r>
    </w:p>
    <w:p w14:paraId="0A8F845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3ED4066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8  1  0  0  0  0</w:t>
      </w:r>
    </w:p>
    <w:p w14:paraId="67062A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 49  1  0  0  0  0</w:t>
      </w:r>
    </w:p>
    <w:p w14:paraId="72A8D46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2  0  0  0  0</w:t>
      </w:r>
    </w:p>
    <w:p w14:paraId="51EA6B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1  1  0  0  0  0</w:t>
      </w:r>
    </w:p>
    <w:p w14:paraId="291BE1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2  2  0  0  0  0</w:t>
      </w:r>
    </w:p>
    <w:p w14:paraId="2DA3B45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8 53  1  0  0  0  0</w:t>
      </w:r>
    </w:p>
    <w:p w14:paraId="7C49573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2  1  0  0  0  0</w:t>
      </w:r>
    </w:p>
    <w:p w14:paraId="24A410B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 54  1  0  0  0  0</w:t>
      </w:r>
    </w:p>
    <w:p w14:paraId="4521B1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38B346C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59  1  0  0  0  0</w:t>
      </w:r>
    </w:p>
    <w:p w14:paraId="50AE57C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70  1  0  0  0  0</w:t>
      </w:r>
    </w:p>
    <w:p w14:paraId="4B69EB7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81  1  0  0  0  0</w:t>
      </w:r>
    </w:p>
    <w:p w14:paraId="397C333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0  2  0  0  0  0</w:t>
      </w:r>
    </w:p>
    <w:p w14:paraId="6CC4A04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9 61  1  0  0  0  0</w:t>
      </w:r>
    </w:p>
    <w:p w14:paraId="4E4607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2  1  0  0  0  0</w:t>
      </w:r>
    </w:p>
    <w:p w14:paraId="6F922B3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0 63  1  0  0  0  0</w:t>
      </w:r>
    </w:p>
    <w:p w14:paraId="559204C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4  2  0  0  0  0</w:t>
      </w:r>
    </w:p>
    <w:p w14:paraId="5DCE07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1 65  1  0  0  0  0</w:t>
      </w:r>
    </w:p>
    <w:p w14:paraId="4404B47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6  2  0  0  0  0</w:t>
      </w:r>
    </w:p>
    <w:p w14:paraId="038B35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7  1  0  0  0  0</w:t>
      </w:r>
    </w:p>
    <w:p w14:paraId="0E8DA9C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6  1  0  0  0  0</w:t>
      </w:r>
    </w:p>
    <w:p w14:paraId="6BB647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4ADEF3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6 69  1  0  0  0  0</w:t>
      </w:r>
    </w:p>
    <w:p w14:paraId="662399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1  2  0  0  0  0</w:t>
      </w:r>
    </w:p>
    <w:p w14:paraId="7EB37F2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0 72  1  0  0  0  0</w:t>
      </w:r>
    </w:p>
    <w:p w14:paraId="47220F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3  1  0  0  0  0</w:t>
      </w:r>
    </w:p>
    <w:p w14:paraId="00C8D9D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1 74  1  0  0  0  0</w:t>
      </w:r>
    </w:p>
    <w:p w14:paraId="345943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5  2  0  0  0  0</w:t>
      </w:r>
    </w:p>
    <w:p w14:paraId="5F7A9D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2 76  1  0  0  0  0</w:t>
      </w:r>
    </w:p>
    <w:p w14:paraId="7E089F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7  2  0  0  0  0</w:t>
      </w:r>
    </w:p>
    <w:p w14:paraId="2BCB1FC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8  1  0  0  0  0</w:t>
      </w:r>
    </w:p>
    <w:p w14:paraId="2A8FC0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7  1  0  0  0  0</w:t>
      </w:r>
    </w:p>
    <w:p w14:paraId="67C6D47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51D19FB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7 80  1  0  0  0  0</w:t>
      </w:r>
    </w:p>
    <w:p w14:paraId="71E9EC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1 82  2  0  0  0  0</w:t>
      </w:r>
    </w:p>
    <w:p w14:paraId="3625B83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81 83  1  0  0  0  0</w:t>
      </w:r>
    </w:p>
    <w:p w14:paraId="6018F6B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4  1  0  0  0  0</w:t>
      </w:r>
    </w:p>
    <w:p w14:paraId="38BD91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2 85  1  0  0  0  0</w:t>
      </w:r>
    </w:p>
    <w:p w14:paraId="5B72F0B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6  2  0  0  0  0</w:t>
      </w:r>
    </w:p>
    <w:p w14:paraId="6388CD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7  1  0  0  0  0</w:t>
      </w:r>
    </w:p>
    <w:p w14:paraId="123AFD1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8  2  0  0  0  0</w:t>
      </w:r>
    </w:p>
    <w:p w14:paraId="7C0C3D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4 89  1  0  0  0  0</w:t>
      </w:r>
    </w:p>
    <w:p w14:paraId="7CAC21F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88  1  0  0  0  0</w:t>
      </w:r>
    </w:p>
    <w:p w14:paraId="729FCC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6 90  1  0  0  0  0</w:t>
      </w:r>
    </w:p>
    <w:p w14:paraId="777A3C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8 91  1  0  0  0  0</w:t>
      </w:r>
    </w:p>
    <w:p w14:paraId="277CE3C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7D3B9492" w14:textId="77777777" w:rsidR="00CE00A7" w:rsidRDefault="00CE00A7" w:rsidP="00CE00A7">
      <w:pPr>
        <w:autoSpaceDE w:val="0"/>
        <w:autoSpaceDN w:val="0"/>
        <w:adjustRightInd w:val="0"/>
        <w:rPr>
          <w:rFonts w:ascii="Courier New" w:hAnsi="Courier New" w:cs="Courier New"/>
        </w:rPr>
      </w:pPr>
    </w:p>
    <w:p w14:paraId="71BF9D39" w14:textId="77777777" w:rsidR="00CE00A7" w:rsidRDefault="00CE00A7" w:rsidP="00CE00A7">
      <w:r>
        <w:br w:type="page"/>
      </w:r>
    </w:p>
    <w:p w14:paraId="0D0D834A" w14:textId="5FBD1484" w:rsidR="004C7E63" w:rsidRPr="00CE00A7" w:rsidRDefault="004C7E63" w:rsidP="004C7E63">
      <w:pPr>
        <w:rPr>
          <w:rFonts w:ascii="Arial" w:hAnsi="Arial" w:cs="Arial"/>
          <w:b/>
        </w:rPr>
      </w:pPr>
      <w:r w:rsidRPr="00CE00A7">
        <w:rPr>
          <w:rFonts w:ascii="Arial" w:hAnsi="Arial" w:cs="Arial"/>
          <w:b/>
        </w:rPr>
        <w:lastRenderedPageBreak/>
        <w:t>Table S</w:t>
      </w:r>
      <w:r>
        <w:rPr>
          <w:rFonts w:ascii="Arial" w:hAnsi="Arial" w:cs="Arial"/>
          <w:b/>
        </w:rPr>
        <w:t>30</w:t>
      </w:r>
      <w:r w:rsidRPr="00CE00A7">
        <w:rPr>
          <w:rFonts w:ascii="Arial" w:hAnsi="Arial" w:cs="Arial"/>
          <w:b/>
        </w:rPr>
        <w:t xml:space="preserve"> Compound </w:t>
      </w:r>
      <w:r>
        <w:rPr>
          <w:rFonts w:ascii="Arial" w:hAnsi="Arial" w:cs="Arial"/>
          <w:b/>
        </w:rPr>
        <w:t>8-cis</w:t>
      </w:r>
      <w:r w:rsidRPr="00CE00A7">
        <w:rPr>
          <w:rFonts w:ascii="Arial" w:hAnsi="Arial" w:cs="Arial"/>
          <w:b/>
        </w:rPr>
        <w:t xml:space="preserve"> Molfile</w:t>
      </w:r>
    </w:p>
    <w:p w14:paraId="0A1FCE55" w14:textId="77777777" w:rsidR="00CE00A7" w:rsidRDefault="00CE00A7" w:rsidP="00CE00A7">
      <w:pPr>
        <w:autoSpaceDE w:val="0"/>
        <w:autoSpaceDN w:val="0"/>
        <w:adjustRightInd w:val="0"/>
        <w:rPr>
          <w:rFonts w:ascii="Courier New" w:hAnsi="Courier New" w:cs="Courier New"/>
        </w:rPr>
      </w:pPr>
    </w:p>
    <w:p w14:paraId="013B3FF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RuC42As2H36O2 - Chemcraft</w:t>
      </w:r>
    </w:p>
    <w:p w14:paraId="59128DB9" w14:textId="77777777" w:rsidR="00CE00A7" w:rsidRDefault="00CE00A7" w:rsidP="00CE00A7">
      <w:pPr>
        <w:autoSpaceDE w:val="0"/>
        <w:autoSpaceDN w:val="0"/>
        <w:adjustRightInd w:val="0"/>
        <w:rPr>
          <w:rFonts w:ascii="Courier New" w:hAnsi="Courier New" w:cs="Courier New"/>
        </w:rPr>
      </w:pPr>
    </w:p>
    <w:p w14:paraId="37D3D0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3 89  0  0  0  0  0  0  0  0  1 V2000</w:t>
      </w:r>
    </w:p>
    <w:p w14:paraId="53F71D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017    0.1657   -0.7721 Ru  0  0  0  0  0  0  0  0  0  0  0  0</w:t>
      </w:r>
    </w:p>
    <w:p w14:paraId="4A37A5D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204   -1.4379    0.7985 As  0  0  0  0  0  0  0  0  0  0  0  0</w:t>
      </w:r>
    </w:p>
    <w:p w14:paraId="53E1FD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480   -0.7911    0.2378 As  0  0  0  0  0  0  0  0  0  0  0  0</w:t>
      </w:r>
    </w:p>
    <w:p w14:paraId="1FC5F9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4483   -1.7568    1.8830 C   0  0  0  0  0  0  0  0  0  0  0  0</w:t>
      </w:r>
    </w:p>
    <w:p w14:paraId="08EF54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430   -0.9621    2.6379 H   0  0  0  0  0  0  0  0  0  0  0  0</w:t>
      </w:r>
    </w:p>
    <w:p w14:paraId="60977B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729   -2.4036    2.2198 H   0  0  0  0  0  0  0  0  0  0  0  0</w:t>
      </w:r>
    </w:p>
    <w:p w14:paraId="2E6AAA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581   -2.5360    1.6920 C   0  0  0  0  0  0  0  0  0  0  0  0</w:t>
      </w:r>
    </w:p>
    <w:p w14:paraId="4D1552E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3173   -3.4034    1.0310 H   0  0  0  0  0  0  0  0  0  0  0  0</w:t>
      </w:r>
    </w:p>
    <w:p w14:paraId="4619269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427   -2.9093    2.6472 H   0  0  0  0  0  0  0  0  0  0  0  0</w:t>
      </w:r>
    </w:p>
    <w:p w14:paraId="4DEAC9D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4041   -0.9966   -2.2480 C   0  0  0  0  0  0  0  0  0  0  0  0</w:t>
      </w:r>
    </w:p>
    <w:p w14:paraId="434F47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854   -1.6359   -3.1906 O   0  0  0  0  0  0  0  0  0  0  0  0</w:t>
      </w:r>
    </w:p>
    <w:p w14:paraId="537226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886    1.8511    0.4675 C   0  0  0  0  0  0  0  0  0  0  0  0</w:t>
      </w:r>
    </w:p>
    <w:p w14:paraId="5D2DD4A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853    1.4986   -0.6173 C   0  0  0  0  0  0  0  0  0  0  0  0</w:t>
      </w:r>
    </w:p>
    <w:p w14:paraId="4243A6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60    1.4441    1.4389 H   0  0  0  0  0  0  0  0  0  0  0  0</w:t>
      </w:r>
    </w:p>
    <w:p w14:paraId="384A8C8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565    0.9217   -0.2708 H   0  0  0  0  0  0  0  0  0  0  0  0</w:t>
      </w:r>
    </w:p>
    <w:p w14:paraId="1EFCCB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311    2.4344   -1.6999 C   0  0  0  0  0  0  0  0  0  0  0  0</w:t>
      </w:r>
    </w:p>
    <w:p w14:paraId="632799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018    2.1458   -3.0637 C   0  0  0  0  0  0  0  0  0  0  0  0</w:t>
      </w:r>
    </w:p>
    <w:p w14:paraId="013637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893    3.6240   -1.3426 C   0  0  0  0  0  0  0  0  0  0  0  0</w:t>
      </w:r>
    </w:p>
    <w:p w14:paraId="1808873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6015    3.0124   -4.0367 C   0  0  0  0  0  0  0  0  0  0  0  0</w:t>
      </w:r>
    </w:p>
    <w:p w14:paraId="1A37787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982    1.2236   -3.3607 H   0  0  0  0  0  0  0  0  0  0  0  0</w:t>
      </w:r>
    </w:p>
    <w:p w14:paraId="5D1415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843    4.4940   -2.3102 C   0  0  0  0  0  0  0  0  0  0  0  0</w:t>
      </w:r>
    </w:p>
    <w:p w14:paraId="668B8E8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026    3.8681   -0.2830 H   0  0  0  0  0  0  0  0  0  0  0  0</w:t>
      </w:r>
    </w:p>
    <w:p w14:paraId="12E80AD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416    4.1925   -3.6651 C   0  0  0  0  0  0  0  0  0  0  0  0</w:t>
      </w:r>
    </w:p>
    <w:p w14:paraId="6AF5AC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839    2.7617   -5.0943 H   0  0  0  0  0  0  0  0  0  0  0  0</w:t>
      </w:r>
    </w:p>
    <w:p w14:paraId="6DD8704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845    5.4167   -2.0039 H   0  0  0  0  0  0  0  0  0  0  0  0</w:t>
      </w:r>
    </w:p>
    <w:p w14:paraId="235775E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275    4.8752   -4.4264 H   0  0  0  0  0  0  0  0  0  0  0  0</w:t>
      </w:r>
    </w:p>
    <w:p w14:paraId="6D532EB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589    3.1240    0.6659 C   0  0  0  0  0  0  0  0  0  0  0  0</w:t>
      </w:r>
    </w:p>
    <w:p w14:paraId="2B339F0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807    3.4860    1.9848 C   0  0  0  0  0  0  0  0  0  0  0  0</w:t>
      </w:r>
    </w:p>
    <w:p w14:paraId="7668E89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2168    4.0181   -0.3553 C   0  0  0  0  0  0  0  0  0  0  0  0</w:t>
      </w:r>
    </w:p>
    <w:p w14:paraId="31B0F92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8705    4.6603    2.2731 C   0  0  0  0  0  0  0  0  0  0  0  0</w:t>
      </w:r>
    </w:p>
    <w:p w14:paraId="6D5200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1102    2.8194    2.8025 H   0  0  0  0  0  0  0  0  0  0  0  0</w:t>
      </w:r>
    </w:p>
    <w:p w14:paraId="7DF145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045    5.1944   -0.0680 C   0  0  0  0  0  0  0  0  0  0  0  0</w:t>
      </w:r>
    </w:p>
    <w:p w14:paraId="2BFFE5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0308    3.7978   -1.3935 H   0  0  0  0  0  0  0  0  0  0  0  0</w:t>
      </w:r>
    </w:p>
    <w:p w14:paraId="1303B1F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414    5.5262    1.2446 C   0  0  0  0  0  0  0  0  0  0  0  0</w:t>
      </w:r>
    </w:p>
    <w:p w14:paraId="0FD0179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139    4.9032    3.3112 H   0  0  0  0  0  0  0  0  0  0  0  0</w:t>
      </w:r>
    </w:p>
    <w:p w14:paraId="3D24FBA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1803    5.8629   -0.8879 H   0  0  0  0  0  0  0  0  0  0  0  0</w:t>
      </w:r>
    </w:p>
    <w:p w14:paraId="4ED717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797    6.4518    1.4628 H   0  0  0  0  0  0  0  0  0  0  0  0</w:t>
      </w:r>
    </w:p>
    <w:p w14:paraId="2CB411C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9146    1.3157   -1.8563 C   0  0  0  0  0  0  0  0  0  0  0  0</w:t>
      </w:r>
    </w:p>
    <w:p w14:paraId="131BCA0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5857    1.9559   -2.5363 O   0  0  0  0  0  0  0  0  0  0  0  0</w:t>
      </w:r>
    </w:p>
    <w:p w14:paraId="2C223F3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572   -0.7556    2.3037 C   0  0  0  0  0  0  0  0  0  0  0  0</w:t>
      </w:r>
    </w:p>
    <w:p w14:paraId="38E0F90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367   -0.5645    2.1668 C   0  0  0  0  0  0  0  0  0  0  0  0</w:t>
      </w:r>
    </w:p>
    <w:p w14:paraId="29BF45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355   -0.3952    3.5053 C   0  0  0  0  0  0  0  0  0  0  0  0</w:t>
      </w:r>
    </w:p>
    <w:p w14:paraId="29CCFCC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811   -0.0258    3.2158 C   0  0  0  0  0  0  0  0  0  0  0  0</w:t>
      </w:r>
    </w:p>
    <w:p w14:paraId="380A31B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420   -0.8495    1.2402 H   0  0  0  0  0  0  0  0  0  0  0  0</w:t>
      </w:r>
    </w:p>
    <w:p w14:paraId="7A210D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827    0.1374    4.5550 C   0  0  0  0  0  0  0  0  0  0  0  0</w:t>
      </w:r>
    </w:p>
    <w:p w14:paraId="610226F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0.5581   -0.5248    3.6353 H   0  0  0  0  0  0  0  0  0  0  0  0</w:t>
      </w:r>
    </w:p>
    <w:p w14:paraId="2A9DF2E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568    0.3249    4.4114 C   0  0  0  0  0  0  0  0  0  0  0  0</w:t>
      </w:r>
    </w:p>
    <w:p w14:paraId="087C569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578    0.1174    3.0962 H   0  0  0  0  0  0  0  0  0  0  0  0</w:t>
      </w:r>
    </w:p>
    <w:p w14:paraId="2512D46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860    0.4097    5.4896 H   0  0  0  0  0  0  0  0  0  0  0  0</w:t>
      </w:r>
    </w:p>
    <w:p w14:paraId="5E6BE67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414    0.7458    5.2330 H   0  0  0  0  0  0  0  0  0  0  0  0</w:t>
      </w:r>
    </w:p>
    <w:p w14:paraId="6C7606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4648   -2.7673    0.1225 C   0  0  0  0  0  0  0  0  0  0  0  0</w:t>
      </w:r>
    </w:p>
    <w:p w14:paraId="06D7D21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105   -3.9603    0.8134 C   0  0  0  0  0  0  0  0  0  0  0  0</w:t>
      </w:r>
    </w:p>
    <w:p w14:paraId="20A3FC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589   -2.5027   -1.0622 C   0  0  0  0  0  0  0  0  0  0  0  0</w:t>
      </w:r>
    </w:p>
    <w:p w14:paraId="4E221CE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6289   -4.8819    0.3151 C   0  0  0  0  0  0  0  0  0  0  0  0</w:t>
      </w:r>
    </w:p>
    <w:p w14:paraId="0DBC3E9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902   -4.1771    1.7500 H   0  0  0  0  0  0  0  0  0  0  0  0</w:t>
      </w:r>
    </w:p>
    <w:p w14:paraId="09B8CF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850   -3.4235   -1.5538 C   0  0  0  0  0  0  0  0  0  0  0  0</w:t>
      </w:r>
    </w:p>
    <w:p w14:paraId="120EEC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9723   -1.5731   -1.6065 H   0  0  0  0  0  0  0  0  0  0  0  0</w:t>
      </w:r>
    </w:p>
    <w:p w14:paraId="618C414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174   -4.6140   -0.8688 C   0  0  0  0  0  0  0  0  0  0  0  0</w:t>
      </w:r>
    </w:p>
    <w:p w14:paraId="5CB2266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109   -5.8136    0.8564 H   0  0  0  0  0  0  0  0  0  0  0  0</w:t>
      </w:r>
    </w:p>
    <w:p w14:paraId="3978FC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6214   -3.2083   -2.4811 H   0  0  0  0  0  0  0  0  0  0  0  0</w:t>
      </w:r>
    </w:p>
    <w:p w14:paraId="7174654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0381   -5.3379   -1.2574 H   0  0  0  0  0  0  0  0  0  0  0  0</w:t>
      </w:r>
    </w:p>
    <w:p w14:paraId="195F05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778   -2.1597   -0.7985 C   0  0  0  0  0  0  0  0  0  0  0  0</w:t>
      </w:r>
    </w:p>
    <w:p w14:paraId="6D60FBE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789   -1.9092   -2.1613 C   0  0  0  0  0  0  0  0  0  0  0  0</w:t>
      </w:r>
    </w:p>
    <w:p w14:paraId="3CAC685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3412   -3.3629   -0.2550 C   0  0  0  0  0  0  0  0  0  0  0  0</w:t>
      </w:r>
    </w:p>
    <w:p w14:paraId="3D2BBE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7435   -2.8361   -2.9612 C   0  0  0  0  0  0  0  0  0  0  0  0</w:t>
      </w:r>
    </w:p>
    <w:p w14:paraId="5225E60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051   -0.9823   -2.6053 H   0  0  0  0  0  0  0  0  0  0  0  0</w:t>
      </w:r>
    </w:p>
    <w:p w14:paraId="12F5E84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9972   -4.2964   -1.0592 C   0  0  0  0  0  0  0  0  0  0  0  0</w:t>
      </w:r>
    </w:p>
    <w:p w14:paraId="7EDC57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1966   -3.5900    0.8041 H   0  0  0  0  0  0  0  0  0  0  0  0</w:t>
      </w:r>
    </w:p>
    <w:p w14:paraId="6606C8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024   -4.0332   -2.4118 C   0  0  0  0  0  0  0  0  0  0  0  0</w:t>
      </w:r>
    </w:p>
    <w:p w14:paraId="2D3E366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953   -2.6249   -4.0224 H   0  0  0  0  0  0  0  0  0  0  0  0</w:t>
      </w:r>
    </w:p>
    <w:p w14:paraId="46BA6C8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495   -5.2346   -0.6230 H   0  0  0  0  0  0  0  0  0  0  0  0</w:t>
      </w:r>
    </w:p>
    <w:p w14:paraId="78E35A9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162   -4.7642   -3.0408 H   0  0  0  0  0  0  0  0  0  0  0  0</w:t>
      </w:r>
    </w:p>
    <w:p w14:paraId="4516B52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366    0.2914    0.8690 C   0  0  0  0  0  0  0  0  0  0  0  0</w:t>
      </w:r>
    </w:p>
    <w:p w14:paraId="1331A89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087   -0.2461    1.0974 C   0  0  0  0  0  0  0  0  0  0  0  0</w:t>
      </w:r>
    </w:p>
    <w:p w14:paraId="731E4F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022    1.6485    1.1084 C   0  0  0  0  0  0  0  0  0  0  0  0</w:t>
      </w:r>
    </w:p>
    <w:p w14:paraId="6CCA77A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7322    0.5691    1.5775 C   0  0  0  0  0  0  0  0  0  0  0  0</w:t>
      </w:r>
    </w:p>
    <w:p w14:paraId="2E5D90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9086   -1.3005    0.8878 H   0  0  0  0  0  0  0  0  0  0  0  0</w:t>
      </w:r>
    </w:p>
    <w:p w14:paraId="567F11F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294    2.4605    1.5904 C   0  0  0  0  0  0  0  0  0  0  0  0</w:t>
      </w:r>
    </w:p>
    <w:p w14:paraId="63E1190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2147    2.0766    0.9153 H   0  0  0  0  0  0  0  0  0  0  0  0</w:t>
      </w:r>
    </w:p>
    <w:p w14:paraId="4D8A1B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928    1.9216    1.8260 C   0  0  0  0  0  0  0  0  0  0  0  0</w:t>
      </w:r>
    </w:p>
    <w:p w14:paraId="4657786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252    0.1470    1.7522 H   0  0  0  0  0  0  0  0  0  0  0  0</w:t>
      </w:r>
    </w:p>
    <w:p w14:paraId="24B2F7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327    3.5198    1.7721 H   0  0  0  0  0  0  0  0  0  0  0  0</w:t>
      </w:r>
    </w:p>
    <w:p w14:paraId="00D10C1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994    2.5588    2.1975 H   0  0  0  0  0  0  0  0  0  0  0  0</w:t>
      </w:r>
    </w:p>
    <w:p w14:paraId="6ECA67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2  1  0  0  0  0</w:t>
      </w:r>
    </w:p>
    <w:p w14:paraId="65E28E5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  1  0  0  0  0</w:t>
      </w:r>
    </w:p>
    <w:p w14:paraId="3F7A831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0  1  0  0  0  0</w:t>
      </w:r>
    </w:p>
    <w:p w14:paraId="5A03854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13  1  0  0  0  0</w:t>
      </w:r>
    </w:p>
    <w:p w14:paraId="541E08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 38  1  0  0  0  0</w:t>
      </w:r>
    </w:p>
    <w:p w14:paraId="1F47902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7  1  0  0  0  0</w:t>
      </w:r>
    </w:p>
    <w:p w14:paraId="17712D8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40  1  0  0  0  0</w:t>
      </w:r>
    </w:p>
    <w:p w14:paraId="6BEBC72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 51  1  0  0  0  0</w:t>
      </w:r>
    </w:p>
    <w:p w14:paraId="4F44888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4  1  0  0  0  0</w:t>
      </w:r>
    </w:p>
    <w:p w14:paraId="133656A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62  1  0  0  0  0</w:t>
      </w:r>
    </w:p>
    <w:p w14:paraId="26A7BDB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 73  1  0  0  0  0</w:t>
      </w:r>
    </w:p>
    <w:p w14:paraId="0C26801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5  1  0  0  0  0</w:t>
      </w:r>
    </w:p>
    <w:p w14:paraId="3C0C749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6  1  0  0  0  0</w:t>
      </w:r>
    </w:p>
    <w:p w14:paraId="44E2230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  7  1  0  0  0  0</w:t>
      </w:r>
    </w:p>
    <w:p w14:paraId="32663FF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8  1  0  0  0  0</w:t>
      </w:r>
    </w:p>
    <w:p w14:paraId="17B00B8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  9  1  0  0  0  0</w:t>
      </w:r>
    </w:p>
    <w:p w14:paraId="57B7AB2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0 11  3  0  0  0  0</w:t>
      </w:r>
    </w:p>
    <w:p w14:paraId="3C2E31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3  1  0  0  0  0</w:t>
      </w:r>
    </w:p>
    <w:p w14:paraId="533424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14  1  0  0  0  0</w:t>
      </w:r>
    </w:p>
    <w:p w14:paraId="126BB86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2 27  2  0  0  0  0</w:t>
      </w:r>
    </w:p>
    <w:p w14:paraId="498E063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5  1  0  0  0  0</w:t>
      </w:r>
    </w:p>
    <w:p w14:paraId="6891015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3 16  1  0  0  0  0</w:t>
      </w:r>
    </w:p>
    <w:p w14:paraId="1DED112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7  2  0  0  0  0</w:t>
      </w:r>
    </w:p>
    <w:p w14:paraId="2AB858B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6 18  1  0  0  0  0</w:t>
      </w:r>
    </w:p>
    <w:p w14:paraId="7D2F4F5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19  1  0  0  0  0</w:t>
      </w:r>
    </w:p>
    <w:p w14:paraId="1B04DDE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7 20  1  0  0  0  0</w:t>
      </w:r>
    </w:p>
    <w:p w14:paraId="24C0F0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1  2  0  0  0  0</w:t>
      </w:r>
    </w:p>
    <w:p w14:paraId="18C44C7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8 22  1  0  0  0  0</w:t>
      </w:r>
    </w:p>
    <w:p w14:paraId="3DB5BBC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3  2  0  0  0  0</w:t>
      </w:r>
    </w:p>
    <w:p w14:paraId="7FF2BA7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19 24  1  0  0  0  0</w:t>
      </w:r>
    </w:p>
    <w:p w14:paraId="1DE8E91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3  1  0  0  0  0</w:t>
      </w:r>
    </w:p>
    <w:p w14:paraId="0B41BF5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1 25  1  0  0  0  0</w:t>
      </w:r>
    </w:p>
    <w:p w14:paraId="74562CBE"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3 26  1  0  0  0  0</w:t>
      </w:r>
    </w:p>
    <w:p w14:paraId="28FF617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7 28  1  0  0  0  0</w:t>
      </w:r>
    </w:p>
    <w:p w14:paraId="684A25F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lastRenderedPageBreak/>
        <w:t xml:space="preserve"> 27 29  1  0  0  0  0</w:t>
      </w:r>
    </w:p>
    <w:p w14:paraId="7F9F162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0  2  0  0  0  0</w:t>
      </w:r>
    </w:p>
    <w:p w14:paraId="15218A1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8 31  1  0  0  0  0</w:t>
      </w:r>
    </w:p>
    <w:p w14:paraId="42BB8FE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2  2  0  0  0  0</w:t>
      </w:r>
    </w:p>
    <w:p w14:paraId="308CCBA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29 33  1  0  0  0  0</w:t>
      </w:r>
    </w:p>
    <w:p w14:paraId="246D1EE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4  1  0  0  0  0</w:t>
      </w:r>
    </w:p>
    <w:p w14:paraId="09486DD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0 35  1  0  0  0  0</w:t>
      </w:r>
    </w:p>
    <w:p w14:paraId="3AA9F79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4  1  0  0  0  0</w:t>
      </w:r>
    </w:p>
    <w:p w14:paraId="258B4D3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2 36  1  0  0  0  0</w:t>
      </w:r>
    </w:p>
    <w:p w14:paraId="6C1D30A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4 37  1  0  0  0  0</w:t>
      </w:r>
    </w:p>
    <w:p w14:paraId="36DF9CE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38 39  3  0  0  0  0</w:t>
      </w:r>
    </w:p>
    <w:p w14:paraId="3B93330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1  2  0  0  0  0</w:t>
      </w:r>
    </w:p>
    <w:p w14:paraId="191A00C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0 42  1  0  0  0  0</w:t>
      </w:r>
    </w:p>
    <w:p w14:paraId="159C3BE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3  1  0  0  0  0</w:t>
      </w:r>
    </w:p>
    <w:p w14:paraId="25B267C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1 44  1  0  0  0  0</w:t>
      </w:r>
    </w:p>
    <w:p w14:paraId="48432D5B"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5  2  0  0  0  0</w:t>
      </w:r>
    </w:p>
    <w:p w14:paraId="542FD88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2 46  1  0  0  0  0</w:t>
      </w:r>
    </w:p>
    <w:p w14:paraId="4A9245B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7  2  0  0  0  0</w:t>
      </w:r>
    </w:p>
    <w:p w14:paraId="6888C6A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3 48  1  0  0  0  0</w:t>
      </w:r>
    </w:p>
    <w:p w14:paraId="6239103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7  1  0  0  0  0</w:t>
      </w:r>
    </w:p>
    <w:p w14:paraId="422EEB6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5 49  1  0  0  0  0</w:t>
      </w:r>
    </w:p>
    <w:p w14:paraId="1D0908AA"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47 50  1  0  0  0  0</w:t>
      </w:r>
    </w:p>
    <w:p w14:paraId="7E9E111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2  2  0  0  0  0</w:t>
      </w:r>
    </w:p>
    <w:p w14:paraId="1103579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1 53  1  0  0  0  0</w:t>
      </w:r>
    </w:p>
    <w:p w14:paraId="4843C51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4  1  0  0  0  0</w:t>
      </w:r>
    </w:p>
    <w:p w14:paraId="6AEC2A7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2 55  1  0  0  0  0</w:t>
      </w:r>
    </w:p>
    <w:p w14:paraId="0126ED4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6  2  0  0  0  0</w:t>
      </w:r>
    </w:p>
    <w:p w14:paraId="4D699DF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3 57  1  0  0  0  0</w:t>
      </w:r>
    </w:p>
    <w:p w14:paraId="67DE49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8  2  0  0  0  0</w:t>
      </w:r>
    </w:p>
    <w:p w14:paraId="55C400D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4 59  1  0  0  0  0</w:t>
      </w:r>
    </w:p>
    <w:p w14:paraId="5B603C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58  1  0  0  0  0</w:t>
      </w:r>
    </w:p>
    <w:p w14:paraId="160B326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6 60  1  0  0  0  0</w:t>
      </w:r>
    </w:p>
    <w:p w14:paraId="4698ECD6"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58 61  1  0  0  0  0</w:t>
      </w:r>
    </w:p>
    <w:p w14:paraId="73C2A4A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3  2  0  0  0  0</w:t>
      </w:r>
    </w:p>
    <w:p w14:paraId="0D33B5D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2 64  1  0  0  0  0</w:t>
      </w:r>
    </w:p>
    <w:p w14:paraId="13D4003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5  1  0  0  0  0</w:t>
      </w:r>
    </w:p>
    <w:p w14:paraId="4718917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3 66  1  0  0  0  0</w:t>
      </w:r>
    </w:p>
    <w:p w14:paraId="1491ACD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7  2  0  0  0  0</w:t>
      </w:r>
    </w:p>
    <w:p w14:paraId="33A0A4C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4 68  1  0  0  0  0</w:t>
      </w:r>
    </w:p>
    <w:p w14:paraId="34DF072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69  2  0  0  0  0</w:t>
      </w:r>
    </w:p>
    <w:p w14:paraId="6B21D288"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5 70  1  0  0  0  0</w:t>
      </w:r>
    </w:p>
    <w:p w14:paraId="0B969F2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69  1  0  0  0  0</w:t>
      </w:r>
    </w:p>
    <w:p w14:paraId="2C6526E3"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7 71  1  0  0  0  0</w:t>
      </w:r>
    </w:p>
    <w:p w14:paraId="3F91AC6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69 72  1  0  0  0  0</w:t>
      </w:r>
    </w:p>
    <w:p w14:paraId="528EDDE1"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4  2  0  0  0  0</w:t>
      </w:r>
    </w:p>
    <w:p w14:paraId="4DE2D60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3 75  1  0  0  0  0</w:t>
      </w:r>
    </w:p>
    <w:p w14:paraId="1238D95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6  1  0  0  0  0</w:t>
      </w:r>
    </w:p>
    <w:p w14:paraId="29F633C0"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4 77  1  0  0  0  0</w:t>
      </w:r>
    </w:p>
    <w:p w14:paraId="652C041F"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8  2  0  0  0  0</w:t>
      </w:r>
    </w:p>
    <w:p w14:paraId="64A6FC04"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5 79  1  0  0  0  0</w:t>
      </w:r>
    </w:p>
    <w:p w14:paraId="751F0EB9"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0  2  0  0  0  0</w:t>
      </w:r>
    </w:p>
    <w:p w14:paraId="4384D747"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6 81  1  0  0  0  0</w:t>
      </w:r>
    </w:p>
    <w:p w14:paraId="5A43933C"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0  1  0  0  0  0</w:t>
      </w:r>
    </w:p>
    <w:p w14:paraId="6D7459D5"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78 82  1  0  0  0  0</w:t>
      </w:r>
    </w:p>
    <w:p w14:paraId="23A735F2"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 xml:space="preserve"> 80 83  1  0  0  0  0</w:t>
      </w:r>
    </w:p>
    <w:p w14:paraId="60CD383D" w14:textId="77777777" w:rsidR="00CE00A7" w:rsidRDefault="00CE00A7" w:rsidP="00CE00A7">
      <w:pPr>
        <w:autoSpaceDE w:val="0"/>
        <w:autoSpaceDN w:val="0"/>
        <w:adjustRightInd w:val="0"/>
        <w:rPr>
          <w:rFonts w:ascii="Courier New" w:hAnsi="Courier New" w:cs="Courier New"/>
        </w:rPr>
      </w:pPr>
      <w:r>
        <w:rPr>
          <w:rFonts w:ascii="Courier New" w:hAnsi="Courier New" w:cs="Courier New"/>
        </w:rPr>
        <w:t>M  END</w:t>
      </w:r>
    </w:p>
    <w:p w14:paraId="3BF36642" w14:textId="77777777" w:rsidR="00CE00A7" w:rsidRDefault="00CE00A7" w:rsidP="00CE00A7">
      <w:pPr>
        <w:autoSpaceDE w:val="0"/>
        <w:autoSpaceDN w:val="0"/>
        <w:adjustRightInd w:val="0"/>
        <w:rPr>
          <w:rFonts w:ascii="Courier New" w:hAnsi="Courier New" w:cs="Courier New"/>
        </w:rPr>
      </w:pPr>
    </w:p>
    <w:p w14:paraId="03A6D39D" w14:textId="77777777" w:rsidR="00CE00A7" w:rsidRDefault="00CE00A7" w:rsidP="00CE00A7">
      <w:r>
        <w:br w:type="page"/>
      </w:r>
    </w:p>
    <w:p w14:paraId="06742818" w14:textId="77777777" w:rsidR="00B25362" w:rsidRPr="00F679FA" w:rsidRDefault="0019205C" w:rsidP="00D363EF">
      <w:pPr>
        <w:jc w:val="both"/>
        <w:rPr>
          <w:rFonts w:ascii="Arial" w:hAnsi="Arial" w:cs="Arial"/>
          <w:b/>
        </w:rPr>
      </w:pPr>
      <w:r w:rsidRPr="00F679FA">
        <w:rPr>
          <w:rFonts w:ascii="Arial" w:hAnsi="Arial" w:cs="Arial"/>
          <w:b/>
        </w:rPr>
        <w:lastRenderedPageBreak/>
        <w:t>References</w:t>
      </w:r>
    </w:p>
    <w:p w14:paraId="3132D279" w14:textId="77777777" w:rsidR="0019205C" w:rsidRPr="00F679FA" w:rsidRDefault="0019205C" w:rsidP="00D363EF">
      <w:pPr>
        <w:jc w:val="both"/>
        <w:rPr>
          <w:rFonts w:ascii="Arial" w:hAnsi="Arial" w:cs="Arial"/>
        </w:rPr>
      </w:pPr>
    </w:p>
    <w:p w14:paraId="05C136D0" w14:textId="156EC802" w:rsidR="00F40361" w:rsidRPr="00C17D13" w:rsidRDefault="00F40361" w:rsidP="00F40361">
      <w:pPr>
        <w:ind w:left="720" w:hanging="720"/>
      </w:pPr>
      <w:r w:rsidRPr="00F679FA">
        <w:fldChar w:fldCharType="begin"/>
      </w:r>
      <w:r w:rsidRPr="00F679FA">
        <w:instrText xml:space="preserve"> ADDIN EN.REFLIST </w:instrText>
      </w:r>
      <w:r w:rsidRPr="00F679FA">
        <w:fldChar w:fldCharType="separate"/>
      </w:r>
      <w:r w:rsidRPr="00C17D13">
        <w:t>1.</w:t>
      </w:r>
      <w:r w:rsidRPr="00C17D13">
        <w:tab/>
        <w:t>Schott D</w:t>
      </w:r>
      <w:r w:rsidRPr="00C17D13">
        <w:rPr>
          <w:i/>
        </w:rPr>
        <w:t>, et al.</w:t>
      </w:r>
      <w:r w:rsidRPr="00C17D13">
        <w:t xml:space="preserve"> (2002) Ruthenium dihydride complexes: NMR studies of intramolecular isomerization and fluxionality including the detection of minor isomers by parahydrogen-induced polarization. </w:t>
      </w:r>
      <w:r w:rsidRPr="00C17D13">
        <w:rPr>
          <w:i/>
        </w:rPr>
        <w:t>Inorg</w:t>
      </w:r>
      <w:r w:rsidR="005F7EC7">
        <w:rPr>
          <w:i/>
        </w:rPr>
        <w:t>.</w:t>
      </w:r>
      <w:r w:rsidRPr="00C17D13">
        <w:rPr>
          <w:i/>
        </w:rPr>
        <w:t xml:space="preserve"> Chem</w:t>
      </w:r>
      <w:r w:rsidR="005F7EC7">
        <w:rPr>
          <w:i/>
        </w:rPr>
        <w:t>.</w:t>
      </w:r>
      <w:r w:rsidRPr="00C17D13">
        <w:t xml:space="preserve"> 41(11):2960-2970.</w:t>
      </w:r>
    </w:p>
    <w:p w14:paraId="60608EA5" w14:textId="7CEA401F" w:rsidR="00F40361" w:rsidRPr="00C17D13" w:rsidRDefault="00F40361" w:rsidP="00F40361">
      <w:pPr>
        <w:ind w:left="720" w:hanging="720"/>
      </w:pPr>
      <w:r w:rsidRPr="00C17D13">
        <w:t>2.</w:t>
      </w:r>
      <w:r w:rsidRPr="00C17D13">
        <w:tab/>
        <w:t>Blazina D</w:t>
      </w:r>
      <w:r w:rsidRPr="00C17D13">
        <w:rPr>
          <w:i/>
        </w:rPr>
        <w:t>, et al.</w:t>
      </w:r>
      <w:r w:rsidRPr="00C17D13">
        <w:t xml:space="preserve"> (2005) Generation and interrogation of a pure nuclear spin state by parahydrogen-enhanced NMR spectroscopy: a defined initial state for quantum computation. </w:t>
      </w:r>
      <w:r w:rsidRPr="00C17D13">
        <w:rPr>
          <w:i/>
        </w:rPr>
        <w:t>Mag</w:t>
      </w:r>
      <w:r w:rsidR="0050349C">
        <w:rPr>
          <w:i/>
        </w:rPr>
        <w:t>. Res. Chem.</w:t>
      </w:r>
      <w:r w:rsidRPr="00C17D13">
        <w:t xml:space="preserve"> 43(3):200-208.</w:t>
      </w:r>
    </w:p>
    <w:p w14:paraId="734D3BE9" w14:textId="7754CAC1" w:rsidR="00F40361" w:rsidRPr="00C17D13" w:rsidRDefault="00F40361" w:rsidP="00F40361">
      <w:pPr>
        <w:ind w:left="720" w:hanging="720"/>
      </w:pPr>
      <w:r w:rsidRPr="00C17D13">
        <w:t>3.</w:t>
      </w:r>
      <w:r w:rsidRPr="00C17D13">
        <w:tab/>
        <w:t xml:space="preserve">Bodenhausen G, Caravatti P, Deli J, Ernst RR, &amp; Sauter H (1982) Optical Alignment In Magic-Angle Nmr. </w:t>
      </w:r>
      <w:r w:rsidRPr="00C17D13">
        <w:rPr>
          <w:i/>
        </w:rPr>
        <w:t>J</w:t>
      </w:r>
      <w:r w:rsidR="000B3F6D">
        <w:rPr>
          <w:i/>
        </w:rPr>
        <w:t>. Mag. Res.</w:t>
      </w:r>
      <w:r w:rsidRPr="00C17D13">
        <w:t xml:space="preserve"> 48(1):143-147.</w:t>
      </w:r>
    </w:p>
    <w:p w14:paraId="75005007" w14:textId="013F600F" w:rsidR="00F40361" w:rsidRPr="00C17D13" w:rsidRDefault="00F40361" w:rsidP="00F40361">
      <w:pPr>
        <w:ind w:left="720" w:hanging="720"/>
      </w:pPr>
      <w:r w:rsidRPr="00C17D13">
        <w:t>4.</w:t>
      </w:r>
      <w:r w:rsidRPr="00C17D13">
        <w:tab/>
        <w:t>Blazina D</w:t>
      </w:r>
      <w:r w:rsidRPr="00C17D13">
        <w:rPr>
          <w:i/>
        </w:rPr>
        <w:t>, et al.</w:t>
      </w:r>
      <w:r w:rsidRPr="00C17D13">
        <w:t xml:space="preserve"> (2001) NMR studies of Ru-3(CO)(10)(PMe2Ph)(2) and Ru-3(CO)(10)(PPh3)(2) and their H-2 addition products: Detection of new isomers with complex dynamic behavior. </w:t>
      </w:r>
      <w:r w:rsidRPr="00C17D13">
        <w:rPr>
          <w:i/>
        </w:rPr>
        <w:t>J</w:t>
      </w:r>
      <w:r w:rsidR="000B3F6D">
        <w:rPr>
          <w:i/>
        </w:rPr>
        <w:t>. Am. Chem. Soc.</w:t>
      </w:r>
      <w:r w:rsidRPr="00C17D13">
        <w:t xml:space="preserve"> 123(40):9760-9768.</w:t>
      </w:r>
    </w:p>
    <w:p w14:paraId="280B1C73" w14:textId="35F6143F" w:rsidR="00F40361" w:rsidRPr="00C17D13" w:rsidRDefault="00F40361" w:rsidP="00F40361">
      <w:pPr>
        <w:ind w:left="720" w:hanging="720"/>
      </w:pPr>
      <w:r w:rsidRPr="00C17D13">
        <w:t>5.</w:t>
      </w:r>
      <w:r w:rsidRPr="00C17D13">
        <w:tab/>
        <w:t>Godard C</w:t>
      </w:r>
      <w:r w:rsidRPr="00C17D13">
        <w:rPr>
          <w:i/>
        </w:rPr>
        <w:t>, et al.</w:t>
      </w:r>
      <w:r w:rsidRPr="00C17D13">
        <w:t xml:space="preserve"> (2002) NMR characterisation of unstable solvent and dihydride complexes generated at low temperature by in-situ UV irradiation. </w:t>
      </w:r>
      <w:r w:rsidRPr="00C17D13">
        <w:rPr>
          <w:i/>
        </w:rPr>
        <w:t>Chem</w:t>
      </w:r>
      <w:r w:rsidR="000B3F6D">
        <w:rPr>
          <w:i/>
        </w:rPr>
        <w:t>. Commun. (</w:t>
      </w:r>
      <w:r w:rsidRPr="00C17D13">
        <w:t>23):2836-2837.</w:t>
      </w:r>
    </w:p>
    <w:p w14:paraId="4D4F1DA6" w14:textId="25F271ED" w:rsidR="00F40361" w:rsidRPr="00C17D13" w:rsidRDefault="00F40361" w:rsidP="00F40361">
      <w:pPr>
        <w:ind w:left="720" w:hanging="720"/>
      </w:pPr>
      <w:r w:rsidRPr="00C17D13">
        <w:t>6.</w:t>
      </w:r>
      <w:r w:rsidRPr="00C17D13">
        <w:tab/>
        <w:t xml:space="preserve">Pople JA, Headgordon M, Fox DJ, Raghavachari K, &amp; Curtiss LA (1989) Gaussian-1 Theory - A General Procedure For Prediction Of Molecular-Energies. </w:t>
      </w:r>
      <w:r w:rsidRPr="00C17D13">
        <w:rPr>
          <w:i/>
        </w:rPr>
        <w:t>J</w:t>
      </w:r>
      <w:r w:rsidR="000B3F6D">
        <w:rPr>
          <w:i/>
        </w:rPr>
        <w:t>. Chem. Phys.</w:t>
      </w:r>
      <w:r w:rsidRPr="00C17D13">
        <w:t xml:space="preserve"> 90(10):5622-5629.</w:t>
      </w:r>
    </w:p>
    <w:p w14:paraId="6F315A25" w14:textId="441A63DF" w:rsidR="00F40361" w:rsidRPr="00C17D13" w:rsidRDefault="00F40361" w:rsidP="00F40361">
      <w:pPr>
        <w:ind w:left="720" w:hanging="720"/>
      </w:pPr>
      <w:r w:rsidRPr="00C17D13">
        <w:t>7.</w:t>
      </w:r>
      <w:r w:rsidRPr="00C17D13">
        <w:tab/>
        <w:t xml:space="preserve">Becke AD (1993) Density-Functional Thermochemistry.3. The Role Of Exact Exchange. </w:t>
      </w:r>
      <w:r w:rsidRPr="00C17D13">
        <w:rPr>
          <w:i/>
        </w:rPr>
        <w:t>J</w:t>
      </w:r>
      <w:r w:rsidR="000B3F6D">
        <w:rPr>
          <w:i/>
        </w:rPr>
        <w:t>. Chem. Phys.</w:t>
      </w:r>
      <w:r w:rsidRPr="00C17D13">
        <w:t xml:space="preserve"> 98(7):5648-5652.</w:t>
      </w:r>
    </w:p>
    <w:p w14:paraId="535C2C69" w14:textId="77777777" w:rsidR="00F40361" w:rsidRPr="00C17D13" w:rsidRDefault="00F40361" w:rsidP="00F40361">
      <w:pPr>
        <w:ind w:left="720" w:hanging="720"/>
      </w:pPr>
      <w:r w:rsidRPr="00C17D13">
        <w:t>8.</w:t>
      </w:r>
      <w:r w:rsidRPr="00C17D13">
        <w:tab/>
        <w:t xml:space="preserve">Lee C &amp; Parr RG (1990) Exchange-Correlation Functional For Atoms And Molecules. </w:t>
      </w:r>
      <w:r w:rsidRPr="00C17D13">
        <w:rPr>
          <w:i/>
        </w:rPr>
        <w:t>Phys. Rev. A</w:t>
      </w:r>
      <w:r w:rsidRPr="00C17D13">
        <w:t xml:space="preserve"> 42(1):193-200.</w:t>
      </w:r>
    </w:p>
    <w:p w14:paraId="12209270" w14:textId="00B428BB" w:rsidR="00F40361" w:rsidRPr="00C17D13" w:rsidRDefault="00F40361" w:rsidP="00F40361">
      <w:pPr>
        <w:ind w:left="720" w:hanging="720"/>
      </w:pPr>
      <w:r w:rsidRPr="00C17D13">
        <w:t>9.</w:t>
      </w:r>
      <w:r w:rsidRPr="00C17D13">
        <w:tab/>
        <w:t xml:space="preserve">Hay PJ &amp; Wadt WR (1985) Abinitio Effective Core Potentials For Molecular Calculations - Potentials For K To Au Including The Outermost Core Orbitals. </w:t>
      </w:r>
      <w:r w:rsidRPr="00C17D13">
        <w:rPr>
          <w:i/>
        </w:rPr>
        <w:t>J</w:t>
      </w:r>
      <w:r w:rsidR="000B3F6D">
        <w:rPr>
          <w:i/>
        </w:rPr>
        <w:t>. Chem. Phys.</w:t>
      </w:r>
      <w:r w:rsidRPr="00C17D13">
        <w:t xml:space="preserve"> 82(1):299-310.</w:t>
      </w:r>
    </w:p>
    <w:p w14:paraId="069E8172" w14:textId="612B770E" w:rsidR="00F40361" w:rsidRPr="00C17D13" w:rsidRDefault="00F40361" w:rsidP="00F40361">
      <w:pPr>
        <w:ind w:left="720" w:hanging="720"/>
      </w:pPr>
      <w:r w:rsidRPr="00C17D13">
        <w:t>10.</w:t>
      </w:r>
      <w:r w:rsidRPr="00C17D13">
        <w:tab/>
        <w:t>Hollwarth A</w:t>
      </w:r>
      <w:r w:rsidRPr="00C17D13">
        <w:rPr>
          <w:i/>
        </w:rPr>
        <w:t>, et al.</w:t>
      </w:r>
      <w:r w:rsidRPr="00C17D13">
        <w:t xml:space="preserve"> (1993) A Set Of D-Polarization Functions For Pseudo-Potential Basis-Sets Of The Main-Group Elements Al-Bi And F-Type Polarization Functions For Zn, Cd, Hg. </w:t>
      </w:r>
      <w:r w:rsidRPr="00C17D13">
        <w:rPr>
          <w:i/>
        </w:rPr>
        <w:t>Chem</w:t>
      </w:r>
      <w:r w:rsidR="000B3F6D">
        <w:rPr>
          <w:i/>
        </w:rPr>
        <w:t>. Phys. Let.</w:t>
      </w:r>
      <w:r w:rsidRPr="00C17D13">
        <w:t xml:space="preserve"> 208(3-4):237-240.</w:t>
      </w:r>
    </w:p>
    <w:p w14:paraId="09D8B315" w14:textId="5652C72D" w:rsidR="00F40361" w:rsidRPr="00C17D13" w:rsidRDefault="00F40361" w:rsidP="00F40361">
      <w:pPr>
        <w:ind w:left="720" w:hanging="720"/>
      </w:pPr>
      <w:r w:rsidRPr="00C17D13">
        <w:t>11.</w:t>
      </w:r>
      <w:r w:rsidRPr="00C17D13">
        <w:tab/>
        <w:t xml:space="preserve">Hehre WJ, Ditchfie.R, &amp; Pople JA (1972) Self-Consistent Molecular-Orbital Methods.12. Further Extensions Of Gaussian-Type Basis Sets For Use In Molecular-Orbital Studies Of Organic-Molecules. </w:t>
      </w:r>
      <w:r w:rsidRPr="00C17D13">
        <w:rPr>
          <w:i/>
        </w:rPr>
        <w:t>J</w:t>
      </w:r>
      <w:r w:rsidR="000B3F6D">
        <w:rPr>
          <w:i/>
        </w:rPr>
        <w:t>. Chem. Phys</w:t>
      </w:r>
      <w:r w:rsidRPr="00C17D13">
        <w:t xml:space="preserve"> 56(5):2257-&amp;.</w:t>
      </w:r>
    </w:p>
    <w:p w14:paraId="595AD6BD" w14:textId="697B62D9" w:rsidR="00F40361" w:rsidRPr="00C17D13" w:rsidRDefault="00F40361" w:rsidP="00F40361">
      <w:pPr>
        <w:ind w:left="720" w:hanging="720"/>
      </w:pPr>
      <w:r w:rsidRPr="00C17D13">
        <w:t>12.</w:t>
      </w:r>
      <w:r w:rsidRPr="00C17D13">
        <w:tab/>
        <w:t xml:space="preserve">Harihara.Pc &amp; Pople JA (1973) Influence Of Polarization Functions On Molecular-Orbital Hydrogenation Energies. </w:t>
      </w:r>
      <w:r w:rsidRPr="00C17D13">
        <w:rPr>
          <w:i/>
        </w:rPr>
        <w:t>Theor</w:t>
      </w:r>
      <w:r w:rsidR="000B3F6D">
        <w:rPr>
          <w:i/>
        </w:rPr>
        <w:t>. Chim. Acta</w:t>
      </w:r>
      <w:r w:rsidRPr="00C17D13">
        <w:t xml:space="preserve"> 28(3):213-222.</w:t>
      </w:r>
    </w:p>
    <w:p w14:paraId="0CECEDA6" w14:textId="6E2292E0" w:rsidR="00F40361" w:rsidRPr="00C17D13" w:rsidRDefault="00F40361" w:rsidP="00F40361">
      <w:pPr>
        <w:ind w:left="720" w:hanging="720"/>
      </w:pPr>
      <w:r w:rsidRPr="00C17D13">
        <w:t>13.</w:t>
      </w:r>
      <w:r w:rsidRPr="00C17D13">
        <w:tab/>
        <w:t>Francl MM</w:t>
      </w:r>
      <w:r w:rsidRPr="00C17D13">
        <w:rPr>
          <w:i/>
        </w:rPr>
        <w:t>, et al.</w:t>
      </w:r>
      <w:r w:rsidRPr="00C17D13">
        <w:t xml:space="preserve"> (1982) Self-Consistent Molecular-Orbital Methods.23. A Polarization-Type Basis Set For 2nd-Row Elements. </w:t>
      </w:r>
      <w:r w:rsidRPr="00C17D13">
        <w:rPr>
          <w:i/>
        </w:rPr>
        <w:t>J</w:t>
      </w:r>
      <w:r w:rsidR="000B3F6D">
        <w:rPr>
          <w:i/>
        </w:rPr>
        <w:t>. Chem. Phys.</w:t>
      </w:r>
      <w:r w:rsidRPr="00C17D13">
        <w:t xml:space="preserve"> 77(7):3654-3665.</w:t>
      </w:r>
    </w:p>
    <w:p w14:paraId="7865BCBD" w14:textId="1D007747" w:rsidR="00F40361" w:rsidRPr="00C17D13" w:rsidRDefault="00F40361" w:rsidP="00F40361">
      <w:pPr>
        <w:ind w:left="720" w:hanging="720"/>
      </w:pPr>
      <w:r w:rsidRPr="00C17D13">
        <w:t>14.</w:t>
      </w:r>
      <w:r w:rsidRPr="00C17D13">
        <w:tab/>
        <w:t xml:space="preserve">Maseras F &amp; Morokuma K (1995) Imomm - A New Integrated Ab-Initio Plus Molecular Mechanics Geometry Optimization Scheme Of Equilibrium Structures And Transition-States. </w:t>
      </w:r>
      <w:r w:rsidRPr="00C17D13">
        <w:rPr>
          <w:i/>
        </w:rPr>
        <w:t>J</w:t>
      </w:r>
      <w:r w:rsidR="000B3F6D">
        <w:rPr>
          <w:i/>
        </w:rPr>
        <w:t>.</w:t>
      </w:r>
      <w:r w:rsidRPr="00C17D13">
        <w:rPr>
          <w:i/>
        </w:rPr>
        <w:t xml:space="preserve"> Comp</w:t>
      </w:r>
      <w:r w:rsidR="000B3F6D">
        <w:rPr>
          <w:i/>
        </w:rPr>
        <w:t>ut.</w:t>
      </w:r>
      <w:r w:rsidRPr="00C17D13">
        <w:rPr>
          <w:i/>
        </w:rPr>
        <w:t xml:space="preserve"> Chem</w:t>
      </w:r>
      <w:r w:rsidR="000B3F6D">
        <w:rPr>
          <w:i/>
        </w:rPr>
        <w:t xml:space="preserve">. </w:t>
      </w:r>
      <w:r w:rsidRPr="00C17D13">
        <w:t>16(9):1170-1179.</w:t>
      </w:r>
    </w:p>
    <w:p w14:paraId="72068AC7" w14:textId="0E7A942D" w:rsidR="00F40361" w:rsidRPr="00C17D13" w:rsidRDefault="00F40361" w:rsidP="00F40361">
      <w:pPr>
        <w:ind w:left="720" w:hanging="720"/>
      </w:pPr>
      <w:r w:rsidRPr="00C17D13">
        <w:t>15.</w:t>
      </w:r>
      <w:r w:rsidRPr="00C17D13">
        <w:tab/>
        <w:t>Svensson M</w:t>
      </w:r>
      <w:r w:rsidRPr="00C17D13">
        <w:rPr>
          <w:i/>
        </w:rPr>
        <w:t>, et al.</w:t>
      </w:r>
      <w:r w:rsidRPr="00C17D13">
        <w:t xml:space="preserve"> (1996) ONIOM: A multilayered integrated MO+MM method for geometry optimizations and single point energy predictions. A test for Diels-Alder reactions and Pt(P(t-Bu)(3))(2)+H-2 oxidative addition. </w:t>
      </w:r>
      <w:r w:rsidRPr="00C17D13">
        <w:rPr>
          <w:i/>
        </w:rPr>
        <w:t>J</w:t>
      </w:r>
      <w:r w:rsidR="000B3F6D">
        <w:rPr>
          <w:i/>
        </w:rPr>
        <w:t>. Phys. Chem</w:t>
      </w:r>
      <w:r w:rsidRPr="00C17D13">
        <w:t xml:space="preserve"> 100(50):19357-19363.</w:t>
      </w:r>
    </w:p>
    <w:p w14:paraId="0006F8B2" w14:textId="54628B64" w:rsidR="00F40361" w:rsidRPr="00C17D13" w:rsidRDefault="00F40361" w:rsidP="00F40361">
      <w:pPr>
        <w:ind w:left="720" w:hanging="720"/>
      </w:pPr>
      <w:r w:rsidRPr="00C17D13">
        <w:t>16.</w:t>
      </w:r>
      <w:r w:rsidRPr="00C17D13">
        <w:tab/>
        <w:t xml:space="preserve">Dapprich S, Komaromi I, Byun KS, Morokuma K, &amp; Frisch MJ (1999) A new ONIOM implementation in Gaussian98. Part I. The calculation of energies, gradients, vibrational frequencies and electric field derivatives. </w:t>
      </w:r>
      <w:r w:rsidR="00B268C6">
        <w:t>J. Mol. Struct.: THEOCHEM</w:t>
      </w:r>
      <w:r w:rsidRPr="00C17D13">
        <w:t xml:space="preserve"> 461:1-21.</w:t>
      </w:r>
    </w:p>
    <w:p w14:paraId="267F76A5" w14:textId="77777777" w:rsidR="00F40361" w:rsidRPr="00C17D13" w:rsidRDefault="00F40361" w:rsidP="00F40361"/>
    <w:p w14:paraId="02F75158" w14:textId="6BF3528B" w:rsidR="001E740E" w:rsidRPr="00F679FA" w:rsidRDefault="00F40361" w:rsidP="00F40361">
      <w:pPr>
        <w:ind w:left="720" w:hanging="720"/>
      </w:pPr>
      <w:r w:rsidRPr="00F679FA">
        <w:fldChar w:fldCharType="end"/>
      </w:r>
    </w:p>
    <w:sectPr w:rsidR="001E740E" w:rsidRPr="00F679FA" w:rsidSect="001E740E">
      <w:pgSz w:w="11906" w:h="16838" w:code="9"/>
      <w:pgMar w:top="1440" w:right="1800" w:bottom="1440" w:left="180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9B95BB" w16cex:dateUtc="2020-06-22T18:40:00Z"/>
  <w16cex:commentExtensible w16cex:durableId="229B96C0" w16cex:dateUtc="2020-06-22T18:44:00Z"/>
  <w16cex:commentExtensible w16cex:durableId="229B9005" w16cex:dateUtc="2020-06-22T18:16:00Z"/>
  <w16cex:commentExtensible w16cex:durableId="229B9031" w16cex:dateUtc="2020-06-22T18: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3DCED98" w16cid:durableId="229B95BB"/>
  <w16cid:commentId w16cid:paraId="28EA363E" w16cid:durableId="229B96C0"/>
  <w16cid:commentId w16cid:paraId="50863E98" w16cid:durableId="229B9005"/>
  <w16cid:commentId w16cid:paraId="79663C37" w16cid:durableId="229B903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95AE96" w14:textId="77777777" w:rsidR="0078454C" w:rsidRDefault="0078454C">
      <w:r>
        <w:separator/>
      </w:r>
    </w:p>
  </w:endnote>
  <w:endnote w:type="continuationSeparator" w:id="0">
    <w:p w14:paraId="17BAF312" w14:textId="77777777" w:rsidR="0078454C" w:rsidRDefault="00784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D1741D" w14:textId="77777777" w:rsidR="0078454C" w:rsidRDefault="0078454C">
      <w:r>
        <w:separator/>
      </w:r>
    </w:p>
  </w:footnote>
  <w:footnote w:type="continuationSeparator" w:id="0">
    <w:p w14:paraId="7FD6D7FE" w14:textId="77777777" w:rsidR="0078454C" w:rsidRDefault="0078454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ENInstantFormat&gt;"/>
    <w:docVar w:name="EN.Layout" w:val="&lt;ENLayout&gt;&lt;Style&gt;PNA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PNASarsine.enl&lt;/item&gt;&lt;/Libraries&gt;&lt;/ENLibraries&gt;"/>
  </w:docVars>
  <w:rsids>
    <w:rsidRoot w:val="008450FD"/>
    <w:rsid w:val="000019D7"/>
    <w:rsid w:val="00004B28"/>
    <w:rsid w:val="00011707"/>
    <w:rsid w:val="000305E0"/>
    <w:rsid w:val="0003427B"/>
    <w:rsid w:val="000444E7"/>
    <w:rsid w:val="00061B86"/>
    <w:rsid w:val="00064CA9"/>
    <w:rsid w:val="00077100"/>
    <w:rsid w:val="00094C3E"/>
    <w:rsid w:val="000A0E93"/>
    <w:rsid w:val="000A3427"/>
    <w:rsid w:val="000B0D61"/>
    <w:rsid w:val="000B3F6D"/>
    <w:rsid w:val="000D06B6"/>
    <w:rsid w:val="000D48AD"/>
    <w:rsid w:val="000D73AB"/>
    <w:rsid w:val="000E1FB4"/>
    <w:rsid w:val="000F09BC"/>
    <w:rsid w:val="000F74BE"/>
    <w:rsid w:val="00106042"/>
    <w:rsid w:val="00132BA7"/>
    <w:rsid w:val="00151766"/>
    <w:rsid w:val="00175944"/>
    <w:rsid w:val="0019205C"/>
    <w:rsid w:val="001A00F6"/>
    <w:rsid w:val="001A127C"/>
    <w:rsid w:val="001B7C60"/>
    <w:rsid w:val="001C5E57"/>
    <w:rsid w:val="001D07DD"/>
    <w:rsid w:val="001D4E36"/>
    <w:rsid w:val="001E06B5"/>
    <w:rsid w:val="001E55D5"/>
    <w:rsid w:val="001E740E"/>
    <w:rsid w:val="001F5089"/>
    <w:rsid w:val="002112F5"/>
    <w:rsid w:val="00213870"/>
    <w:rsid w:val="00214E11"/>
    <w:rsid w:val="002150BE"/>
    <w:rsid w:val="0025261A"/>
    <w:rsid w:val="00257F97"/>
    <w:rsid w:val="002605F9"/>
    <w:rsid w:val="002609BB"/>
    <w:rsid w:val="00263BC0"/>
    <w:rsid w:val="00274A73"/>
    <w:rsid w:val="00290A1D"/>
    <w:rsid w:val="0029210B"/>
    <w:rsid w:val="002A3768"/>
    <w:rsid w:val="002A60F8"/>
    <w:rsid w:val="002B0081"/>
    <w:rsid w:val="002C5782"/>
    <w:rsid w:val="002C7254"/>
    <w:rsid w:val="002E6C1F"/>
    <w:rsid w:val="002F0EBD"/>
    <w:rsid w:val="002F1784"/>
    <w:rsid w:val="00311B50"/>
    <w:rsid w:val="003323FD"/>
    <w:rsid w:val="003369DE"/>
    <w:rsid w:val="00362BD3"/>
    <w:rsid w:val="003661ED"/>
    <w:rsid w:val="00366582"/>
    <w:rsid w:val="003A4FD8"/>
    <w:rsid w:val="003A62A1"/>
    <w:rsid w:val="003B2CF3"/>
    <w:rsid w:val="003C1DD8"/>
    <w:rsid w:val="003C655A"/>
    <w:rsid w:val="004130A7"/>
    <w:rsid w:val="00413C64"/>
    <w:rsid w:val="00420E09"/>
    <w:rsid w:val="004213DE"/>
    <w:rsid w:val="00422E83"/>
    <w:rsid w:val="00441D9B"/>
    <w:rsid w:val="00454760"/>
    <w:rsid w:val="00474D3F"/>
    <w:rsid w:val="004823AE"/>
    <w:rsid w:val="00490F0C"/>
    <w:rsid w:val="00492025"/>
    <w:rsid w:val="004A21F3"/>
    <w:rsid w:val="004A3718"/>
    <w:rsid w:val="004B43FE"/>
    <w:rsid w:val="004C7E63"/>
    <w:rsid w:val="004D49D8"/>
    <w:rsid w:val="004E138D"/>
    <w:rsid w:val="0050349C"/>
    <w:rsid w:val="00503519"/>
    <w:rsid w:val="0052559F"/>
    <w:rsid w:val="005370C7"/>
    <w:rsid w:val="00542259"/>
    <w:rsid w:val="00551E3D"/>
    <w:rsid w:val="005525FE"/>
    <w:rsid w:val="00553555"/>
    <w:rsid w:val="00561F91"/>
    <w:rsid w:val="00565584"/>
    <w:rsid w:val="0057134B"/>
    <w:rsid w:val="00581F69"/>
    <w:rsid w:val="00582BE8"/>
    <w:rsid w:val="005923DC"/>
    <w:rsid w:val="005B6A29"/>
    <w:rsid w:val="005B7AC9"/>
    <w:rsid w:val="005C1DE0"/>
    <w:rsid w:val="005D632F"/>
    <w:rsid w:val="005F7EC7"/>
    <w:rsid w:val="00606FFB"/>
    <w:rsid w:val="00621F8C"/>
    <w:rsid w:val="00631241"/>
    <w:rsid w:val="006318F9"/>
    <w:rsid w:val="00650386"/>
    <w:rsid w:val="00675444"/>
    <w:rsid w:val="0067685E"/>
    <w:rsid w:val="0068137E"/>
    <w:rsid w:val="00695660"/>
    <w:rsid w:val="006B0750"/>
    <w:rsid w:val="006B3002"/>
    <w:rsid w:val="006B4EA7"/>
    <w:rsid w:val="006C04D0"/>
    <w:rsid w:val="006C497F"/>
    <w:rsid w:val="006C685C"/>
    <w:rsid w:val="006F2F20"/>
    <w:rsid w:val="006F33C8"/>
    <w:rsid w:val="006F5A11"/>
    <w:rsid w:val="0070064D"/>
    <w:rsid w:val="00726599"/>
    <w:rsid w:val="00750562"/>
    <w:rsid w:val="00753941"/>
    <w:rsid w:val="0075478C"/>
    <w:rsid w:val="007611C8"/>
    <w:rsid w:val="00774456"/>
    <w:rsid w:val="00776D53"/>
    <w:rsid w:val="0078107F"/>
    <w:rsid w:val="0078345D"/>
    <w:rsid w:val="0078454C"/>
    <w:rsid w:val="007950A5"/>
    <w:rsid w:val="00796B52"/>
    <w:rsid w:val="007B1584"/>
    <w:rsid w:val="007B3015"/>
    <w:rsid w:val="007B52B6"/>
    <w:rsid w:val="007C066E"/>
    <w:rsid w:val="007C7484"/>
    <w:rsid w:val="007E7DF2"/>
    <w:rsid w:val="007F6E0A"/>
    <w:rsid w:val="00817FBA"/>
    <w:rsid w:val="00843531"/>
    <w:rsid w:val="008450FD"/>
    <w:rsid w:val="00850F3A"/>
    <w:rsid w:val="00856286"/>
    <w:rsid w:val="00865C0F"/>
    <w:rsid w:val="0088394C"/>
    <w:rsid w:val="0088710F"/>
    <w:rsid w:val="00894AEA"/>
    <w:rsid w:val="008A085C"/>
    <w:rsid w:val="008C64DD"/>
    <w:rsid w:val="008D5AD4"/>
    <w:rsid w:val="008F01B0"/>
    <w:rsid w:val="008F33F1"/>
    <w:rsid w:val="00904E16"/>
    <w:rsid w:val="00904F16"/>
    <w:rsid w:val="00956B76"/>
    <w:rsid w:val="0098085C"/>
    <w:rsid w:val="00984DD8"/>
    <w:rsid w:val="00985220"/>
    <w:rsid w:val="00991104"/>
    <w:rsid w:val="009975AA"/>
    <w:rsid w:val="009A624E"/>
    <w:rsid w:val="009A6A51"/>
    <w:rsid w:val="009D761E"/>
    <w:rsid w:val="009E5F1E"/>
    <w:rsid w:val="009E7F2C"/>
    <w:rsid w:val="009F3925"/>
    <w:rsid w:val="00A01036"/>
    <w:rsid w:val="00A026EE"/>
    <w:rsid w:val="00A1434E"/>
    <w:rsid w:val="00A202B0"/>
    <w:rsid w:val="00A23ED0"/>
    <w:rsid w:val="00A270A3"/>
    <w:rsid w:val="00A343C4"/>
    <w:rsid w:val="00A46283"/>
    <w:rsid w:val="00A55C47"/>
    <w:rsid w:val="00A56874"/>
    <w:rsid w:val="00A706FB"/>
    <w:rsid w:val="00A94C08"/>
    <w:rsid w:val="00AB1236"/>
    <w:rsid w:val="00AB2719"/>
    <w:rsid w:val="00AB7A15"/>
    <w:rsid w:val="00AD042C"/>
    <w:rsid w:val="00AD1A4D"/>
    <w:rsid w:val="00AD3B4A"/>
    <w:rsid w:val="00AE2C89"/>
    <w:rsid w:val="00AF01AB"/>
    <w:rsid w:val="00AF7EBF"/>
    <w:rsid w:val="00B025BE"/>
    <w:rsid w:val="00B05E44"/>
    <w:rsid w:val="00B20988"/>
    <w:rsid w:val="00B25362"/>
    <w:rsid w:val="00B268C6"/>
    <w:rsid w:val="00B4163B"/>
    <w:rsid w:val="00B509D9"/>
    <w:rsid w:val="00B67688"/>
    <w:rsid w:val="00B67DDB"/>
    <w:rsid w:val="00B8153E"/>
    <w:rsid w:val="00B86A56"/>
    <w:rsid w:val="00BC0F73"/>
    <w:rsid w:val="00BC475E"/>
    <w:rsid w:val="00BD4F57"/>
    <w:rsid w:val="00C003FB"/>
    <w:rsid w:val="00C02CE1"/>
    <w:rsid w:val="00C17D13"/>
    <w:rsid w:val="00C22E61"/>
    <w:rsid w:val="00C41AEE"/>
    <w:rsid w:val="00C57954"/>
    <w:rsid w:val="00C62FB1"/>
    <w:rsid w:val="00C64114"/>
    <w:rsid w:val="00C75166"/>
    <w:rsid w:val="00C815D4"/>
    <w:rsid w:val="00C85D42"/>
    <w:rsid w:val="00C91679"/>
    <w:rsid w:val="00CB3589"/>
    <w:rsid w:val="00CB4487"/>
    <w:rsid w:val="00CB61AE"/>
    <w:rsid w:val="00CB7F24"/>
    <w:rsid w:val="00CC5F49"/>
    <w:rsid w:val="00CD7DCD"/>
    <w:rsid w:val="00CE00A7"/>
    <w:rsid w:val="00CF0364"/>
    <w:rsid w:val="00CF41F7"/>
    <w:rsid w:val="00D0108B"/>
    <w:rsid w:val="00D01ABF"/>
    <w:rsid w:val="00D03628"/>
    <w:rsid w:val="00D04162"/>
    <w:rsid w:val="00D17ED0"/>
    <w:rsid w:val="00D324DF"/>
    <w:rsid w:val="00D32BBD"/>
    <w:rsid w:val="00D363EF"/>
    <w:rsid w:val="00D41AB6"/>
    <w:rsid w:val="00D5169A"/>
    <w:rsid w:val="00D5589E"/>
    <w:rsid w:val="00D62025"/>
    <w:rsid w:val="00D7129F"/>
    <w:rsid w:val="00D7564A"/>
    <w:rsid w:val="00D901A5"/>
    <w:rsid w:val="00D93957"/>
    <w:rsid w:val="00DB52AC"/>
    <w:rsid w:val="00DC3D90"/>
    <w:rsid w:val="00DF6973"/>
    <w:rsid w:val="00E03969"/>
    <w:rsid w:val="00E060FD"/>
    <w:rsid w:val="00E13696"/>
    <w:rsid w:val="00E148A9"/>
    <w:rsid w:val="00E25416"/>
    <w:rsid w:val="00E431DE"/>
    <w:rsid w:val="00E46A27"/>
    <w:rsid w:val="00E5468C"/>
    <w:rsid w:val="00E5617E"/>
    <w:rsid w:val="00E71A68"/>
    <w:rsid w:val="00E7519A"/>
    <w:rsid w:val="00E8479B"/>
    <w:rsid w:val="00E963D7"/>
    <w:rsid w:val="00EB03B1"/>
    <w:rsid w:val="00EE353B"/>
    <w:rsid w:val="00EF2782"/>
    <w:rsid w:val="00F1374B"/>
    <w:rsid w:val="00F15C1D"/>
    <w:rsid w:val="00F30980"/>
    <w:rsid w:val="00F3512D"/>
    <w:rsid w:val="00F40361"/>
    <w:rsid w:val="00F41E13"/>
    <w:rsid w:val="00F46916"/>
    <w:rsid w:val="00F6301D"/>
    <w:rsid w:val="00F679FA"/>
    <w:rsid w:val="00F763DF"/>
    <w:rsid w:val="00F85EAF"/>
    <w:rsid w:val="00F92E71"/>
    <w:rsid w:val="00F977E6"/>
    <w:rsid w:val="00FA6219"/>
    <w:rsid w:val="00FA623B"/>
    <w:rsid w:val="00FE1293"/>
    <w:rsid w:val="00FE7DCC"/>
    <w:rsid w:val="00FF2DE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420787B2"/>
  <w15:docId w15:val="{505EC16F-140D-4097-B5AE-64B9FE713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50F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PaperTitle">
    <w:name w:val="01 Paper Title"/>
    <w:rsid w:val="008450FD"/>
    <w:pPr>
      <w:pBdr>
        <w:top w:val="single" w:sz="12" w:space="5" w:color="auto"/>
        <w:bottom w:val="single" w:sz="6" w:space="19" w:color="auto"/>
      </w:pBdr>
      <w:spacing w:line="340" w:lineRule="exact"/>
      <w:ind w:right="567"/>
    </w:pPr>
    <w:rPr>
      <w:b/>
      <w:noProof/>
      <w:sz w:val="28"/>
    </w:rPr>
  </w:style>
  <w:style w:type="paragraph" w:customStyle="1" w:styleId="09ArticleText">
    <w:name w:val="09 Article Text"/>
    <w:link w:val="09ArticleTextChar2"/>
    <w:autoRedefine/>
    <w:rsid w:val="006C04D0"/>
    <w:pPr>
      <w:tabs>
        <w:tab w:val="left" w:pos="709"/>
      </w:tabs>
      <w:jc w:val="both"/>
    </w:pPr>
    <w:rPr>
      <w:rFonts w:ascii="Arial" w:hAnsi="Arial" w:cs="Arial"/>
      <w:lang w:val="en-US"/>
    </w:rPr>
  </w:style>
  <w:style w:type="paragraph" w:customStyle="1" w:styleId="12FigureSchemecaption">
    <w:name w:val="12 Figure/Scheme caption"/>
    <w:link w:val="12FigureSchemecaptionChar"/>
    <w:rsid w:val="003661ED"/>
    <w:pPr>
      <w:spacing w:before="20" w:after="120" w:line="180" w:lineRule="exact"/>
      <w:jc w:val="both"/>
    </w:pPr>
    <w:rPr>
      <w:noProof/>
      <w:sz w:val="16"/>
    </w:rPr>
  </w:style>
  <w:style w:type="paragraph" w:customStyle="1" w:styleId="E2References">
    <w:name w:val="E2 References"/>
    <w:rsid w:val="003661ED"/>
    <w:pPr>
      <w:tabs>
        <w:tab w:val="left" w:pos="284"/>
      </w:tabs>
      <w:spacing w:line="180" w:lineRule="exact"/>
      <w:ind w:left="284" w:hanging="284"/>
      <w:jc w:val="both"/>
    </w:pPr>
    <w:rPr>
      <w:noProof/>
      <w:sz w:val="16"/>
    </w:rPr>
  </w:style>
  <w:style w:type="character" w:styleId="EndnoteReference">
    <w:name w:val="endnote reference"/>
    <w:aliases w:val="Endnote Reference arial"/>
    <w:semiHidden/>
    <w:rsid w:val="003661ED"/>
    <w:rPr>
      <w:vertAlign w:val="superscript"/>
    </w:rPr>
  </w:style>
  <w:style w:type="character" w:customStyle="1" w:styleId="09ArticleTextChar2">
    <w:name w:val="09 Article Text Char2"/>
    <w:link w:val="09ArticleText"/>
    <w:rsid w:val="006C04D0"/>
    <w:rPr>
      <w:rFonts w:ascii="Arial" w:hAnsi="Arial" w:cs="Arial"/>
      <w:lang w:val="en-US"/>
    </w:rPr>
  </w:style>
  <w:style w:type="character" w:customStyle="1" w:styleId="12FigureSchemecaptionChar">
    <w:name w:val="12 Figure/Scheme caption Char"/>
    <w:link w:val="12FigureSchemecaption"/>
    <w:rsid w:val="003661ED"/>
    <w:rPr>
      <w:noProof/>
      <w:sz w:val="16"/>
      <w:lang w:val="en-GB" w:eastAsia="en-GB" w:bidi="ar-SA"/>
    </w:rPr>
  </w:style>
  <w:style w:type="paragraph" w:customStyle="1" w:styleId="10Singlecolumntable">
    <w:name w:val="10 Single column table"/>
    <w:rsid w:val="003661ED"/>
    <w:pPr>
      <w:framePr w:w="4273" w:hSpace="180" w:wrap="around" w:vAnchor="text" w:hAnchor="page" w:x="1277" w:y="1"/>
      <w:spacing w:line="180" w:lineRule="exact"/>
      <w:jc w:val="both"/>
    </w:pPr>
    <w:rPr>
      <w:noProof/>
      <w:sz w:val="16"/>
    </w:rPr>
  </w:style>
  <w:style w:type="paragraph" w:customStyle="1" w:styleId="05AHeading">
    <w:name w:val="05 A Heading"/>
    <w:rsid w:val="00D0108B"/>
    <w:pPr>
      <w:spacing w:before="240" w:after="120" w:line="240" w:lineRule="exact"/>
    </w:pPr>
    <w:rPr>
      <w:b/>
      <w:noProof/>
      <w:sz w:val="22"/>
    </w:rPr>
  </w:style>
  <w:style w:type="paragraph" w:customStyle="1" w:styleId="TAMainText">
    <w:name w:val="TA_Main_Text"/>
    <w:basedOn w:val="Normal"/>
    <w:rsid w:val="00A1434E"/>
    <w:pPr>
      <w:spacing w:line="480" w:lineRule="auto"/>
      <w:ind w:firstLine="202"/>
      <w:jc w:val="both"/>
    </w:pPr>
    <w:rPr>
      <w:rFonts w:ascii="Times" w:hAnsi="Times"/>
      <w:sz w:val="24"/>
      <w:lang w:val="en-US" w:eastAsia="en-US"/>
    </w:rPr>
  </w:style>
  <w:style w:type="paragraph" w:styleId="BalloonText">
    <w:name w:val="Balloon Text"/>
    <w:basedOn w:val="Normal"/>
    <w:semiHidden/>
    <w:rsid w:val="00750562"/>
    <w:rPr>
      <w:rFonts w:ascii="Tahoma" w:hAnsi="Tahoma" w:cs="Tahoma"/>
      <w:sz w:val="16"/>
      <w:szCs w:val="16"/>
    </w:rPr>
  </w:style>
  <w:style w:type="character" w:styleId="CommentReference">
    <w:name w:val="annotation reference"/>
    <w:semiHidden/>
    <w:rsid w:val="00F977E6"/>
    <w:rPr>
      <w:sz w:val="16"/>
      <w:szCs w:val="16"/>
    </w:rPr>
  </w:style>
  <w:style w:type="paragraph" w:styleId="CommentText">
    <w:name w:val="annotation text"/>
    <w:basedOn w:val="Normal"/>
    <w:semiHidden/>
    <w:rsid w:val="00F977E6"/>
  </w:style>
  <w:style w:type="paragraph" w:styleId="CommentSubject">
    <w:name w:val="annotation subject"/>
    <w:basedOn w:val="CommentText"/>
    <w:next w:val="CommentText"/>
    <w:semiHidden/>
    <w:rsid w:val="00F977E6"/>
    <w:rPr>
      <w:b/>
      <w:bCs/>
    </w:rPr>
  </w:style>
  <w:style w:type="paragraph" w:styleId="EndnoteText">
    <w:name w:val="endnote text"/>
    <w:basedOn w:val="Normal"/>
    <w:semiHidden/>
    <w:rsid w:val="00AF7EBF"/>
    <w:rPr>
      <w:lang w:eastAsia="en-US"/>
    </w:rPr>
  </w:style>
  <w:style w:type="paragraph" w:styleId="Revision">
    <w:name w:val="Revision"/>
    <w:hidden/>
    <w:uiPriority w:val="99"/>
    <w:semiHidden/>
    <w:rsid w:val="00C17D13"/>
  </w:style>
  <w:style w:type="paragraph" w:customStyle="1" w:styleId="RSCH01PaperTitle">
    <w:name w:val="RSC H01 Paper Title"/>
    <w:basedOn w:val="Normal"/>
    <w:next w:val="Normal"/>
    <w:link w:val="RSCH01PaperTitleChar"/>
    <w:qFormat/>
    <w:rsid w:val="00D03628"/>
    <w:pPr>
      <w:tabs>
        <w:tab w:val="left" w:pos="284"/>
      </w:tabs>
      <w:spacing w:before="400" w:after="160"/>
    </w:pPr>
    <w:rPr>
      <w:rFonts w:asciiTheme="minorHAnsi" w:eastAsiaTheme="minorHAnsi" w:hAnsiTheme="minorHAnsi"/>
      <w:b/>
      <w:sz w:val="29"/>
      <w:szCs w:val="32"/>
      <w:lang w:eastAsia="en-US"/>
    </w:rPr>
  </w:style>
  <w:style w:type="paragraph" w:customStyle="1" w:styleId="RSCH02PaperAuthorsandByline">
    <w:name w:val="RSC H02 Paper Authors and Byline"/>
    <w:basedOn w:val="Normal"/>
    <w:link w:val="RSCH02PaperAuthorsandBylineChar"/>
    <w:qFormat/>
    <w:rsid w:val="00D03628"/>
    <w:pPr>
      <w:spacing w:after="120" w:line="240" w:lineRule="exact"/>
    </w:pPr>
    <w:rPr>
      <w:rFonts w:asciiTheme="minorHAnsi" w:eastAsiaTheme="minorHAnsi" w:hAnsiTheme="minorHAnsi"/>
      <w:szCs w:val="22"/>
      <w:lang w:eastAsia="en-US"/>
    </w:rPr>
  </w:style>
  <w:style w:type="character" w:customStyle="1" w:styleId="RSCH01PaperTitleChar">
    <w:name w:val="RSC H01 Paper Title Char"/>
    <w:basedOn w:val="DefaultParagraphFont"/>
    <w:link w:val="RSCH01PaperTitle"/>
    <w:rsid w:val="00D03628"/>
    <w:rPr>
      <w:rFonts w:asciiTheme="minorHAnsi" w:eastAsiaTheme="minorHAnsi" w:hAnsiTheme="minorHAnsi"/>
      <w:b/>
      <w:sz w:val="29"/>
      <w:szCs w:val="32"/>
      <w:lang w:eastAsia="en-US"/>
    </w:rPr>
  </w:style>
  <w:style w:type="character" w:customStyle="1" w:styleId="RSCH02PaperAuthorsandBylineChar">
    <w:name w:val="RSC H02 Paper Authors and Byline Char"/>
    <w:basedOn w:val="DefaultParagraphFont"/>
    <w:link w:val="RSCH02PaperAuthorsandByline"/>
    <w:rsid w:val="00D03628"/>
    <w:rPr>
      <w:rFonts w:asciiTheme="minorHAnsi" w:eastAsiaTheme="minorHAnsi" w:hAnsiTheme="minorHAnsi"/>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image" Target="media/image7.png"/><Relationship Id="rId25" Type="http://schemas.microsoft.com/office/2016/09/relationships/commentsIds" Target="commentsIds.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tif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10.wmf"/><Relationship Id="rId14" Type="http://schemas.openxmlformats.org/officeDocument/2006/relationships/chart" Target="charts/chart1.xml"/><Relationship Id="rId22" Type="http://schemas.openxmlformats.org/officeDocument/2006/relationships/image" Target="media/image11.png"/><Relationship Id="rId27" Type="http://schemas.microsoft.com/office/2018/08/relationships/commentsExtensible" Target="commentsExtensi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096774193548386"/>
          <c:y val="3.7037037037037035E-2"/>
          <c:w val="0.79354838709677422"/>
          <c:h val="0.72222222222222221"/>
        </c:manualLayout>
      </c:layout>
      <c:scatterChart>
        <c:scatterStyle val="lineMarker"/>
        <c:varyColors val="0"/>
        <c:ser>
          <c:idx val="0"/>
          <c:order val="0"/>
          <c:tx>
            <c:v>Signal for 3 without irradiation</c:v>
          </c:tx>
          <c:spPr>
            <a:ln w="25464">
              <a:solidFill>
                <a:srgbClr val="000080"/>
              </a:solidFill>
              <a:prstDash val="solid"/>
            </a:ln>
          </c:spPr>
          <c:marker>
            <c:symbol val="none"/>
          </c:marker>
          <c:xVal>
            <c:numRef>
              <c:f>RA03_19!$G$1:$G$1024</c:f>
              <c:numCache>
                <c:formatCode>General</c:formatCode>
                <c:ptCount val="1024"/>
                <c:pt idx="0">
                  <c:v>0.66666666666666663</c:v>
                </c:pt>
                <c:pt idx="1">
                  <c:v>-98.666666666666671</c:v>
                </c:pt>
                <c:pt idx="2">
                  <c:v>-98</c:v>
                </c:pt>
                <c:pt idx="3">
                  <c:v>-97.333333333333329</c:v>
                </c:pt>
                <c:pt idx="4">
                  <c:v>-96.666666666666671</c:v>
                </c:pt>
                <c:pt idx="5">
                  <c:v>-96</c:v>
                </c:pt>
                <c:pt idx="6">
                  <c:v>-95.333333333333329</c:v>
                </c:pt>
                <c:pt idx="7">
                  <c:v>-94.666666666666671</c:v>
                </c:pt>
                <c:pt idx="8">
                  <c:v>-94</c:v>
                </c:pt>
                <c:pt idx="9">
                  <c:v>-93.333333333333329</c:v>
                </c:pt>
                <c:pt idx="10">
                  <c:v>-92.666666666666671</c:v>
                </c:pt>
                <c:pt idx="11">
                  <c:v>-92</c:v>
                </c:pt>
                <c:pt idx="12">
                  <c:v>-91.333333333333329</c:v>
                </c:pt>
                <c:pt idx="13">
                  <c:v>-90.666666666666671</c:v>
                </c:pt>
                <c:pt idx="14">
                  <c:v>-90</c:v>
                </c:pt>
                <c:pt idx="15">
                  <c:v>-89.333333333333329</c:v>
                </c:pt>
                <c:pt idx="16">
                  <c:v>-88.666666666666671</c:v>
                </c:pt>
                <c:pt idx="17">
                  <c:v>-88</c:v>
                </c:pt>
                <c:pt idx="18">
                  <c:v>-87.333333333333329</c:v>
                </c:pt>
                <c:pt idx="19">
                  <c:v>-86.666666666666671</c:v>
                </c:pt>
                <c:pt idx="20">
                  <c:v>-86</c:v>
                </c:pt>
                <c:pt idx="21">
                  <c:v>-85.333333333333329</c:v>
                </c:pt>
                <c:pt idx="22">
                  <c:v>-84.666666666666671</c:v>
                </c:pt>
                <c:pt idx="23">
                  <c:v>-84</c:v>
                </c:pt>
                <c:pt idx="24">
                  <c:v>-83.333333333333329</c:v>
                </c:pt>
                <c:pt idx="25">
                  <c:v>-82.666666666666671</c:v>
                </c:pt>
                <c:pt idx="26">
                  <c:v>-82</c:v>
                </c:pt>
                <c:pt idx="27">
                  <c:v>-81.333333333333329</c:v>
                </c:pt>
                <c:pt idx="28">
                  <c:v>-80.666666666666671</c:v>
                </c:pt>
                <c:pt idx="29">
                  <c:v>-80</c:v>
                </c:pt>
                <c:pt idx="30">
                  <c:v>-79.333333333333329</c:v>
                </c:pt>
                <c:pt idx="31">
                  <c:v>-78.666666666666671</c:v>
                </c:pt>
                <c:pt idx="32">
                  <c:v>-78</c:v>
                </c:pt>
                <c:pt idx="33">
                  <c:v>-77.333333333333329</c:v>
                </c:pt>
                <c:pt idx="34">
                  <c:v>-76.666666666666671</c:v>
                </c:pt>
                <c:pt idx="35">
                  <c:v>-76</c:v>
                </c:pt>
                <c:pt idx="36">
                  <c:v>-75.333333333333329</c:v>
                </c:pt>
                <c:pt idx="37">
                  <c:v>-74.666666666666671</c:v>
                </c:pt>
                <c:pt idx="38">
                  <c:v>-74</c:v>
                </c:pt>
                <c:pt idx="39">
                  <c:v>-73.333333333333329</c:v>
                </c:pt>
                <c:pt idx="40">
                  <c:v>-72.666666666666671</c:v>
                </c:pt>
                <c:pt idx="41">
                  <c:v>-72</c:v>
                </c:pt>
                <c:pt idx="42">
                  <c:v>-71.333333333333329</c:v>
                </c:pt>
                <c:pt idx="43">
                  <c:v>-70.666666666666671</c:v>
                </c:pt>
                <c:pt idx="44">
                  <c:v>-70</c:v>
                </c:pt>
                <c:pt idx="45">
                  <c:v>-69.333333333333329</c:v>
                </c:pt>
                <c:pt idx="46">
                  <c:v>-68.666666666666671</c:v>
                </c:pt>
                <c:pt idx="47">
                  <c:v>-68</c:v>
                </c:pt>
                <c:pt idx="48">
                  <c:v>-67.333333333333329</c:v>
                </c:pt>
                <c:pt idx="49">
                  <c:v>-66.666666666666671</c:v>
                </c:pt>
                <c:pt idx="50">
                  <c:v>-66</c:v>
                </c:pt>
                <c:pt idx="51">
                  <c:v>-65.333333333333329</c:v>
                </c:pt>
                <c:pt idx="52">
                  <c:v>-64.666666666666671</c:v>
                </c:pt>
                <c:pt idx="53">
                  <c:v>-64</c:v>
                </c:pt>
                <c:pt idx="54">
                  <c:v>-63.333333333333336</c:v>
                </c:pt>
                <c:pt idx="55">
                  <c:v>-62.666666666666664</c:v>
                </c:pt>
                <c:pt idx="56">
                  <c:v>-62</c:v>
                </c:pt>
                <c:pt idx="57">
                  <c:v>-61.333333333333336</c:v>
                </c:pt>
                <c:pt idx="58">
                  <c:v>-60.666666666666664</c:v>
                </c:pt>
                <c:pt idx="59">
                  <c:v>-60</c:v>
                </c:pt>
                <c:pt idx="60">
                  <c:v>-59.333333333333336</c:v>
                </c:pt>
                <c:pt idx="61">
                  <c:v>-58.666666666666664</c:v>
                </c:pt>
                <c:pt idx="62">
                  <c:v>-58</c:v>
                </c:pt>
                <c:pt idx="63">
                  <c:v>-57.333333333333336</c:v>
                </c:pt>
                <c:pt idx="64">
                  <c:v>-56.666666666666664</c:v>
                </c:pt>
                <c:pt idx="65">
                  <c:v>-56</c:v>
                </c:pt>
                <c:pt idx="66">
                  <c:v>-55.333333333333336</c:v>
                </c:pt>
                <c:pt idx="67">
                  <c:v>-54.666666666666664</c:v>
                </c:pt>
                <c:pt idx="68">
                  <c:v>-54</c:v>
                </c:pt>
                <c:pt idx="69">
                  <c:v>-53.333333333333336</c:v>
                </c:pt>
                <c:pt idx="70">
                  <c:v>-52.666666666666664</c:v>
                </c:pt>
                <c:pt idx="71">
                  <c:v>-52</c:v>
                </c:pt>
                <c:pt idx="72">
                  <c:v>-51.333333333333336</c:v>
                </c:pt>
                <c:pt idx="73">
                  <c:v>-50.666666666666664</c:v>
                </c:pt>
                <c:pt idx="74">
                  <c:v>-50</c:v>
                </c:pt>
                <c:pt idx="75">
                  <c:v>-49.333333333333336</c:v>
                </c:pt>
                <c:pt idx="76">
                  <c:v>-48.666666666666664</c:v>
                </c:pt>
                <c:pt idx="77">
                  <c:v>-48</c:v>
                </c:pt>
                <c:pt idx="78">
                  <c:v>-47.333333333333336</c:v>
                </c:pt>
                <c:pt idx="79">
                  <c:v>-46.666666666666664</c:v>
                </c:pt>
                <c:pt idx="80">
                  <c:v>-46</c:v>
                </c:pt>
                <c:pt idx="81">
                  <c:v>-45.333333333333336</c:v>
                </c:pt>
                <c:pt idx="82">
                  <c:v>-44.666666666666664</c:v>
                </c:pt>
                <c:pt idx="83">
                  <c:v>-44</c:v>
                </c:pt>
                <c:pt idx="84">
                  <c:v>-43.333333333333336</c:v>
                </c:pt>
                <c:pt idx="85">
                  <c:v>-42.666666666666664</c:v>
                </c:pt>
                <c:pt idx="86">
                  <c:v>-42</c:v>
                </c:pt>
                <c:pt idx="87">
                  <c:v>-41.333333333333336</c:v>
                </c:pt>
                <c:pt idx="88">
                  <c:v>-40.666666666666664</c:v>
                </c:pt>
                <c:pt idx="89">
                  <c:v>-40</c:v>
                </c:pt>
                <c:pt idx="90">
                  <c:v>-39.333333333333336</c:v>
                </c:pt>
                <c:pt idx="91">
                  <c:v>-38.666666666666664</c:v>
                </c:pt>
                <c:pt idx="92">
                  <c:v>-38</c:v>
                </c:pt>
                <c:pt idx="93">
                  <c:v>-37.333333333333336</c:v>
                </c:pt>
                <c:pt idx="94">
                  <c:v>-36.666666666666664</c:v>
                </c:pt>
                <c:pt idx="95">
                  <c:v>-36</c:v>
                </c:pt>
                <c:pt idx="96">
                  <c:v>-35.333333333333336</c:v>
                </c:pt>
                <c:pt idx="97">
                  <c:v>-34.666666666666664</c:v>
                </c:pt>
                <c:pt idx="98">
                  <c:v>-34</c:v>
                </c:pt>
                <c:pt idx="99">
                  <c:v>-33.333333333333336</c:v>
                </c:pt>
                <c:pt idx="100">
                  <c:v>-32.666666666666664</c:v>
                </c:pt>
                <c:pt idx="101">
                  <c:v>-32</c:v>
                </c:pt>
                <c:pt idx="102">
                  <c:v>-31.333333333333332</c:v>
                </c:pt>
                <c:pt idx="103">
                  <c:v>-30.666666666666668</c:v>
                </c:pt>
                <c:pt idx="104">
                  <c:v>-30</c:v>
                </c:pt>
                <c:pt idx="105">
                  <c:v>-29.333333333333332</c:v>
                </c:pt>
                <c:pt idx="106">
                  <c:v>-28.666666666666668</c:v>
                </c:pt>
                <c:pt idx="107">
                  <c:v>-28</c:v>
                </c:pt>
                <c:pt idx="108">
                  <c:v>-27.333333333333332</c:v>
                </c:pt>
                <c:pt idx="109">
                  <c:v>-26.666666666666668</c:v>
                </c:pt>
                <c:pt idx="110">
                  <c:v>-26</c:v>
                </c:pt>
                <c:pt idx="111">
                  <c:v>-25.333333333333332</c:v>
                </c:pt>
                <c:pt idx="112">
                  <c:v>-24.666666666666668</c:v>
                </c:pt>
                <c:pt idx="113">
                  <c:v>-24</c:v>
                </c:pt>
                <c:pt idx="114">
                  <c:v>-23.333333333333332</c:v>
                </c:pt>
                <c:pt idx="115">
                  <c:v>-22.666666666666668</c:v>
                </c:pt>
                <c:pt idx="116">
                  <c:v>-22</c:v>
                </c:pt>
                <c:pt idx="117">
                  <c:v>-21.333333333333332</c:v>
                </c:pt>
                <c:pt idx="118">
                  <c:v>-20.666666666666668</c:v>
                </c:pt>
                <c:pt idx="119">
                  <c:v>-20</c:v>
                </c:pt>
                <c:pt idx="120">
                  <c:v>-19.333333333333332</c:v>
                </c:pt>
                <c:pt idx="121">
                  <c:v>-18.666666666666668</c:v>
                </c:pt>
                <c:pt idx="122">
                  <c:v>-18</c:v>
                </c:pt>
                <c:pt idx="123">
                  <c:v>-17.333333333333332</c:v>
                </c:pt>
                <c:pt idx="124">
                  <c:v>-16.666666666666668</c:v>
                </c:pt>
                <c:pt idx="125">
                  <c:v>-16</c:v>
                </c:pt>
                <c:pt idx="126">
                  <c:v>-15.333333333333334</c:v>
                </c:pt>
                <c:pt idx="127">
                  <c:v>-14.666666666666666</c:v>
                </c:pt>
                <c:pt idx="128">
                  <c:v>-14</c:v>
                </c:pt>
                <c:pt idx="129">
                  <c:v>-13.333333333333334</c:v>
                </c:pt>
                <c:pt idx="130">
                  <c:v>-12.666666666666666</c:v>
                </c:pt>
                <c:pt idx="131">
                  <c:v>-12</c:v>
                </c:pt>
                <c:pt idx="132">
                  <c:v>-11.333333333333334</c:v>
                </c:pt>
                <c:pt idx="133">
                  <c:v>-10.666666666666666</c:v>
                </c:pt>
                <c:pt idx="134">
                  <c:v>-10</c:v>
                </c:pt>
                <c:pt idx="135">
                  <c:v>-9.3333333333333339</c:v>
                </c:pt>
                <c:pt idx="136">
                  <c:v>-8.6666666666666661</c:v>
                </c:pt>
                <c:pt idx="137">
                  <c:v>-8</c:v>
                </c:pt>
                <c:pt idx="138">
                  <c:v>-7.333333333333333</c:v>
                </c:pt>
                <c:pt idx="139">
                  <c:v>-6.666666666666667</c:v>
                </c:pt>
                <c:pt idx="140">
                  <c:v>-6</c:v>
                </c:pt>
                <c:pt idx="141">
                  <c:v>-5.333333333333333</c:v>
                </c:pt>
                <c:pt idx="142">
                  <c:v>-4.666666666666667</c:v>
                </c:pt>
                <c:pt idx="143">
                  <c:v>-4</c:v>
                </c:pt>
                <c:pt idx="144">
                  <c:v>-3.3333333333333335</c:v>
                </c:pt>
                <c:pt idx="145">
                  <c:v>-2.6666666666666665</c:v>
                </c:pt>
                <c:pt idx="146">
                  <c:v>-2</c:v>
                </c:pt>
                <c:pt idx="147">
                  <c:v>-1.3333333333333333</c:v>
                </c:pt>
                <c:pt idx="148">
                  <c:v>-0.66666666666666663</c:v>
                </c:pt>
                <c:pt idx="149">
                  <c:v>0</c:v>
                </c:pt>
                <c:pt idx="150">
                  <c:v>0.66666666666666663</c:v>
                </c:pt>
                <c:pt idx="151">
                  <c:v>1.3333333333333333</c:v>
                </c:pt>
                <c:pt idx="152">
                  <c:v>2</c:v>
                </c:pt>
                <c:pt idx="153">
                  <c:v>2.6666666666666665</c:v>
                </c:pt>
                <c:pt idx="154">
                  <c:v>3.3333333333333335</c:v>
                </c:pt>
                <c:pt idx="155">
                  <c:v>4</c:v>
                </c:pt>
                <c:pt idx="156">
                  <c:v>4.666666666666667</c:v>
                </c:pt>
                <c:pt idx="157">
                  <c:v>5.333333333333333</c:v>
                </c:pt>
                <c:pt idx="158">
                  <c:v>6</c:v>
                </c:pt>
                <c:pt idx="159">
                  <c:v>6.666666666666667</c:v>
                </c:pt>
                <c:pt idx="160">
                  <c:v>7.333333333333333</c:v>
                </c:pt>
                <c:pt idx="161">
                  <c:v>8</c:v>
                </c:pt>
                <c:pt idx="162">
                  <c:v>8.6666666666666661</c:v>
                </c:pt>
                <c:pt idx="163">
                  <c:v>9.3333333333333339</c:v>
                </c:pt>
                <c:pt idx="164">
                  <c:v>10</c:v>
                </c:pt>
                <c:pt idx="165">
                  <c:v>10.666666666666666</c:v>
                </c:pt>
                <c:pt idx="166">
                  <c:v>11.333333333333334</c:v>
                </c:pt>
                <c:pt idx="167">
                  <c:v>12</c:v>
                </c:pt>
                <c:pt idx="168">
                  <c:v>12.666666666666666</c:v>
                </c:pt>
                <c:pt idx="169">
                  <c:v>13.333333333333334</c:v>
                </c:pt>
                <c:pt idx="170">
                  <c:v>14</c:v>
                </c:pt>
                <c:pt idx="171">
                  <c:v>14.666666666666666</c:v>
                </c:pt>
                <c:pt idx="172">
                  <c:v>15.333333333333334</c:v>
                </c:pt>
                <c:pt idx="173">
                  <c:v>16</c:v>
                </c:pt>
                <c:pt idx="174">
                  <c:v>16.666666666666668</c:v>
                </c:pt>
                <c:pt idx="175">
                  <c:v>17.333333333333332</c:v>
                </c:pt>
                <c:pt idx="176">
                  <c:v>18</c:v>
                </c:pt>
                <c:pt idx="177">
                  <c:v>18.666666666666668</c:v>
                </c:pt>
                <c:pt idx="178">
                  <c:v>19.333333333333332</c:v>
                </c:pt>
                <c:pt idx="179">
                  <c:v>20</c:v>
                </c:pt>
                <c:pt idx="180">
                  <c:v>20.666666666666668</c:v>
                </c:pt>
                <c:pt idx="181">
                  <c:v>21.333333333333332</c:v>
                </c:pt>
                <c:pt idx="182">
                  <c:v>22</c:v>
                </c:pt>
                <c:pt idx="183">
                  <c:v>22.666666666666668</c:v>
                </c:pt>
                <c:pt idx="184">
                  <c:v>23.333333333333332</c:v>
                </c:pt>
                <c:pt idx="185">
                  <c:v>24</c:v>
                </c:pt>
                <c:pt idx="186">
                  <c:v>24.666666666666668</c:v>
                </c:pt>
                <c:pt idx="187">
                  <c:v>25.333333333333332</c:v>
                </c:pt>
                <c:pt idx="188">
                  <c:v>26</c:v>
                </c:pt>
                <c:pt idx="189">
                  <c:v>26.666666666666668</c:v>
                </c:pt>
                <c:pt idx="190">
                  <c:v>27.333333333333332</c:v>
                </c:pt>
                <c:pt idx="191">
                  <c:v>28</c:v>
                </c:pt>
                <c:pt idx="192">
                  <c:v>28.666666666666668</c:v>
                </c:pt>
                <c:pt idx="193">
                  <c:v>29.333333333333332</c:v>
                </c:pt>
                <c:pt idx="194">
                  <c:v>30</c:v>
                </c:pt>
                <c:pt idx="195">
                  <c:v>30.666666666666668</c:v>
                </c:pt>
                <c:pt idx="196">
                  <c:v>31.333333333333332</c:v>
                </c:pt>
                <c:pt idx="197">
                  <c:v>32</c:v>
                </c:pt>
                <c:pt idx="198">
                  <c:v>32.666666666666664</c:v>
                </c:pt>
                <c:pt idx="199">
                  <c:v>33.333333333333336</c:v>
                </c:pt>
                <c:pt idx="200">
                  <c:v>34</c:v>
                </c:pt>
                <c:pt idx="201">
                  <c:v>34.666666666666664</c:v>
                </c:pt>
                <c:pt idx="202">
                  <c:v>35.333333333333336</c:v>
                </c:pt>
                <c:pt idx="203">
                  <c:v>36</c:v>
                </c:pt>
                <c:pt idx="204">
                  <c:v>36.666666666666664</c:v>
                </c:pt>
                <c:pt idx="205">
                  <c:v>37.333333333333336</c:v>
                </c:pt>
                <c:pt idx="206">
                  <c:v>38</c:v>
                </c:pt>
                <c:pt idx="207">
                  <c:v>38.666666666666664</c:v>
                </c:pt>
                <c:pt idx="208">
                  <c:v>39.333333333333336</c:v>
                </c:pt>
                <c:pt idx="209">
                  <c:v>40</c:v>
                </c:pt>
                <c:pt idx="210">
                  <c:v>40.666666666666664</c:v>
                </c:pt>
                <c:pt idx="211">
                  <c:v>41.333333333333336</c:v>
                </c:pt>
                <c:pt idx="212">
                  <c:v>42</c:v>
                </c:pt>
                <c:pt idx="213">
                  <c:v>42.666666666666664</c:v>
                </c:pt>
                <c:pt idx="214">
                  <c:v>43.333333333333336</c:v>
                </c:pt>
                <c:pt idx="215">
                  <c:v>44</c:v>
                </c:pt>
                <c:pt idx="216">
                  <c:v>44.666666666666664</c:v>
                </c:pt>
                <c:pt idx="217">
                  <c:v>45.333333333333336</c:v>
                </c:pt>
                <c:pt idx="218">
                  <c:v>46</c:v>
                </c:pt>
                <c:pt idx="219">
                  <c:v>46.666666666666664</c:v>
                </c:pt>
                <c:pt idx="220">
                  <c:v>47.333333333333336</c:v>
                </c:pt>
                <c:pt idx="221">
                  <c:v>48</c:v>
                </c:pt>
                <c:pt idx="222">
                  <c:v>48.666666666666664</c:v>
                </c:pt>
                <c:pt idx="223">
                  <c:v>49.333333333333336</c:v>
                </c:pt>
                <c:pt idx="224">
                  <c:v>50</c:v>
                </c:pt>
                <c:pt idx="225">
                  <c:v>50.666666666666664</c:v>
                </c:pt>
                <c:pt idx="226">
                  <c:v>51.333333333333336</c:v>
                </c:pt>
                <c:pt idx="227">
                  <c:v>52</c:v>
                </c:pt>
                <c:pt idx="228">
                  <c:v>52.666666666666664</c:v>
                </c:pt>
                <c:pt idx="229">
                  <c:v>53.333333333333336</c:v>
                </c:pt>
                <c:pt idx="230">
                  <c:v>54</c:v>
                </c:pt>
                <c:pt idx="231">
                  <c:v>54.666666666666664</c:v>
                </c:pt>
                <c:pt idx="232">
                  <c:v>55.333333333333336</c:v>
                </c:pt>
                <c:pt idx="233">
                  <c:v>56</c:v>
                </c:pt>
                <c:pt idx="234">
                  <c:v>56.666666666666664</c:v>
                </c:pt>
                <c:pt idx="235">
                  <c:v>57.333333333333336</c:v>
                </c:pt>
                <c:pt idx="236">
                  <c:v>58</c:v>
                </c:pt>
                <c:pt idx="237">
                  <c:v>58.666666666666664</c:v>
                </c:pt>
                <c:pt idx="238">
                  <c:v>59.333333333333336</c:v>
                </c:pt>
                <c:pt idx="239">
                  <c:v>60</c:v>
                </c:pt>
                <c:pt idx="240">
                  <c:v>60.666666666666664</c:v>
                </c:pt>
                <c:pt idx="241">
                  <c:v>61.333333333333336</c:v>
                </c:pt>
                <c:pt idx="242">
                  <c:v>62</c:v>
                </c:pt>
                <c:pt idx="243">
                  <c:v>62.666666666666664</c:v>
                </c:pt>
                <c:pt idx="244">
                  <c:v>63.333333333333336</c:v>
                </c:pt>
                <c:pt idx="245">
                  <c:v>64</c:v>
                </c:pt>
                <c:pt idx="246">
                  <c:v>64.666666666666671</c:v>
                </c:pt>
                <c:pt idx="247">
                  <c:v>65.333333333333329</c:v>
                </c:pt>
                <c:pt idx="248">
                  <c:v>66</c:v>
                </c:pt>
                <c:pt idx="249">
                  <c:v>66.666666666666671</c:v>
                </c:pt>
                <c:pt idx="250">
                  <c:v>67.333333333333329</c:v>
                </c:pt>
                <c:pt idx="251">
                  <c:v>68</c:v>
                </c:pt>
                <c:pt idx="252">
                  <c:v>68.666666666666671</c:v>
                </c:pt>
                <c:pt idx="253">
                  <c:v>69.333333333333329</c:v>
                </c:pt>
                <c:pt idx="254">
                  <c:v>70</c:v>
                </c:pt>
                <c:pt idx="255">
                  <c:v>70.666666666666671</c:v>
                </c:pt>
                <c:pt idx="256">
                  <c:v>71.333333333333329</c:v>
                </c:pt>
                <c:pt idx="257">
                  <c:v>72</c:v>
                </c:pt>
                <c:pt idx="258">
                  <c:v>72.666666666666671</c:v>
                </c:pt>
                <c:pt idx="259">
                  <c:v>73.333333333333329</c:v>
                </c:pt>
                <c:pt idx="260">
                  <c:v>74</c:v>
                </c:pt>
                <c:pt idx="261">
                  <c:v>74.666666666666671</c:v>
                </c:pt>
                <c:pt idx="262">
                  <c:v>75.333333333333329</c:v>
                </c:pt>
                <c:pt idx="263">
                  <c:v>76</c:v>
                </c:pt>
                <c:pt idx="264">
                  <c:v>76.666666666666671</c:v>
                </c:pt>
                <c:pt idx="265">
                  <c:v>77.333333333333329</c:v>
                </c:pt>
                <c:pt idx="266">
                  <c:v>78</c:v>
                </c:pt>
                <c:pt idx="267">
                  <c:v>78.666666666666671</c:v>
                </c:pt>
                <c:pt idx="268">
                  <c:v>79.333333333333329</c:v>
                </c:pt>
                <c:pt idx="269">
                  <c:v>80</c:v>
                </c:pt>
                <c:pt idx="270">
                  <c:v>80.666666666666671</c:v>
                </c:pt>
                <c:pt idx="271">
                  <c:v>81.333333333333329</c:v>
                </c:pt>
                <c:pt idx="272">
                  <c:v>82</c:v>
                </c:pt>
                <c:pt idx="273">
                  <c:v>82.666666666666671</c:v>
                </c:pt>
                <c:pt idx="274">
                  <c:v>83.333333333333329</c:v>
                </c:pt>
                <c:pt idx="275">
                  <c:v>84</c:v>
                </c:pt>
                <c:pt idx="276">
                  <c:v>84.666666666666671</c:v>
                </c:pt>
                <c:pt idx="277">
                  <c:v>85.333333333333329</c:v>
                </c:pt>
                <c:pt idx="278">
                  <c:v>86</c:v>
                </c:pt>
                <c:pt idx="279">
                  <c:v>86.666666666666671</c:v>
                </c:pt>
                <c:pt idx="280">
                  <c:v>87.333333333333329</c:v>
                </c:pt>
                <c:pt idx="281">
                  <c:v>88</c:v>
                </c:pt>
                <c:pt idx="282">
                  <c:v>88.666666666666671</c:v>
                </c:pt>
                <c:pt idx="283">
                  <c:v>89.333333333333329</c:v>
                </c:pt>
                <c:pt idx="284">
                  <c:v>90</c:v>
                </c:pt>
                <c:pt idx="285">
                  <c:v>90.666666666666671</c:v>
                </c:pt>
                <c:pt idx="286">
                  <c:v>91.333333333333329</c:v>
                </c:pt>
                <c:pt idx="287">
                  <c:v>92</c:v>
                </c:pt>
                <c:pt idx="288">
                  <c:v>92.666666666666671</c:v>
                </c:pt>
                <c:pt idx="289">
                  <c:v>93.333333333333329</c:v>
                </c:pt>
                <c:pt idx="290">
                  <c:v>94</c:v>
                </c:pt>
                <c:pt idx="291">
                  <c:v>94.666666666666671</c:v>
                </c:pt>
                <c:pt idx="292">
                  <c:v>95.333333333333329</c:v>
                </c:pt>
                <c:pt idx="293">
                  <c:v>96</c:v>
                </c:pt>
                <c:pt idx="294">
                  <c:v>96.666666666666671</c:v>
                </c:pt>
                <c:pt idx="295">
                  <c:v>97.333333333333329</c:v>
                </c:pt>
                <c:pt idx="296">
                  <c:v>98</c:v>
                </c:pt>
                <c:pt idx="297">
                  <c:v>98.666666666666671</c:v>
                </c:pt>
                <c:pt idx="298">
                  <c:v>99.333333333333329</c:v>
                </c:pt>
                <c:pt idx="299">
                  <c:v>100</c:v>
                </c:pt>
                <c:pt idx="300">
                  <c:v>100.66666666666667</c:v>
                </c:pt>
                <c:pt idx="301">
                  <c:v>101.33333333333333</c:v>
                </c:pt>
                <c:pt idx="302">
                  <c:v>102</c:v>
                </c:pt>
                <c:pt idx="303">
                  <c:v>102.66666666666667</c:v>
                </c:pt>
                <c:pt idx="304">
                  <c:v>103.33333333333333</c:v>
                </c:pt>
                <c:pt idx="305">
                  <c:v>104</c:v>
                </c:pt>
                <c:pt idx="306">
                  <c:v>104.66666666666667</c:v>
                </c:pt>
                <c:pt idx="307">
                  <c:v>105.33333333333333</c:v>
                </c:pt>
                <c:pt idx="308">
                  <c:v>106</c:v>
                </c:pt>
                <c:pt idx="309">
                  <c:v>106.66666666666667</c:v>
                </c:pt>
                <c:pt idx="310">
                  <c:v>107.33333333333333</c:v>
                </c:pt>
                <c:pt idx="311">
                  <c:v>108</c:v>
                </c:pt>
                <c:pt idx="312">
                  <c:v>108.66666666666667</c:v>
                </c:pt>
                <c:pt idx="313">
                  <c:v>109.33333333333333</c:v>
                </c:pt>
                <c:pt idx="314">
                  <c:v>110</c:v>
                </c:pt>
                <c:pt idx="315">
                  <c:v>110.66666666666667</c:v>
                </c:pt>
                <c:pt idx="316">
                  <c:v>111.33333333333333</c:v>
                </c:pt>
                <c:pt idx="317">
                  <c:v>112</c:v>
                </c:pt>
                <c:pt idx="318">
                  <c:v>112.66666666666667</c:v>
                </c:pt>
                <c:pt idx="319">
                  <c:v>113.33333333333333</c:v>
                </c:pt>
                <c:pt idx="320">
                  <c:v>114</c:v>
                </c:pt>
                <c:pt idx="321">
                  <c:v>114.66666666666667</c:v>
                </c:pt>
                <c:pt idx="322">
                  <c:v>115.33333333333333</c:v>
                </c:pt>
                <c:pt idx="323">
                  <c:v>116</c:v>
                </c:pt>
                <c:pt idx="324">
                  <c:v>116.66666666666667</c:v>
                </c:pt>
                <c:pt idx="325">
                  <c:v>117.33333333333333</c:v>
                </c:pt>
                <c:pt idx="326">
                  <c:v>118</c:v>
                </c:pt>
                <c:pt idx="327">
                  <c:v>118.66666666666667</c:v>
                </c:pt>
                <c:pt idx="328">
                  <c:v>119.33333333333333</c:v>
                </c:pt>
                <c:pt idx="329">
                  <c:v>120</c:v>
                </c:pt>
                <c:pt idx="330">
                  <c:v>120.66666666666667</c:v>
                </c:pt>
                <c:pt idx="331">
                  <c:v>121.33333333333333</c:v>
                </c:pt>
                <c:pt idx="332">
                  <c:v>122</c:v>
                </c:pt>
                <c:pt idx="333">
                  <c:v>122.66666666666667</c:v>
                </c:pt>
                <c:pt idx="334">
                  <c:v>123.33333333333333</c:v>
                </c:pt>
                <c:pt idx="335">
                  <c:v>124</c:v>
                </c:pt>
                <c:pt idx="336">
                  <c:v>124.66666666666667</c:v>
                </c:pt>
                <c:pt idx="337">
                  <c:v>125.33333333333333</c:v>
                </c:pt>
                <c:pt idx="338">
                  <c:v>126</c:v>
                </c:pt>
                <c:pt idx="339">
                  <c:v>126.66666666666667</c:v>
                </c:pt>
                <c:pt idx="340">
                  <c:v>127.33333333333333</c:v>
                </c:pt>
                <c:pt idx="341">
                  <c:v>128</c:v>
                </c:pt>
                <c:pt idx="342">
                  <c:v>128.66666666666666</c:v>
                </c:pt>
                <c:pt idx="343">
                  <c:v>129.33333333333334</c:v>
                </c:pt>
                <c:pt idx="344">
                  <c:v>130</c:v>
                </c:pt>
                <c:pt idx="345">
                  <c:v>130.66666666666666</c:v>
                </c:pt>
                <c:pt idx="346">
                  <c:v>131.33333333333334</c:v>
                </c:pt>
                <c:pt idx="347">
                  <c:v>132</c:v>
                </c:pt>
                <c:pt idx="348">
                  <c:v>132.66666666666666</c:v>
                </c:pt>
                <c:pt idx="349">
                  <c:v>133.33333333333334</c:v>
                </c:pt>
                <c:pt idx="350">
                  <c:v>134</c:v>
                </c:pt>
                <c:pt idx="351">
                  <c:v>134.66666666666666</c:v>
                </c:pt>
                <c:pt idx="352">
                  <c:v>135.33333333333334</c:v>
                </c:pt>
                <c:pt idx="353">
                  <c:v>136</c:v>
                </c:pt>
                <c:pt idx="354">
                  <c:v>136.66666666666666</c:v>
                </c:pt>
                <c:pt idx="355">
                  <c:v>137.33333333333334</c:v>
                </c:pt>
                <c:pt idx="356">
                  <c:v>138</c:v>
                </c:pt>
                <c:pt idx="357">
                  <c:v>138.66666666666666</c:v>
                </c:pt>
                <c:pt idx="358">
                  <c:v>139.33333333333334</c:v>
                </c:pt>
                <c:pt idx="359">
                  <c:v>140</c:v>
                </c:pt>
                <c:pt idx="360">
                  <c:v>140.66666666666666</c:v>
                </c:pt>
                <c:pt idx="361">
                  <c:v>141.33333333333334</c:v>
                </c:pt>
                <c:pt idx="362">
                  <c:v>142</c:v>
                </c:pt>
                <c:pt idx="363">
                  <c:v>142.66666666666666</c:v>
                </c:pt>
                <c:pt idx="364">
                  <c:v>143.33333333333334</c:v>
                </c:pt>
                <c:pt idx="365">
                  <c:v>144</c:v>
                </c:pt>
                <c:pt idx="366">
                  <c:v>144.66666666666666</c:v>
                </c:pt>
                <c:pt idx="367">
                  <c:v>145.33333333333334</c:v>
                </c:pt>
                <c:pt idx="368">
                  <c:v>146</c:v>
                </c:pt>
                <c:pt idx="369">
                  <c:v>146.66666666666666</c:v>
                </c:pt>
                <c:pt idx="370">
                  <c:v>147.33333333333334</c:v>
                </c:pt>
                <c:pt idx="371">
                  <c:v>148</c:v>
                </c:pt>
                <c:pt idx="372">
                  <c:v>148.66666666666666</c:v>
                </c:pt>
                <c:pt idx="373">
                  <c:v>149.33333333333334</c:v>
                </c:pt>
                <c:pt idx="374">
                  <c:v>150</c:v>
                </c:pt>
                <c:pt idx="375">
                  <c:v>150.66666666666666</c:v>
                </c:pt>
                <c:pt idx="376">
                  <c:v>151.33333333333334</c:v>
                </c:pt>
                <c:pt idx="377">
                  <c:v>152</c:v>
                </c:pt>
                <c:pt idx="378">
                  <c:v>152.66666666666666</c:v>
                </c:pt>
                <c:pt idx="379">
                  <c:v>153.33333333333334</c:v>
                </c:pt>
                <c:pt idx="380">
                  <c:v>154</c:v>
                </c:pt>
                <c:pt idx="381">
                  <c:v>154.66666666666666</c:v>
                </c:pt>
                <c:pt idx="382">
                  <c:v>155.33333333333334</c:v>
                </c:pt>
                <c:pt idx="383">
                  <c:v>156</c:v>
                </c:pt>
                <c:pt idx="384">
                  <c:v>156.66666666666666</c:v>
                </c:pt>
                <c:pt idx="385">
                  <c:v>157.33333333333334</c:v>
                </c:pt>
                <c:pt idx="386">
                  <c:v>158</c:v>
                </c:pt>
                <c:pt idx="387">
                  <c:v>158.66666666666666</c:v>
                </c:pt>
                <c:pt idx="388">
                  <c:v>159.33333333333334</c:v>
                </c:pt>
                <c:pt idx="389">
                  <c:v>160</c:v>
                </c:pt>
                <c:pt idx="390">
                  <c:v>160.66666666666666</c:v>
                </c:pt>
                <c:pt idx="391">
                  <c:v>161.33333333333334</c:v>
                </c:pt>
                <c:pt idx="392">
                  <c:v>162</c:v>
                </c:pt>
                <c:pt idx="393">
                  <c:v>162.66666666666666</c:v>
                </c:pt>
                <c:pt idx="394">
                  <c:v>163.33333333333334</c:v>
                </c:pt>
                <c:pt idx="395">
                  <c:v>164</c:v>
                </c:pt>
                <c:pt idx="396">
                  <c:v>164.66666666666666</c:v>
                </c:pt>
                <c:pt idx="397">
                  <c:v>165.33333333333334</c:v>
                </c:pt>
                <c:pt idx="398">
                  <c:v>166</c:v>
                </c:pt>
                <c:pt idx="399">
                  <c:v>166.66666666666666</c:v>
                </c:pt>
                <c:pt idx="400">
                  <c:v>167.33333333333334</c:v>
                </c:pt>
                <c:pt idx="401">
                  <c:v>168</c:v>
                </c:pt>
                <c:pt idx="402">
                  <c:v>168.66666666666666</c:v>
                </c:pt>
                <c:pt idx="403">
                  <c:v>169.33333333333334</c:v>
                </c:pt>
                <c:pt idx="404">
                  <c:v>170</c:v>
                </c:pt>
                <c:pt idx="405">
                  <c:v>170.66666666666666</c:v>
                </c:pt>
                <c:pt idx="406">
                  <c:v>171.33333333333334</c:v>
                </c:pt>
                <c:pt idx="407">
                  <c:v>172</c:v>
                </c:pt>
                <c:pt idx="408">
                  <c:v>172.66666666666666</c:v>
                </c:pt>
                <c:pt idx="409">
                  <c:v>173.33333333333334</c:v>
                </c:pt>
                <c:pt idx="410">
                  <c:v>174</c:v>
                </c:pt>
                <c:pt idx="411">
                  <c:v>174.66666666666666</c:v>
                </c:pt>
                <c:pt idx="412">
                  <c:v>175.33333333333334</c:v>
                </c:pt>
                <c:pt idx="413">
                  <c:v>176</c:v>
                </c:pt>
                <c:pt idx="414">
                  <c:v>176.66666666666666</c:v>
                </c:pt>
                <c:pt idx="415">
                  <c:v>177.33333333333334</c:v>
                </c:pt>
                <c:pt idx="416">
                  <c:v>178</c:v>
                </c:pt>
                <c:pt idx="417">
                  <c:v>178.66666666666666</c:v>
                </c:pt>
                <c:pt idx="418">
                  <c:v>179.33333333333334</c:v>
                </c:pt>
                <c:pt idx="419">
                  <c:v>180</c:v>
                </c:pt>
                <c:pt idx="420">
                  <c:v>180.66666666666666</c:v>
                </c:pt>
                <c:pt idx="421">
                  <c:v>181.33333333333334</c:v>
                </c:pt>
                <c:pt idx="422">
                  <c:v>182</c:v>
                </c:pt>
                <c:pt idx="423">
                  <c:v>182.66666666666666</c:v>
                </c:pt>
                <c:pt idx="424">
                  <c:v>183.33333333333334</c:v>
                </c:pt>
                <c:pt idx="425">
                  <c:v>184</c:v>
                </c:pt>
                <c:pt idx="426">
                  <c:v>184.66666666666666</c:v>
                </c:pt>
                <c:pt idx="427">
                  <c:v>185.33333333333334</c:v>
                </c:pt>
                <c:pt idx="428">
                  <c:v>186</c:v>
                </c:pt>
                <c:pt idx="429">
                  <c:v>186.66666666666666</c:v>
                </c:pt>
                <c:pt idx="430">
                  <c:v>187.33333333333334</c:v>
                </c:pt>
                <c:pt idx="431">
                  <c:v>188</c:v>
                </c:pt>
                <c:pt idx="432">
                  <c:v>188.66666666666666</c:v>
                </c:pt>
                <c:pt idx="433">
                  <c:v>189.33333333333334</c:v>
                </c:pt>
                <c:pt idx="434">
                  <c:v>190</c:v>
                </c:pt>
                <c:pt idx="435">
                  <c:v>190.66666666666666</c:v>
                </c:pt>
                <c:pt idx="436">
                  <c:v>191.33333333333334</c:v>
                </c:pt>
                <c:pt idx="437">
                  <c:v>192</c:v>
                </c:pt>
                <c:pt idx="438">
                  <c:v>192.66666666666666</c:v>
                </c:pt>
                <c:pt idx="439">
                  <c:v>193.33333333333334</c:v>
                </c:pt>
                <c:pt idx="440">
                  <c:v>194</c:v>
                </c:pt>
                <c:pt idx="441">
                  <c:v>194.66666666666666</c:v>
                </c:pt>
                <c:pt idx="442">
                  <c:v>195.33333333333334</c:v>
                </c:pt>
                <c:pt idx="443">
                  <c:v>196</c:v>
                </c:pt>
                <c:pt idx="444">
                  <c:v>196.66666666666666</c:v>
                </c:pt>
                <c:pt idx="445">
                  <c:v>197.33333333333334</c:v>
                </c:pt>
                <c:pt idx="446">
                  <c:v>198</c:v>
                </c:pt>
                <c:pt idx="447">
                  <c:v>198.66666666666666</c:v>
                </c:pt>
                <c:pt idx="448">
                  <c:v>199.33333333333334</c:v>
                </c:pt>
                <c:pt idx="449">
                  <c:v>200</c:v>
                </c:pt>
                <c:pt idx="450">
                  <c:v>200.66666666666666</c:v>
                </c:pt>
                <c:pt idx="451">
                  <c:v>201.33333333333334</c:v>
                </c:pt>
                <c:pt idx="452">
                  <c:v>202</c:v>
                </c:pt>
                <c:pt idx="453">
                  <c:v>202.66666666666666</c:v>
                </c:pt>
                <c:pt idx="454">
                  <c:v>203.33333333333334</c:v>
                </c:pt>
                <c:pt idx="455">
                  <c:v>204</c:v>
                </c:pt>
                <c:pt idx="456">
                  <c:v>204.66666666666666</c:v>
                </c:pt>
                <c:pt idx="457">
                  <c:v>205.33333333333334</c:v>
                </c:pt>
                <c:pt idx="458">
                  <c:v>206</c:v>
                </c:pt>
                <c:pt idx="459">
                  <c:v>206.66666666666666</c:v>
                </c:pt>
                <c:pt idx="460">
                  <c:v>207.33333333333334</c:v>
                </c:pt>
                <c:pt idx="461">
                  <c:v>208</c:v>
                </c:pt>
                <c:pt idx="462">
                  <c:v>208.66666666666666</c:v>
                </c:pt>
                <c:pt idx="463">
                  <c:v>209.33333333333334</c:v>
                </c:pt>
                <c:pt idx="464">
                  <c:v>210</c:v>
                </c:pt>
                <c:pt idx="465">
                  <c:v>210.66666666666666</c:v>
                </c:pt>
                <c:pt idx="466">
                  <c:v>211.33333333333334</c:v>
                </c:pt>
                <c:pt idx="467">
                  <c:v>212</c:v>
                </c:pt>
                <c:pt idx="468">
                  <c:v>212.66666666666666</c:v>
                </c:pt>
                <c:pt idx="469">
                  <c:v>213.33333333333334</c:v>
                </c:pt>
                <c:pt idx="470">
                  <c:v>214</c:v>
                </c:pt>
                <c:pt idx="471">
                  <c:v>214.66666666666666</c:v>
                </c:pt>
                <c:pt idx="472">
                  <c:v>215.33333333333334</c:v>
                </c:pt>
                <c:pt idx="473">
                  <c:v>216</c:v>
                </c:pt>
                <c:pt idx="474">
                  <c:v>216.66666666666666</c:v>
                </c:pt>
                <c:pt idx="475">
                  <c:v>217.33333333333334</c:v>
                </c:pt>
                <c:pt idx="476">
                  <c:v>218</c:v>
                </c:pt>
                <c:pt idx="477">
                  <c:v>218.66666666666666</c:v>
                </c:pt>
                <c:pt idx="478">
                  <c:v>219.33333333333334</c:v>
                </c:pt>
                <c:pt idx="479">
                  <c:v>220</c:v>
                </c:pt>
                <c:pt idx="480">
                  <c:v>220.66666666666666</c:v>
                </c:pt>
                <c:pt idx="481">
                  <c:v>221.33333333333334</c:v>
                </c:pt>
                <c:pt idx="482">
                  <c:v>222</c:v>
                </c:pt>
                <c:pt idx="483">
                  <c:v>222.66666666666666</c:v>
                </c:pt>
                <c:pt idx="484">
                  <c:v>223.33333333333334</c:v>
                </c:pt>
                <c:pt idx="485">
                  <c:v>224</c:v>
                </c:pt>
                <c:pt idx="486">
                  <c:v>224.66666666666666</c:v>
                </c:pt>
                <c:pt idx="487">
                  <c:v>225.33333333333334</c:v>
                </c:pt>
                <c:pt idx="488">
                  <c:v>226</c:v>
                </c:pt>
                <c:pt idx="489">
                  <c:v>226.66666666666666</c:v>
                </c:pt>
                <c:pt idx="490">
                  <c:v>227.33333333333334</c:v>
                </c:pt>
                <c:pt idx="491">
                  <c:v>228</c:v>
                </c:pt>
                <c:pt idx="492">
                  <c:v>228.66666666666666</c:v>
                </c:pt>
                <c:pt idx="493">
                  <c:v>229.33333333333334</c:v>
                </c:pt>
                <c:pt idx="494">
                  <c:v>230</c:v>
                </c:pt>
                <c:pt idx="495">
                  <c:v>230.66666666666666</c:v>
                </c:pt>
                <c:pt idx="496">
                  <c:v>231.33333333333334</c:v>
                </c:pt>
                <c:pt idx="497">
                  <c:v>232</c:v>
                </c:pt>
                <c:pt idx="498">
                  <c:v>232.66666666666666</c:v>
                </c:pt>
                <c:pt idx="499">
                  <c:v>233.33333333333334</c:v>
                </c:pt>
                <c:pt idx="500">
                  <c:v>234</c:v>
                </c:pt>
                <c:pt idx="501">
                  <c:v>234.66666666666666</c:v>
                </c:pt>
                <c:pt idx="502">
                  <c:v>235.33333333333334</c:v>
                </c:pt>
                <c:pt idx="503">
                  <c:v>236</c:v>
                </c:pt>
                <c:pt idx="504">
                  <c:v>236.66666666666666</c:v>
                </c:pt>
                <c:pt idx="505">
                  <c:v>237.33333333333334</c:v>
                </c:pt>
                <c:pt idx="506">
                  <c:v>238</c:v>
                </c:pt>
                <c:pt idx="507">
                  <c:v>238.66666666666666</c:v>
                </c:pt>
                <c:pt idx="508">
                  <c:v>239.33333333333334</c:v>
                </c:pt>
                <c:pt idx="509">
                  <c:v>240</c:v>
                </c:pt>
                <c:pt idx="510">
                  <c:v>240.66666666666666</c:v>
                </c:pt>
                <c:pt idx="511">
                  <c:v>241.33333333333334</c:v>
                </c:pt>
                <c:pt idx="512">
                  <c:v>242</c:v>
                </c:pt>
                <c:pt idx="513">
                  <c:v>242.66666666666666</c:v>
                </c:pt>
                <c:pt idx="514">
                  <c:v>243.33333333333334</c:v>
                </c:pt>
                <c:pt idx="515">
                  <c:v>244</c:v>
                </c:pt>
                <c:pt idx="516">
                  <c:v>244.66666666666666</c:v>
                </c:pt>
                <c:pt idx="517">
                  <c:v>245.33333333333334</c:v>
                </c:pt>
                <c:pt idx="518">
                  <c:v>246</c:v>
                </c:pt>
                <c:pt idx="519">
                  <c:v>246.66666666666666</c:v>
                </c:pt>
                <c:pt idx="520">
                  <c:v>247.33333333333334</c:v>
                </c:pt>
                <c:pt idx="521">
                  <c:v>248</c:v>
                </c:pt>
                <c:pt idx="522">
                  <c:v>248.66666666666666</c:v>
                </c:pt>
                <c:pt idx="523">
                  <c:v>249.33333333333334</c:v>
                </c:pt>
                <c:pt idx="524">
                  <c:v>250</c:v>
                </c:pt>
                <c:pt idx="525">
                  <c:v>250.66666666666666</c:v>
                </c:pt>
                <c:pt idx="526">
                  <c:v>251.33333333333334</c:v>
                </c:pt>
                <c:pt idx="527">
                  <c:v>252</c:v>
                </c:pt>
                <c:pt idx="528">
                  <c:v>252.66666666666666</c:v>
                </c:pt>
                <c:pt idx="529">
                  <c:v>253.33333333333334</c:v>
                </c:pt>
                <c:pt idx="530">
                  <c:v>254</c:v>
                </c:pt>
                <c:pt idx="531">
                  <c:v>254.66666666666666</c:v>
                </c:pt>
                <c:pt idx="532">
                  <c:v>255.33333333333334</c:v>
                </c:pt>
                <c:pt idx="533">
                  <c:v>256</c:v>
                </c:pt>
                <c:pt idx="534">
                  <c:v>256.66666666666669</c:v>
                </c:pt>
                <c:pt idx="535">
                  <c:v>257.33333333333331</c:v>
                </c:pt>
                <c:pt idx="536">
                  <c:v>258</c:v>
                </c:pt>
                <c:pt idx="537">
                  <c:v>258.66666666666669</c:v>
                </c:pt>
                <c:pt idx="538">
                  <c:v>259.33333333333331</c:v>
                </c:pt>
                <c:pt idx="539">
                  <c:v>260</c:v>
                </c:pt>
                <c:pt idx="540">
                  <c:v>260.66666666666669</c:v>
                </c:pt>
                <c:pt idx="541">
                  <c:v>261.33333333333331</c:v>
                </c:pt>
                <c:pt idx="542">
                  <c:v>262</c:v>
                </c:pt>
                <c:pt idx="543">
                  <c:v>262.66666666666669</c:v>
                </c:pt>
                <c:pt idx="544">
                  <c:v>263.33333333333331</c:v>
                </c:pt>
                <c:pt idx="545">
                  <c:v>264</c:v>
                </c:pt>
                <c:pt idx="546">
                  <c:v>264.66666666666669</c:v>
                </c:pt>
                <c:pt idx="547">
                  <c:v>265.33333333333331</c:v>
                </c:pt>
                <c:pt idx="548">
                  <c:v>266</c:v>
                </c:pt>
                <c:pt idx="549">
                  <c:v>266.66666666666669</c:v>
                </c:pt>
                <c:pt idx="550">
                  <c:v>267.33333333333331</c:v>
                </c:pt>
                <c:pt idx="551">
                  <c:v>268</c:v>
                </c:pt>
                <c:pt idx="552">
                  <c:v>268.66666666666669</c:v>
                </c:pt>
                <c:pt idx="553">
                  <c:v>269.33333333333331</c:v>
                </c:pt>
                <c:pt idx="554">
                  <c:v>270</c:v>
                </c:pt>
                <c:pt idx="555">
                  <c:v>270.66666666666669</c:v>
                </c:pt>
                <c:pt idx="556">
                  <c:v>271.33333333333331</c:v>
                </c:pt>
                <c:pt idx="557">
                  <c:v>272</c:v>
                </c:pt>
                <c:pt idx="558">
                  <c:v>272.66666666666669</c:v>
                </c:pt>
                <c:pt idx="559">
                  <c:v>273.33333333333331</c:v>
                </c:pt>
                <c:pt idx="560">
                  <c:v>274</c:v>
                </c:pt>
                <c:pt idx="561">
                  <c:v>274.66666666666669</c:v>
                </c:pt>
                <c:pt idx="562">
                  <c:v>275.33333333333331</c:v>
                </c:pt>
                <c:pt idx="563">
                  <c:v>276</c:v>
                </c:pt>
                <c:pt idx="564">
                  <c:v>276.66666666666669</c:v>
                </c:pt>
                <c:pt idx="565">
                  <c:v>277.33333333333331</c:v>
                </c:pt>
                <c:pt idx="566">
                  <c:v>278</c:v>
                </c:pt>
                <c:pt idx="567">
                  <c:v>278.66666666666669</c:v>
                </c:pt>
                <c:pt idx="568">
                  <c:v>279.33333333333331</c:v>
                </c:pt>
                <c:pt idx="569">
                  <c:v>280</c:v>
                </c:pt>
                <c:pt idx="570">
                  <c:v>280.66666666666669</c:v>
                </c:pt>
                <c:pt idx="571">
                  <c:v>281.33333333333331</c:v>
                </c:pt>
                <c:pt idx="572">
                  <c:v>282</c:v>
                </c:pt>
                <c:pt idx="573">
                  <c:v>282.66666666666669</c:v>
                </c:pt>
                <c:pt idx="574">
                  <c:v>283.33333333333331</c:v>
                </c:pt>
                <c:pt idx="575">
                  <c:v>284</c:v>
                </c:pt>
                <c:pt idx="576">
                  <c:v>284.66666666666669</c:v>
                </c:pt>
                <c:pt idx="577">
                  <c:v>285.33333333333331</c:v>
                </c:pt>
                <c:pt idx="578">
                  <c:v>286</c:v>
                </c:pt>
                <c:pt idx="579">
                  <c:v>286.66666666666669</c:v>
                </c:pt>
                <c:pt idx="580">
                  <c:v>287.33333333333331</c:v>
                </c:pt>
                <c:pt idx="581">
                  <c:v>288</c:v>
                </c:pt>
                <c:pt idx="582">
                  <c:v>288.66666666666669</c:v>
                </c:pt>
                <c:pt idx="583">
                  <c:v>289.33333333333331</c:v>
                </c:pt>
                <c:pt idx="584">
                  <c:v>290</c:v>
                </c:pt>
                <c:pt idx="585">
                  <c:v>290.66666666666669</c:v>
                </c:pt>
                <c:pt idx="586">
                  <c:v>291.33333333333331</c:v>
                </c:pt>
                <c:pt idx="587">
                  <c:v>292</c:v>
                </c:pt>
                <c:pt idx="588">
                  <c:v>292.66666666666669</c:v>
                </c:pt>
                <c:pt idx="589">
                  <c:v>293.33333333333331</c:v>
                </c:pt>
                <c:pt idx="590">
                  <c:v>294</c:v>
                </c:pt>
                <c:pt idx="591">
                  <c:v>294.66666666666669</c:v>
                </c:pt>
                <c:pt idx="592">
                  <c:v>295.33333333333331</c:v>
                </c:pt>
                <c:pt idx="593">
                  <c:v>296</c:v>
                </c:pt>
                <c:pt idx="594">
                  <c:v>296.66666666666669</c:v>
                </c:pt>
                <c:pt idx="595">
                  <c:v>297.33333333333331</c:v>
                </c:pt>
                <c:pt idx="596">
                  <c:v>298</c:v>
                </c:pt>
                <c:pt idx="597">
                  <c:v>298.66666666666669</c:v>
                </c:pt>
                <c:pt idx="598">
                  <c:v>299.33333333333331</c:v>
                </c:pt>
                <c:pt idx="599">
                  <c:v>300</c:v>
                </c:pt>
                <c:pt idx="600">
                  <c:v>300.66666666666669</c:v>
                </c:pt>
                <c:pt idx="601">
                  <c:v>301.33333333333331</c:v>
                </c:pt>
                <c:pt idx="602">
                  <c:v>302</c:v>
                </c:pt>
                <c:pt idx="603">
                  <c:v>302.66666666666669</c:v>
                </c:pt>
                <c:pt idx="604">
                  <c:v>303.33333333333331</c:v>
                </c:pt>
                <c:pt idx="605">
                  <c:v>304</c:v>
                </c:pt>
                <c:pt idx="606">
                  <c:v>304.66666666666669</c:v>
                </c:pt>
                <c:pt idx="607">
                  <c:v>305.33333333333331</c:v>
                </c:pt>
                <c:pt idx="608">
                  <c:v>306</c:v>
                </c:pt>
                <c:pt idx="609">
                  <c:v>306.66666666666669</c:v>
                </c:pt>
                <c:pt idx="610">
                  <c:v>307.33333333333331</c:v>
                </c:pt>
                <c:pt idx="611">
                  <c:v>308</c:v>
                </c:pt>
                <c:pt idx="612">
                  <c:v>308.66666666666669</c:v>
                </c:pt>
                <c:pt idx="613">
                  <c:v>309.33333333333331</c:v>
                </c:pt>
                <c:pt idx="614">
                  <c:v>310</c:v>
                </c:pt>
                <c:pt idx="615">
                  <c:v>310.66666666666669</c:v>
                </c:pt>
                <c:pt idx="616">
                  <c:v>311.33333333333331</c:v>
                </c:pt>
                <c:pt idx="617">
                  <c:v>312</c:v>
                </c:pt>
                <c:pt idx="618">
                  <c:v>312.66666666666669</c:v>
                </c:pt>
                <c:pt idx="619">
                  <c:v>313.33333333333331</c:v>
                </c:pt>
                <c:pt idx="620">
                  <c:v>314</c:v>
                </c:pt>
                <c:pt idx="621">
                  <c:v>314.66666666666669</c:v>
                </c:pt>
                <c:pt idx="622">
                  <c:v>315.33333333333331</c:v>
                </c:pt>
                <c:pt idx="623">
                  <c:v>316</c:v>
                </c:pt>
                <c:pt idx="624">
                  <c:v>316.66666666666669</c:v>
                </c:pt>
                <c:pt idx="625">
                  <c:v>317.33333333333331</c:v>
                </c:pt>
                <c:pt idx="626">
                  <c:v>318</c:v>
                </c:pt>
                <c:pt idx="627">
                  <c:v>318.66666666666669</c:v>
                </c:pt>
                <c:pt idx="628">
                  <c:v>319.33333333333331</c:v>
                </c:pt>
                <c:pt idx="629">
                  <c:v>320</c:v>
                </c:pt>
                <c:pt idx="630">
                  <c:v>320.66666666666669</c:v>
                </c:pt>
                <c:pt idx="631">
                  <c:v>321.33333333333331</c:v>
                </c:pt>
                <c:pt idx="632">
                  <c:v>322</c:v>
                </c:pt>
                <c:pt idx="633">
                  <c:v>322.66666666666669</c:v>
                </c:pt>
                <c:pt idx="634">
                  <c:v>323.33333333333331</c:v>
                </c:pt>
                <c:pt idx="635">
                  <c:v>324</c:v>
                </c:pt>
                <c:pt idx="636">
                  <c:v>324.66666666666669</c:v>
                </c:pt>
                <c:pt idx="637">
                  <c:v>325.33333333333331</c:v>
                </c:pt>
                <c:pt idx="638">
                  <c:v>326</c:v>
                </c:pt>
                <c:pt idx="639">
                  <c:v>326.66666666666669</c:v>
                </c:pt>
                <c:pt idx="640">
                  <c:v>327.33333333333331</c:v>
                </c:pt>
                <c:pt idx="641">
                  <c:v>328</c:v>
                </c:pt>
                <c:pt idx="642">
                  <c:v>328.66666666666669</c:v>
                </c:pt>
                <c:pt idx="643">
                  <c:v>329.33333333333331</c:v>
                </c:pt>
                <c:pt idx="644">
                  <c:v>330</c:v>
                </c:pt>
                <c:pt idx="645">
                  <c:v>330.66666666666669</c:v>
                </c:pt>
                <c:pt idx="646">
                  <c:v>331.33333333333331</c:v>
                </c:pt>
                <c:pt idx="647">
                  <c:v>332</c:v>
                </c:pt>
                <c:pt idx="648">
                  <c:v>332.66666666666669</c:v>
                </c:pt>
                <c:pt idx="649">
                  <c:v>333.33333333333331</c:v>
                </c:pt>
                <c:pt idx="650">
                  <c:v>334</c:v>
                </c:pt>
                <c:pt idx="651">
                  <c:v>334.66666666666669</c:v>
                </c:pt>
                <c:pt idx="652">
                  <c:v>335.33333333333331</c:v>
                </c:pt>
                <c:pt idx="653">
                  <c:v>336</c:v>
                </c:pt>
                <c:pt idx="654">
                  <c:v>336.66666666666669</c:v>
                </c:pt>
                <c:pt idx="655">
                  <c:v>337.33333333333331</c:v>
                </c:pt>
                <c:pt idx="656">
                  <c:v>338</c:v>
                </c:pt>
                <c:pt idx="657">
                  <c:v>338.66666666666669</c:v>
                </c:pt>
                <c:pt idx="658">
                  <c:v>339.33333333333331</c:v>
                </c:pt>
                <c:pt idx="659">
                  <c:v>340</c:v>
                </c:pt>
                <c:pt idx="660">
                  <c:v>340.66666666666669</c:v>
                </c:pt>
                <c:pt idx="661">
                  <c:v>341.33333333333331</c:v>
                </c:pt>
                <c:pt idx="662">
                  <c:v>342</c:v>
                </c:pt>
                <c:pt idx="663">
                  <c:v>342.66666666666669</c:v>
                </c:pt>
                <c:pt idx="664">
                  <c:v>343.33333333333331</c:v>
                </c:pt>
                <c:pt idx="665">
                  <c:v>344</c:v>
                </c:pt>
                <c:pt idx="666">
                  <c:v>344.66666666666669</c:v>
                </c:pt>
                <c:pt idx="667">
                  <c:v>345.33333333333331</c:v>
                </c:pt>
                <c:pt idx="668">
                  <c:v>346</c:v>
                </c:pt>
                <c:pt idx="669">
                  <c:v>346.66666666666669</c:v>
                </c:pt>
                <c:pt idx="670">
                  <c:v>347.33333333333331</c:v>
                </c:pt>
                <c:pt idx="671">
                  <c:v>348</c:v>
                </c:pt>
                <c:pt idx="672">
                  <c:v>348.66666666666669</c:v>
                </c:pt>
                <c:pt idx="673">
                  <c:v>349.33333333333331</c:v>
                </c:pt>
                <c:pt idx="674">
                  <c:v>350</c:v>
                </c:pt>
                <c:pt idx="675">
                  <c:v>350.66666666666669</c:v>
                </c:pt>
                <c:pt idx="676">
                  <c:v>351.33333333333331</c:v>
                </c:pt>
                <c:pt idx="677">
                  <c:v>352</c:v>
                </c:pt>
                <c:pt idx="678">
                  <c:v>352.66666666666669</c:v>
                </c:pt>
                <c:pt idx="679">
                  <c:v>353.33333333333331</c:v>
                </c:pt>
                <c:pt idx="680">
                  <c:v>354</c:v>
                </c:pt>
                <c:pt idx="681">
                  <c:v>354.66666666666669</c:v>
                </c:pt>
                <c:pt idx="682">
                  <c:v>355.33333333333331</c:v>
                </c:pt>
                <c:pt idx="683">
                  <c:v>356</c:v>
                </c:pt>
                <c:pt idx="684">
                  <c:v>356.66666666666669</c:v>
                </c:pt>
                <c:pt idx="685">
                  <c:v>357.33333333333331</c:v>
                </c:pt>
                <c:pt idx="686">
                  <c:v>358</c:v>
                </c:pt>
                <c:pt idx="687">
                  <c:v>358.66666666666669</c:v>
                </c:pt>
                <c:pt idx="688">
                  <c:v>359.33333333333331</c:v>
                </c:pt>
                <c:pt idx="689">
                  <c:v>360</c:v>
                </c:pt>
                <c:pt idx="690">
                  <c:v>360.66666666666669</c:v>
                </c:pt>
                <c:pt idx="691">
                  <c:v>361.33333333333331</c:v>
                </c:pt>
                <c:pt idx="692">
                  <c:v>362</c:v>
                </c:pt>
                <c:pt idx="693">
                  <c:v>362.66666666666669</c:v>
                </c:pt>
                <c:pt idx="694">
                  <c:v>363.33333333333331</c:v>
                </c:pt>
                <c:pt idx="695">
                  <c:v>364</c:v>
                </c:pt>
                <c:pt idx="696">
                  <c:v>364.66666666666669</c:v>
                </c:pt>
                <c:pt idx="697">
                  <c:v>365.33333333333331</c:v>
                </c:pt>
                <c:pt idx="698">
                  <c:v>366</c:v>
                </c:pt>
                <c:pt idx="699">
                  <c:v>366.66666666666669</c:v>
                </c:pt>
                <c:pt idx="700">
                  <c:v>367.33333333333331</c:v>
                </c:pt>
                <c:pt idx="701">
                  <c:v>368</c:v>
                </c:pt>
                <c:pt idx="702">
                  <c:v>368.66666666666669</c:v>
                </c:pt>
                <c:pt idx="703">
                  <c:v>369.33333333333331</c:v>
                </c:pt>
                <c:pt idx="704">
                  <c:v>370</c:v>
                </c:pt>
                <c:pt idx="705">
                  <c:v>370.66666666666669</c:v>
                </c:pt>
                <c:pt idx="706">
                  <c:v>371.33333333333331</c:v>
                </c:pt>
                <c:pt idx="707">
                  <c:v>372</c:v>
                </c:pt>
                <c:pt idx="708">
                  <c:v>372.66666666666669</c:v>
                </c:pt>
                <c:pt idx="709">
                  <c:v>373.33333333333331</c:v>
                </c:pt>
                <c:pt idx="710">
                  <c:v>374</c:v>
                </c:pt>
                <c:pt idx="711">
                  <c:v>374.66666666666669</c:v>
                </c:pt>
                <c:pt idx="712">
                  <c:v>375.33333333333331</c:v>
                </c:pt>
                <c:pt idx="713">
                  <c:v>376</c:v>
                </c:pt>
                <c:pt idx="714">
                  <c:v>376.66666666666669</c:v>
                </c:pt>
                <c:pt idx="715">
                  <c:v>377.33333333333331</c:v>
                </c:pt>
                <c:pt idx="716">
                  <c:v>378</c:v>
                </c:pt>
                <c:pt idx="717">
                  <c:v>378.66666666666669</c:v>
                </c:pt>
                <c:pt idx="718">
                  <c:v>379.33333333333331</c:v>
                </c:pt>
                <c:pt idx="719">
                  <c:v>380</c:v>
                </c:pt>
                <c:pt idx="720">
                  <c:v>380.66666666666669</c:v>
                </c:pt>
                <c:pt idx="721">
                  <c:v>381.33333333333331</c:v>
                </c:pt>
                <c:pt idx="722">
                  <c:v>382</c:v>
                </c:pt>
                <c:pt idx="723">
                  <c:v>382.66666666666669</c:v>
                </c:pt>
                <c:pt idx="724">
                  <c:v>383.33333333333331</c:v>
                </c:pt>
                <c:pt idx="725">
                  <c:v>384</c:v>
                </c:pt>
                <c:pt idx="726">
                  <c:v>384.66666666666669</c:v>
                </c:pt>
                <c:pt idx="727">
                  <c:v>385.33333333333331</c:v>
                </c:pt>
                <c:pt idx="728">
                  <c:v>386</c:v>
                </c:pt>
                <c:pt idx="729">
                  <c:v>386.66666666666669</c:v>
                </c:pt>
                <c:pt idx="730">
                  <c:v>387.33333333333331</c:v>
                </c:pt>
                <c:pt idx="731">
                  <c:v>388</c:v>
                </c:pt>
                <c:pt idx="732">
                  <c:v>388.66666666666669</c:v>
                </c:pt>
                <c:pt idx="733">
                  <c:v>389.33333333333331</c:v>
                </c:pt>
                <c:pt idx="734">
                  <c:v>390</c:v>
                </c:pt>
                <c:pt idx="735">
                  <c:v>390.66666666666669</c:v>
                </c:pt>
                <c:pt idx="736">
                  <c:v>391.33333333333331</c:v>
                </c:pt>
                <c:pt idx="737">
                  <c:v>392</c:v>
                </c:pt>
                <c:pt idx="738">
                  <c:v>392.66666666666669</c:v>
                </c:pt>
                <c:pt idx="739">
                  <c:v>393.33333333333331</c:v>
                </c:pt>
                <c:pt idx="740">
                  <c:v>394</c:v>
                </c:pt>
                <c:pt idx="741">
                  <c:v>394.66666666666669</c:v>
                </c:pt>
                <c:pt idx="742">
                  <c:v>395.33333333333331</c:v>
                </c:pt>
                <c:pt idx="743">
                  <c:v>396</c:v>
                </c:pt>
                <c:pt idx="744">
                  <c:v>396.66666666666669</c:v>
                </c:pt>
                <c:pt idx="745">
                  <c:v>397.33333333333331</c:v>
                </c:pt>
                <c:pt idx="746">
                  <c:v>398</c:v>
                </c:pt>
                <c:pt idx="747">
                  <c:v>398.66666666666669</c:v>
                </c:pt>
                <c:pt idx="748">
                  <c:v>399.33333333333331</c:v>
                </c:pt>
                <c:pt idx="749">
                  <c:v>40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numCache>
            </c:numRef>
          </c:xVal>
          <c:yVal>
            <c:numRef>
              <c:f>RA03_19!$J$1:$J$1024</c:f>
              <c:numCache>
                <c:formatCode>General</c:formatCode>
                <c:ptCount val="1024"/>
                <c:pt idx="0">
                  <c:v>1.0891918096305098</c:v>
                </c:pt>
                <c:pt idx="1">
                  <c:v>0.97937789707142131</c:v>
                </c:pt>
                <c:pt idx="2">
                  <c:v>0.88778544854976715</c:v>
                </c:pt>
                <c:pt idx="3">
                  <c:v>0.81132051116561243</c:v>
                </c:pt>
                <c:pt idx="4">
                  <c:v>0.74853850522270104</c:v>
                </c:pt>
                <c:pt idx="5">
                  <c:v>0.69971611515345755</c:v>
                </c:pt>
                <c:pt idx="6">
                  <c:v>0.51165770935100552</c:v>
                </c:pt>
                <c:pt idx="7">
                  <c:v>0.34096452170408426</c:v>
                </c:pt>
                <c:pt idx="8">
                  <c:v>0.22700904417136253</c:v>
                </c:pt>
                <c:pt idx="9">
                  <c:v>0.14720177261327663</c:v>
                </c:pt>
                <c:pt idx="10">
                  <c:v>8.9866143034906393E-2</c:v>
                </c:pt>
                <c:pt idx="11">
                  <c:v>4.8477194911828399E-2</c:v>
                </c:pt>
                <c:pt idx="12">
                  <c:v>1.9262225241444386E-2</c:v>
                </c:pt>
                <c:pt idx="13">
                  <c:v>1.5121631671312434E-4</c:v>
                </c:pt>
                <c:pt idx="14">
                  <c:v>5.944202099907693E-2</c:v>
                </c:pt>
                <c:pt idx="15">
                  <c:v>0.17196336173971954</c:v>
                </c:pt>
                <c:pt idx="16">
                  <c:v>0.2935699451849868</c:v>
                </c:pt>
                <c:pt idx="17">
                  <c:v>0.44035063961627335</c:v>
                </c:pt>
                <c:pt idx="18">
                  <c:v>0.64630992404633503</c:v>
                </c:pt>
                <c:pt idx="19">
                  <c:v>1.0060993041554596</c:v>
                </c:pt>
                <c:pt idx="20">
                  <c:v>1.2637054445750098</c:v>
                </c:pt>
                <c:pt idx="21">
                  <c:v>1.1350613915416099</c:v>
                </c:pt>
                <c:pt idx="22">
                  <c:v>1.0544161017651774</c:v>
                </c:pt>
                <c:pt idx="23">
                  <c:v>1.0122973735119498</c:v>
                </c:pt>
                <c:pt idx="24">
                  <c:v>1.0074614140278271</c:v>
                </c:pt>
                <c:pt idx="25">
                  <c:v>1.0441881475630983</c:v>
                </c:pt>
                <c:pt idx="26">
                  <c:v>1.1320143186670821</c:v>
                </c:pt>
                <c:pt idx="27">
                  <c:v>1.2874149679656905</c:v>
                </c:pt>
                <c:pt idx="28">
                  <c:v>1.424709920146364</c:v>
                </c:pt>
                <c:pt idx="29">
                  <c:v>1.6111196405359209</c:v>
                </c:pt>
                <c:pt idx="30">
                  <c:v>1.954229753299378</c:v>
                </c:pt>
                <c:pt idx="31">
                  <c:v>2.5569163539793149</c:v>
                </c:pt>
                <c:pt idx="32">
                  <c:v>3.7052516261554262</c:v>
                </c:pt>
                <c:pt idx="33">
                  <c:v>6.4767764343352567</c:v>
                </c:pt>
                <c:pt idx="34">
                  <c:v>16.493031796995165</c:v>
                </c:pt>
                <c:pt idx="35">
                  <c:v>12413.90625</c:v>
                </c:pt>
                <c:pt idx="36">
                  <c:v>50.855839965583996</c:v>
                </c:pt>
                <c:pt idx="37">
                  <c:v>18.641952519149342</c:v>
                </c:pt>
                <c:pt idx="38">
                  <c:v>12.940063453347301</c:v>
                </c:pt>
                <c:pt idx="39">
                  <c:v>10.693596367621732</c:v>
                </c:pt>
                <c:pt idx="40">
                  <c:v>9.5700719291880461</c:v>
                </c:pt>
                <c:pt idx="41">
                  <c:v>8.9459415693947779</c:v>
                </c:pt>
                <c:pt idx="42">
                  <c:v>8.581738292636528</c:v>
                </c:pt>
                <c:pt idx="43">
                  <c:v>8.3644161079582009</c:v>
                </c:pt>
                <c:pt idx="44">
                  <c:v>8.2332767904237745</c:v>
                </c:pt>
                <c:pt idx="45">
                  <c:v>8.153183366278796</c:v>
                </c:pt>
                <c:pt idx="46">
                  <c:v>8.1035732308183874</c:v>
                </c:pt>
                <c:pt idx="47">
                  <c:v>8.0733572180823643</c:v>
                </c:pt>
                <c:pt idx="48">
                  <c:v>7.1987369678193414</c:v>
                </c:pt>
                <c:pt idx="49">
                  <c:v>6.0683780361459645</c:v>
                </c:pt>
                <c:pt idx="50">
                  <c:v>5.2594775704181727</c:v>
                </c:pt>
                <c:pt idx="51">
                  <c:v>4.6481447892890984</c:v>
                </c:pt>
                <c:pt idx="52">
                  <c:v>4.166436979386563</c:v>
                </c:pt>
                <c:pt idx="53">
                  <c:v>3.7739057006983465</c:v>
                </c:pt>
                <c:pt idx="54">
                  <c:v>3.4449379622590355</c:v>
                </c:pt>
                <c:pt idx="55">
                  <c:v>3.1624745619278531</c:v>
                </c:pt>
                <c:pt idx="56">
                  <c:v>2.9146791668067906</c:v>
                </c:pt>
                <c:pt idx="57">
                  <c:v>2.6930551238420115</c:v>
                </c:pt>
                <c:pt idx="58">
                  <c:v>2.4913063180992818</c:v>
                </c:pt>
                <c:pt idx="59">
                  <c:v>2.3046067876513114</c:v>
                </c:pt>
                <c:pt idx="60">
                  <c:v>2.1291310174863596</c:v>
                </c:pt>
                <c:pt idx="61">
                  <c:v>1.9617074113680246</c:v>
                </c:pt>
                <c:pt idx="62">
                  <c:v>1.7995574913007566</c:v>
                </c:pt>
                <c:pt idx="63">
                  <c:v>1.6400138714142825</c:v>
                </c:pt>
                <c:pt idx="64">
                  <c:v>1.4802743117133792</c:v>
                </c:pt>
                <c:pt idx="65">
                  <c:v>1.3170310280702269</c:v>
                </c:pt>
                <c:pt idx="66">
                  <c:v>1.1459500135107863</c:v>
                </c:pt>
                <c:pt idx="67">
                  <c:v>0.96077101232723194</c:v>
                </c:pt>
                <c:pt idx="68">
                  <c:v>0.75162366859175478</c:v>
                </c:pt>
                <c:pt idx="69">
                  <c:v>0.50150387118171103</c:v>
                </c:pt>
                <c:pt idx="70">
                  <c:v>0.25567683657628237</c:v>
                </c:pt>
                <c:pt idx="71">
                  <c:v>0.31378650713892164</c:v>
                </c:pt>
                <c:pt idx="72">
                  <c:v>0.3743929437862632</c:v>
                </c:pt>
                <c:pt idx="73">
                  <c:v>0.44463271291694251</c:v>
                </c:pt>
                <c:pt idx="74">
                  <c:v>0.53697669260347058</c:v>
                </c:pt>
                <c:pt idx="75">
                  <c:v>0.68120765178601228</c:v>
                </c:pt>
                <c:pt idx="76">
                  <c:v>0.98219041174973465</c:v>
                </c:pt>
                <c:pt idx="77">
                  <c:v>1.6186863930027846</c:v>
                </c:pt>
                <c:pt idx="78">
                  <c:v>1.0144315597303388</c:v>
                </c:pt>
                <c:pt idx="79">
                  <c:v>0.83891693755955166</c:v>
                </c:pt>
                <c:pt idx="80">
                  <c:v>0.79708714262498304</c:v>
                </c:pt>
                <c:pt idx="81">
                  <c:v>0.76385432147397447</c:v>
                </c:pt>
                <c:pt idx="82">
                  <c:v>0.73584807589144297</c:v>
                </c:pt>
                <c:pt idx="83">
                  <c:v>0.71149223533825512</c:v>
                </c:pt>
                <c:pt idx="84">
                  <c:v>0.68993204904030936</c:v>
                </c:pt>
                <c:pt idx="85">
                  <c:v>0.67055095174748081</c:v>
                </c:pt>
                <c:pt idx="86">
                  <c:v>0.65288265932340561</c:v>
                </c:pt>
                <c:pt idx="87">
                  <c:v>0.57217360802737494</c:v>
                </c:pt>
                <c:pt idx="88">
                  <c:v>0.45128621447162004</c:v>
                </c:pt>
                <c:pt idx="89">
                  <c:v>0.35246160219412825</c:v>
                </c:pt>
                <c:pt idx="90">
                  <c:v>0.26744752257718785</c:v>
                </c:pt>
                <c:pt idx="91">
                  <c:v>0.19141007751007316</c:v>
                </c:pt>
                <c:pt idx="92">
                  <c:v>0.12126749706264262</c:v>
                </c:pt>
                <c:pt idx="93">
                  <c:v>5.4887942501730388E-2</c:v>
                </c:pt>
                <c:pt idx="94">
                  <c:v>3.1436270986627352E-2</c:v>
                </c:pt>
                <c:pt idx="95">
                  <c:v>6.7544475937484361E-2</c:v>
                </c:pt>
                <c:pt idx="96">
                  <c:v>0.10101072119300133</c:v>
                </c:pt>
                <c:pt idx="97">
                  <c:v>0.13223269830690049</c:v>
                </c:pt>
                <c:pt idx="98">
                  <c:v>0.16141037864824545</c:v>
                </c:pt>
                <c:pt idx="99">
                  <c:v>0.18863394343237092</c:v>
                </c:pt>
                <c:pt idx="100">
                  <c:v>0.21393840930834568</c:v>
                </c:pt>
                <c:pt idx="101">
                  <c:v>0.23734674227670044</c:v>
                </c:pt>
                <c:pt idx="102">
                  <c:v>0.24605682514764993</c:v>
                </c:pt>
                <c:pt idx="103">
                  <c:v>0.27887329819929169</c:v>
                </c:pt>
                <c:pt idx="104">
                  <c:v>0.2975813533710695</c:v>
                </c:pt>
                <c:pt idx="105">
                  <c:v>0.3159358904744245</c:v>
                </c:pt>
                <c:pt idx="106">
                  <c:v>0.33585667439572481</c:v>
                </c:pt>
                <c:pt idx="107">
                  <c:v>0.36206640059506195</c:v>
                </c:pt>
                <c:pt idx="108">
                  <c:v>0.4089774077797948</c:v>
                </c:pt>
                <c:pt idx="109">
                  <c:v>0.38029827256377824</c:v>
                </c:pt>
                <c:pt idx="110">
                  <c:v>0.2196078431372549</c:v>
                </c:pt>
                <c:pt idx="111">
                  <c:v>0.48392071742731479</c:v>
                </c:pt>
                <c:pt idx="112">
                  <c:v>0.58956491356470275</c:v>
                </c:pt>
                <c:pt idx="113">
                  <c:v>0.57094065007024364</c:v>
                </c:pt>
                <c:pt idx="114">
                  <c:v>0.57123458662159943</c:v>
                </c:pt>
                <c:pt idx="115">
                  <c:v>0.58000936805771697</c:v>
                </c:pt>
                <c:pt idx="116">
                  <c:v>0.59432099228561708</c:v>
                </c:pt>
                <c:pt idx="117">
                  <c:v>0.61324947015792708</c:v>
                </c:pt>
                <c:pt idx="118">
                  <c:v>0.63668005126630456</c:v>
                </c:pt>
                <c:pt idx="119">
                  <c:v>0.66496857712799151</c:v>
                </c:pt>
                <c:pt idx="120">
                  <c:v>0.6988720786762862</c:v>
                </c:pt>
                <c:pt idx="121">
                  <c:v>0.73961232699801926</c:v>
                </c:pt>
                <c:pt idx="122">
                  <c:v>0.78902599254015848</c:v>
                </c:pt>
                <c:pt idx="123">
                  <c:v>0.84991705198041612</c:v>
                </c:pt>
                <c:pt idx="124">
                  <c:v>0.92667066529683884</c:v>
                </c:pt>
                <c:pt idx="125">
                  <c:v>1.0265136191598931</c:v>
                </c:pt>
                <c:pt idx="126">
                  <c:v>0.97828448300121007</c:v>
                </c:pt>
                <c:pt idx="127">
                  <c:v>0.7504431328760568</c:v>
                </c:pt>
                <c:pt idx="128">
                  <c:v>0.73752969183128203</c:v>
                </c:pt>
                <c:pt idx="129">
                  <c:v>0.7406198223314564</c:v>
                </c:pt>
                <c:pt idx="130">
                  <c:v>0.71491248319229983</c:v>
                </c:pt>
                <c:pt idx="131">
                  <c:v>0.73021968086027</c:v>
                </c:pt>
                <c:pt idx="132">
                  <c:v>0.75102997469668464</c:v>
                </c:pt>
                <c:pt idx="133">
                  <c:v>0.77207733800147749</c:v>
                </c:pt>
                <c:pt idx="134">
                  <c:v>0.79294657894704013</c:v>
                </c:pt>
                <c:pt idx="135">
                  <c:v>0.81339007926258877</c:v>
                </c:pt>
                <c:pt idx="136">
                  <c:v>0.83326693146679975</c:v>
                </c:pt>
                <c:pt idx="137">
                  <c:v>0.85250086619045795</c:v>
                </c:pt>
                <c:pt idx="138">
                  <c:v>0.87105448241855654</c:v>
                </c:pt>
                <c:pt idx="139">
                  <c:v>0.88891522389845579</c:v>
                </c:pt>
                <c:pt idx="140">
                  <c:v>0.9060870141027183</c:v>
                </c:pt>
                <c:pt idx="141">
                  <c:v>0.92257987586518764</c:v>
                </c:pt>
                <c:pt idx="142">
                  <c:v>0.9384099971026828</c:v>
                </c:pt>
                <c:pt idx="143">
                  <c:v>0.9535925559032804</c:v>
                </c:pt>
                <c:pt idx="144">
                  <c:v>0.96814187708723587</c:v>
                </c:pt>
                <c:pt idx="145">
                  <c:v>0.9820695477651521</c:v>
                </c:pt>
                <c:pt idx="146">
                  <c:v>0.99538390728407289</c:v>
                </c:pt>
                <c:pt idx="147">
                  <c:v>1.0080883200174051</c:v>
                </c:pt>
                <c:pt idx="148">
                  <c:v>102.01812745885361</c:v>
                </c:pt>
                <c:pt idx="149">
                  <c:v>103.16576671509071</c:v>
                </c:pt>
                <c:pt idx="150">
                  <c:v>104.25071851138239</c:v>
                </c:pt>
                <c:pt idx="151">
                  <c:v>105.27147662468569</c:v>
                </c:pt>
                <c:pt idx="152">
                  <c:v>106.22617935173417</c:v>
                </c:pt>
                <c:pt idx="153">
                  <c:v>106.0764892308985</c:v>
                </c:pt>
                <c:pt idx="154">
                  <c:v>104.42028052985044</c:v>
                </c:pt>
                <c:pt idx="155">
                  <c:v>102.95937661292309</c:v>
                </c:pt>
                <c:pt idx="156">
                  <c:v>101.67107806270683</c:v>
                </c:pt>
                <c:pt idx="157">
                  <c:v>100.53603990075287</c:v>
                </c:pt>
                <c:pt idx="158">
                  <c:v>99.537581758158296</c:v>
                </c:pt>
                <c:pt idx="159">
                  <c:v>98.661112231255501</c:v>
                </c:pt>
                <c:pt idx="160">
                  <c:v>97.893667432667186</c:v>
                </c:pt>
                <c:pt idx="161">
                  <c:v>97.223614112945924</c:v>
                </c:pt>
                <c:pt idx="162">
                  <c:v>96.640310654686687</c:v>
                </c:pt>
                <c:pt idx="163">
                  <c:v>96.133904508890168</c:v>
                </c:pt>
                <c:pt idx="164">
                  <c:v>95.69512635289442</c:v>
                </c:pt>
                <c:pt idx="165">
                  <c:v>95.315097754478089</c:v>
                </c:pt>
                <c:pt idx="166">
                  <c:v>94.985294744784028</c:v>
                </c:pt>
                <c:pt idx="167">
                  <c:v>94.697372906978501</c:v>
                </c:pt>
                <c:pt idx="168">
                  <c:v>94.443154489679486</c:v>
                </c:pt>
                <c:pt idx="169">
                  <c:v>94.214621003255161</c:v>
                </c:pt>
                <c:pt idx="170">
                  <c:v>94.003837046542799</c:v>
                </c:pt>
                <c:pt idx="171">
                  <c:v>93.803117692159233</c:v>
                </c:pt>
                <c:pt idx="172">
                  <c:v>93.604960458427925</c:v>
                </c:pt>
                <c:pt idx="173">
                  <c:v>93.402291841501977</c:v>
                </c:pt>
                <c:pt idx="174">
                  <c:v>93.188531785031699</c:v>
                </c:pt>
                <c:pt idx="175">
                  <c:v>92.957819265038665</c:v>
                </c:pt>
                <c:pt idx="176">
                  <c:v>92.705172874452245</c:v>
                </c:pt>
                <c:pt idx="177">
                  <c:v>92.42672558149998</c:v>
                </c:pt>
                <c:pt idx="178">
                  <c:v>92.119974076955273</c:v>
                </c:pt>
                <c:pt idx="179">
                  <c:v>91.783898268683956</c:v>
                </c:pt>
                <c:pt idx="180">
                  <c:v>91.419163506969298</c:v>
                </c:pt>
                <c:pt idx="181">
                  <c:v>91.028229150981687</c:v>
                </c:pt>
                <c:pt idx="182">
                  <c:v>90.615271335398248</c:v>
                </c:pt>
                <c:pt idx="183">
                  <c:v>90.186238755443611</c:v>
                </c:pt>
                <c:pt idx="184">
                  <c:v>89.74852226713702</c:v>
                </c:pt>
                <c:pt idx="185">
                  <c:v>89.310800244484199</c:v>
                </c:pt>
                <c:pt idx="186">
                  <c:v>88.882582378707895</c:v>
                </c:pt>
                <c:pt idx="187">
                  <c:v>88.473847732178626</c:v>
                </c:pt>
                <c:pt idx="188">
                  <c:v>88.094536539770843</c:v>
                </c:pt>
                <c:pt idx="189">
                  <c:v>87.75413917157897</c:v>
                </c:pt>
                <c:pt idx="190">
                  <c:v>87.461254643223739</c:v>
                </c:pt>
                <c:pt idx="191">
                  <c:v>87.223279200821025</c:v>
                </c:pt>
                <c:pt idx="192">
                  <c:v>87.046199158529916</c:v>
                </c:pt>
                <c:pt idx="193">
                  <c:v>86.93444889081502</c:v>
                </c:pt>
                <c:pt idx="194">
                  <c:v>86.890907830558049</c:v>
                </c:pt>
                <c:pt idx="195">
                  <c:v>86.917005766127772</c:v>
                </c:pt>
                <c:pt idx="196">
                  <c:v>87.012996537105494</c:v>
                </c:pt>
                <c:pt idx="197">
                  <c:v>87.178037837052472</c:v>
                </c:pt>
                <c:pt idx="198">
                  <c:v>87.410633220085401</c:v>
                </c:pt>
                <c:pt idx="199">
                  <c:v>87.708770526559363</c:v>
                </c:pt>
                <c:pt idx="200">
                  <c:v>88.070295654776913</c:v>
                </c:pt>
                <c:pt idx="201">
                  <c:v>88.493091151560989</c:v>
                </c:pt>
                <c:pt idx="202">
                  <c:v>88.97527140550045</c:v>
                </c:pt>
                <c:pt idx="203">
                  <c:v>89.515302620585572</c:v>
                </c:pt>
                <c:pt idx="204">
                  <c:v>90.112179107986421</c:v>
                </c:pt>
                <c:pt idx="205">
                  <c:v>90.765396330074296</c:v>
                </c:pt>
                <c:pt idx="206">
                  <c:v>91.474950383890075</c:v>
                </c:pt>
                <c:pt idx="207">
                  <c:v>92.241457120503782</c:v>
                </c:pt>
                <c:pt idx="208">
                  <c:v>93.065894419851119</c:v>
                </c:pt>
                <c:pt idx="209">
                  <c:v>93.949694558841884</c:v>
                </c:pt>
                <c:pt idx="210">
                  <c:v>94.894530785553471</c:v>
                </c:pt>
                <c:pt idx="211">
                  <c:v>95.902235620485598</c:v>
                </c:pt>
                <c:pt idx="212">
                  <c:v>96.974700085133207</c:v>
                </c:pt>
                <c:pt idx="213">
                  <c:v>98.113607652428442</c:v>
                </c:pt>
                <c:pt idx="214">
                  <c:v>99.320353420593975</c:v>
                </c:pt>
                <c:pt idx="215">
                  <c:v>100.5958010456454</c:v>
                </c:pt>
                <c:pt idx="216">
                  <c:v>101.94012162856643</c:v>
                </c:pt>
                <c:pt idx="217">
                  <c:v>103.35253558207775</c:v>
                </c:pt>
                <c:pt idx="218">
                  <c:v>104.8312680052526</c:v>
                </c:pt>
                <c:pt idx="219">
                  <c:v>106.37312946913214</c:v>
                </c:pt>
                <c:pt idx="220">
                  <c:v>107.97364351401403</c:v>
                </c:pt>
                <c:pt idx="221">
                  <c:v>109.62662425998376</c:v>
                </c:pt>
                <c:pt idx="222">
                  <c:v>111.32444983277945</c:v>
                </c:pt>
                <c:pt idx="223">
                  <c:v>111.92789717680516</c:v>
                </c:pt>
                <c:pt idx="224">
                  <c:v>111.26166467360278</c:v>
                </c:pt>
                <c:pt idx="225">
                  <c:v>110.71070045904202</c:v>
                </c:pt>
                <c:pt idx="226">
                  <c:v>110.2771536287523</c:v>
                </c:pt>
                <c:pt idx="227">
                  <c:v>109.95913727133014</c:v>
                </c:pt>
                <c:pt idx="228">
                  <c:v>109.75090933764906</c:v>
                </c:pt>
                <c:pt idx="229">
                  <c:v>109.64301309908201</c:v>
                </c:pt>
                <c:pt idx="230">
                  <c:v>109.6227321332171</c:v>
                </c:pt>
                <c:pt idx="231">
                  <c:v>109.67459209266363</c:v>
                </c:pt>
                <c:pt idx="232">
                  <c:v>109.78081682693532</c:v>
                </c:pt>
                <c:pt idx="233">
                  <c:v>109.92215893031329</c:v>
                </c:pt>
                <c:pt idx="234">
                  <c:v>110.0785201650433</c:v>
                </c:pt>
                <c:pt idx="235">
                  <c:v>110.22986258903944</c:v>
                </c:pt>
                <c:pt idx="236">
                  <c:v>110.35699910723204</c:v>
                </c:pt>
                <c:pt idx="237">
                  <c:v>110.44229703771637</c:v>
                </c:pt>
                <c:pt idx="238">
                  <c:v>110.47072368889604</c:v>
                </c:pt>
                <c:pt idx="239">
                  <c:v>110.43002873754065</c:v>
                </c:pt>
                <c:pt idx="240">
                  <c:v>110.3115823556938</c:v>
                </c:pt>
                <c:pt idx="241">
                  <c:v>110.11043583775457</c:v>
                </c:pt>
                <c:pt idx="242">
                  <c:v>109.82544859248782</c:v>
                </c:pt>
                <c:pt idx="243">
                  <c:v>109.45926212913204</c:v>
                </c:pt>
                <c:pt idx="244">
                  <c:v>109.01790384815173</c:v>
                </c:pt>
                <c:pt idx="245">
                  <c:v>108.51048490858817</c:v>
                </c:pt>
                <c:pt idx="246">
                  <c:v>107.94869951670063</c:v>
                </c:pt>
                <c:pt idx="247">
                  <c:v>107.34624898007552</c:v>
                </c:pt>
                <c:pt idx="248">
                  <c:v>106.71838803240156</c:v>
                </c:pt>
                <c:pt idx="249">
                  <c:v>106.08126166367255</c:v>
                </c:pt>
                <c:pt idx="250">
                  <c:v>105.45168723916072</c:v>
                </c:pt>
                <c:pt idx="251">
                  <c:v>104.8465459849395</c:v>
                </c:pt>
                <c:pt idx="252">
                  <c:v>104.28250763496197</c:v>
                </c:pt>
                <c:pt idx="253">
                  <c:v>103.7757930185827</c:v>
                </c:pt>
                <c:pt idx="254">
                  <c:v>103.34200170937497</c:v>
                </c:pt>
                <c:pt idx="255">
                  <c:v>102.9958465858271</c:v>
                </c:pt>
                <c:pt idx="256">
                  <c:v>102.75118805181654</c:v>
                </c:pt>
                <c:pt idx="257">
                  <c:v>102.62093678661167</c:v>
                </c:pt>
                <c:pt idx="258">
                  <c:v>102.61685541262635</c:v>
                </c:pt>
                <c:pt idx="259">
                  <c:v>102.7497531650931</c:v>
                </c:pt>
                <c:pt idx="260">
                  <c:v>103.02934006931491</c:v>
                </c:pt>
                <c:pt idx="261">
                  <c:v>103.46435830614313</c:v>
                </c:pt>
                <c:pt idx="262">
                  <c:v>104.0625061241349</c:v>
                </c:pt>
                <c:pt idx="263">
                  <c:v>104.83049219010502</c:v>
                </c:pt>
                <c:pt idx="264">
                  <c:v>105.77415368318842</c:v>
                </c:pt>
                <c:pt idx="265">
                  <c:v>106.89849505723865</c:v>
                </c:pt>
                <c:pt idx="266">
                  <c:v>108.20771569149768</c:v>
                </c:pt>
                <c:pt idx="267">
                  <c:v>109.70539277820448</c:v>
                </c:pt>
                <c:pt idx="268">
                  <c:v>111.39437840574453</c:v>
                </c:pt>
                <c:pt idx="269">
                  <c:v>113.2768722412678</c:v>
                </c:pt>
                <c:pt idx="270">
                  <c:v>115.35451595712009</c:v>
                </c:pt>
                <c:pt idx="271">
                  <c:v>117.62828914529933</c:v>
                </c:pt>
                <c:pt idx="272">
                  <c:v>120.0983345579978</c:v>
                </c:pt>
                <c:pt idx="273">
                  <c:v>122.76394168705414</c:v>
                </c:pt>
                <c:pt idx="274">
                  <c:v>125.62343583426681</c:v>
                </c:pt>
                <c:pt idx="275">
                  <c:v>128.67377670676015</c:v>
                </c:pt>
                <c:pt idx="276">
                  <c:v>131.91056950001132</c:v>
                </c:pt>
                <c:pt idx="277">
                  <c:v>135.32781568297366</c:v>
                </c:pt>
                <c:pt idx="278">
                  <c:v>138.91766460108892</c:v>
                </c:pt>
                <c:pt idx="279">
                  <c:v>142.67032966313482</c:v>
                </c:pt>
                <c:pt idx="280">
                  <c:v>146.57394860171686</c:v>
                </c:pt>
                <c:pt idx="281">
                  <c:v>150.61446719209755</c:v>
                </c:pt>
                <c:pt idx="282">
                  <c:v>154.77557140323074</c:v>
                </c:pt>
                <c:pt idx="283">
                  <c:v>159.03872399772141</c:v>
                </c:pt>
                <c:pt idx="284">
                  <c:v>163.38306575740273</c:v>
                </c:pt>
                <c:pt idx="285">
                  <c:v>167.78553307055091</c:v>
                </c:pt>
                <c:pt idx="286">
                  <c:v>172.22083299622767</c:v>
                </c:pt>
                <c:pt idx="287">
                  <c:v>176.66156446774053</c:v>
                </c:pt>
                <c:pt idx="288">
                  <c:v>181.07823740000288</c:v>
                </c:pt>
                <c:pt idx="289">
                  <c:v>185.43950582332693</c:v>
                </c:pt>
                <c:pt idx="290">
                  <c:v>189.71226510086871</c:v>
                </c:pt>
                <c:pt idx="291">
                  <c:v>193.86182719879329</c:v>
                </c:pt>
                <c:pt idx="292">
                  <c:v>197.85215916299953</c:v>
                </c:pt>
                <c:pt idx="293">
                  <c:v>201.64611121348335</c:v>
                </c:pt>
                <c:pt idx="294">
                  <c:v>205.2057945007455</c:v>
                </c:pt>
                <c:pt idx="295">
                  <c:v>208.49284234142826</c:v>
                </c:pt>
                <c:pt idx="296">
                  <c:v>211.46888075726065</c:v>
                </c:pt>
                <c:pt idx="297">
                  <c:v>214.09594688858581</c:v>
                </c:pt>
                <c:pt idx="298">
                  <c:v>216.33709258099839</c:v>
                </c:pt>
                <c:pt idx="299">
                  <c:v>218.15680295868125</c:v>
                </c:pt>
                <c:pt idx="300">
                  <c:v>219.52178976039522</c:v>
                </c:pt>
                <c:pt idx="301">
                  <c:v>220.40159278046303</c:v>
                </c:pt>
                <c:pt idx="302">
                  <c:v>220.76935394422179</c:v>
                </c:pt>
                <c:pt idx="303">
                  <c:v>220.60266509480778</c:v>
                </c:pt>
                <c:pt idx="304">
                  <c:v>219.88412960412788</c:v>
                </c:pt>
                <c:pt idx="305">
                  <c:v>218.60229279517657</c:v>
                </c:pt>
                <c:pt idx="306">
                  <c:v>216.75231220976832</c:v>
                </c:pt>
                <c:pt idx="307">
                  <c:v>214.33645930475953</c:v>
                </c:pt>
                <c:pt idx="308">
                  <c:v>211.3647154126576</c:v>
                </c:pt>
                <c:pt idx="309">
                  <c:v>207.85493253091352</c:v>
                </c:pt>
                <c:pt idx="310">
                  <c:v>203.8331197743241</c:v>
                </c:pt>
                <c:pt idx="311">
                  <c:v>199.33317684615034</c:v>
                </c:pt>
                <c:pt idx="312">
                  <c:v>194.39670195048362</c:v>
                </c:pt>
                <c:pt idx="313">
                  <c:v>189.07245428558309</c:v>
                </c:pt>
                <c:pt idx="314">
                  <c:v>183.41574281846633</c:v>
                </c:pt>
                <c:pt idx="315">
                  <c:v>177.48757623477829</c:v>
                </c:pt>
                <c:pt idx="316">
                  <c:v>171.35379153961364</c:v>
                </c:pt>
                <c:pt idx="317">
                  <c:v>165.08420096883694</c:v>
                </c:pt>
                <c:pt idx="318">
                  <c:v>158.75144282074177</c:v>
                </c:pt>
                <c:pt idx="319">
                  <c:v>151.23277996683439</c:v>
                </c:pt>
                <c:pt idx="320">
                  <c:v>142.92532025023613</c:v>
                </c:pt>
                <c:pt idx="321">
                  <c:v>134.94696829387746</c:v>
                </c:pt>
                <c:pt idx="322">
                  <c:v>127.38136096871884</c:v>
                </c:pt>
                <c:pt idx="323">
                  <c:v>120.30131290176421</c:v>
                </c:pt>
                <c:pt idx="324">
                  <c:v>113.76774398654474</c:v>
                </c:pt>
                <c:pt idx="325">
                  <c:v>107.82866653405391</c:v>
                </c:pt>
                <c:pt idx="326">
                  <c:v>102.51820248711074</c:v>
                </c:pt>
                <c:pt idx="327">
                  <c:v>97.855907919920043</c:v>
                </c:pt>
                <c:pt idx="328">
                  <c:v>93.846250703460328</c:v>
                </c:pt>
                <c:pt idx="329">
                  <c:v>90.478886398779494</c:v>
                </c:pt>
                <c:pt idx="330">
                  <c:v>87.729252565268212</c:v>
                </c:pt>
                <c:pt idx="331">
                  <c:v>85.560209757560216</c:v>
                </c:pt>
                <c:pt idx="332">
                  <c:v>83.924242097700059</c:v>
                </c:pt>
                <c:pt idx="333">
                  <c:v>82.766271893603502</c:v>
                </c:pt>
                <c:pt idx="334">
                  <c:v>82.026721420840801</c:v>
                </c:pt>
                <c:pt idx="335">
                  <c:v>81.644336531640803</c:v>
                </c:pt>
                <c:pt idx="336">
                  <c:v>81.558867385720845</c:v>
                </c:pt>
                <c:pt idx="337">
                  <c:v>83.107720125619636</c:v>
                </c:pt>
                <c:pt idx="338">
                  <c:v>86.08103748634511</c:v>
                </c:pt>
                <c:pt idx="339">
                  <c:v>89.135540158098195</c:v>
                </c:pt>
                <c:pt idx="340">
                  <c:v>92.228020333784926</c:v>
                </c:pt>
                <c:pt idx="341">
                  <c:v>94.837266321665638</c:v>
                </c:pt>
                <c:pt idx="342">
                  <c:v>94.129650005318041</c:v>
                </c:pt>
                <c:pt idx="343">
                  <c:v>93.147841091384592</c:v>
                </c:pt>
                <c:pt idx="344">
                  <c:v>91.898466599230062</c:v>
                </c:pt>
                <c:pt idx="345">
                  <c:v>90.397029716038688</c:v>
                </c:pt>
                <c:pt idx="346">
                  <c:v>88.668186451566612</c:v>
                </c:pt>
                <c:pt idx="347">
                  <c:v>86.746911991966769</c:v>
                </c:pt>
                <c:pt idx="348">
                  <c:v>0.8467982565150749</c:v>
                </c:pt>
                <c:pt idx="349">
                  <c:v>0.82527187238615951</c:v>
                </c:pt>
                <c:pt idx="350">
                  <c:v>0.80364883742929749</c:v>
                </c:pt>
                <c:pt idx="351">
                  <c:v>0.78286396202938524</c:v>
                </c:pt>
                <c:pt idx="352">
                  <c:v>0.76403642260440108</c:v>
                </c:pt>
                <c:pt idx="353">
                  <c:v>0.74846701111445479</c:v>
                </c:pt>
                <c:pt idx="354">
                  <c:v>0.73761261306083969</c:v>
                </c:pt>
                <c:pt idx="355">
                  <c:v>0.73303294356207449</c:v>
                </c:pt>
                <c:pt idx="356">
                  <c:v>0.73632330148192426</c:v>
                </c:pt>
                <c:pt idx="357">
                  <c:v>0.74903369990301416</c:v>
                </c:pt>
                <c:pt idx="358">
                  <c:v>0.77262205698215591</c:v>
                </c:pt>
                <c:pt idx="359">
                  <c:v>0.80846334606549852</c:v>
                </c:pt>
                <c:pt idx="360">
                  <c:v>0.85795174524785756</c:v>
                </c:pt>
                <c:pt idx="361">
                  <c:v>0.92273056808158072</c:v>
                </c:pt>
                <c:pt idx="362">
                  <c:v>1.0050661796079827</c:v>
                </c:pt>
                <c:pt idx="363">
                  <c:v>1.0424574590771551</c:v>
                </c:pt>
                <c:pt idx="364">
                  <c:v>1.0125130003684411</c:v>
                </c:pt>
                <c:pt idx="365">
                  <c:v>0.98339252884341855</c:v>
                </c:pt>
                <c:pt idx="366">
                  <c:v>0.95373540665217793</c:v>
                </c:pt>
                <c:pt idx="367">
                  <c:v>0.92252899732332405</c:v>
                </c:pt>
                <c:pt idx="368">
                  <c:v>0.8890439190030931</c:v>
                </c:pt>
                <c:pt idx="369">
                  <c:v>0.85276595877008377</c:v>
                </c:pt>
                <c:pt idx="370">
                  <c:v>0.81334264057742345</c:v>
                </c:pt>
                <c:pt idx="371">
                  <c:v>0.77053431682753437</c:v>
                </c:pt>
                <c:pt idx="372">
                  <c:v>0.72417016687033797</c:v>
                </c:pt>
                <c:pt idx="373">
                  <c:v>0.67411534518844163</c:v>
                </c:pt>
                <c:pt idx="374">
                  <c:v>0.62023577182449297</c:v>
                </c:pt>
                <c:pt idx="375">
                  <c:v>0.56236792120212642</c:v>
                </c:pt>
                <c:pt idx="376">
                  <c:v>0.50596761005542701</c:v>
                </c:pt>
                <c:pt idx="377">
                  <c:v>0.48201872528645467</c:v>
                </c:pt>
                <c:pt idx="378">
                  <c:v>0.45820310923225643</c:v>
                </c:pt>
                <c:pt idx="379">
                  <c:v>0.45810064894773272</c:v>
                </c:pt>
                <c:pt idx="380">
                  <c:v>0.48383409866840899</c:v>
                </c:pt>
                <c:pt idx="381">
                  <c:v>0.51458521626219056</c:v>
                </c:pt>
                <c:pt idx="382">
                  <c:v>0.55179320540385179</c:v>
                </c:pt>
                <c:pt idx="383">
                  <c:v>0.59740982612231597</c:v>
                </c:pt>
                <c:pt idx="384">
                  <c:v>0.65420910733091109</c:v>
                </c:pt>
                <c:pt idx="385">
                  <c:v>0.72634235135114011</c:v>
                </c:pt>
                <c:pt idx="386">
                  <c:v>0.82039494951282188</c:v>
                </c:pt>
                <c:pt idx="387">
                  <c:v>0.94756113404549236</c:v>
                </c:pt>
                <c:pt idx="388">
                  <c:v>1.1049625664464895</c:v>
                </c:pt>
                <c:pt idx="389">
                  <c:v>1.0810545755842393</c:v>
                </c:pt>
                <c:pt idx="390">
                  <c:v>1.0681972423829875</c:v>
                </c:pt>
                <c:pt idx="391">
                  <c:v>1.0666392806415459</c:v>
                </c:pt>
                <c:pt idx="392">
                  <c:v>1.0647845676399306</c:v>
                </c:pt>
                <c:pt idx="393">
                  <c:v>0.93403016320092769</c:v>
                </c:pt>
                <c:pt idx="394">
                  <c:v>0.83196763244147476</c:v>
                </c:pt>
                <c:pt idx="395">
                  <c:v>0.74933644353291495</c:v>
                </c:pt>
                <c:pt idx="396">
                  <c:v>0.68032163320333183</c:v>
                </c:pt>
                <c:pt idx="397">
                  <c:v>0.68489318214799622</c:v>
                </c:pt>
                <c:pt idx="398">
                  <c:v>0.77695584373910909</c:v>
                </c:pt>
                <c:pt idx="399">
                  <c:v>0.87899854799985699</c:v>
                </c:pt>
                <c:pt idx="400">
                  <c:v>0.99607076202282396</c:v>
                </c:pt>
                <c:pt idx="401">
                  <c:v>1.1356122780069227</c:v>
                </c:pt>
                <c:pt idx="402">
                  <c:v>1.309655880278775</c:v>
                </c:pt>
                <c:pt idx="403">
                  <c:v>1.539461892896705</c:v>
                </c:pt>
                <c:pt idx="404">
                  <c:v>1.8669454317374035</c:v>
                </c:pt>
                <c:pt idx="405">
                  <c:v>2.1712926375617658</c:v>
                </c:pt>
                <c:pt idx="406">
                  <c:v>2.1117799717246024</c:v>
                </c:pt>
                <c:pt idx="407">
                  <c:v>2.0498789068364776</c:v>
                </c:pt>
                <c:pt idx="408">
                  <c:v>1.9869651198174512</c:v>
                </c:pt>
                <c:pt idx="409">
                  <c:v>1.9242424242424243</c:v>
                </c:pt>
                <c:pt idx="410">
                  <c:v>1.8628584139241999</c:v>
                </c:pt>
                <c:pt idx="411">
                  <c:v>1.8039823499852494</c:v>
                </c:pt>
                <c:pt idx="412">
                  <c:v>1.7489677595424569</c:v>
                </c:pt>
                <c:pt idx="413">
                  <c:v>1.699679680936226</c:v>
                </c:pt>
                <c:pt idx="414">
                  <c:v>1.6592510979194877</c:v>
                </c:pt>
                <c:pt idx="415">
                  <c:v>1.6481387895575186</c:v>
                </c:pt>
                <c:pt idx="416">
                  <c:v>1.9878160656481709</c:v>
                </c:pt>
                <c:pt idx="417">
                  <c:v>1.7926391286169152</c:v>
                </c:pt>
                <c:pt idx="418">
                  <c:v>1.5966049152472128</c:v>
                </c:pt>
                <c:pt idx="419">
                  <c:v>1.3999314051241303</c:v>
                </c:pt>
                <c:pt idx="420">
                  <c:v>1.2010353550554307</c:v>
                </c:pt>
                <c:pt idx="421">
                  <c:v>0.99679020534815865</c:v>
                </c:pt>
                <c:pt idx="422">
                  <c:v>1.1372244970261007</c:v>
                </c:pt>
                <c:pt idx="423">
                  <c:v>1.3848600602660657</c:v>
                </c:pt>
                <c:pt idx="424">
                  <c:v>1.3794123960412319</c:v>
                </c:pt>
                <c:pt idx="425">
                  <c:v>1.3432863608005465</c:v>
                </c:pt>
                <c:pt idx="426">
                  <c:v>1.3042435714298326</c:v>
                </c:pt>
                <c:pt idx="427">
                  <c:v>1.2613747770045485</c:v>
                </c:pt>
                <c:pt idx="428">
                  <c:v>1.2142199157630214</c:v>
                </c:pt>
                <c:pt idx="429">
                  <c:v>1.1626458145676526</c:v>
                </c:pt>
                <c:pt idx="430">
                  <c:v>1.1067782935893875</c:v>
                </c:pt>
                <c:pt idx="431">
                  <c:v>1.0469172604517583</c:v>
                </c:pt>
                <c:pt idx="432">
                  <c:v>0.98350030439188763</c:v>
                </c:pt>
                <c:pt idx="433">
                  <c:v>0.91206586337921336</c:v>
                </c:pt>
                <c:pt idx="434">
                  <c:v>0.76697948944803418</c:v>
                </c:pt>
                <c:pt idx="435">
                  <c:v>0.64935331382795713</c:v>
                </c:pt>
                <c:pt idx="436">
                  <c:v>0.54944481382059018</c:v>
                </c:pt>
                <c:pt idx="437">
                  <c:v>0.46141416992265016</c:v>
                </c:pt>
                <c:pt idx="438">
                  <c:v>0.38146080008297317</c:v>
                </c:pt>
                <c:pt idx="439">
                  <c:v>0.30690340742156141</c:v>
                </c:pt>
                <c:pt idx="440">
                  <c:v>0.23564513816307342</c:v>
                </c:pt>
                <c:pt idx="441">
                  <c:v>0.16582711360024452</c:v>
                </c:pt>
                <c:pt idx="442">
                  <c:v>9.5537024311423954E-2</c:v>
                </c:pt>
                <c:pt idx="443">
                  <c:v>2.2516051156349741E-2</c:v>
                </c:pt>
                <c:pt idx="444">
                  <c:v>9.4446873633581112E-3</c:v>
                </c:pt>
                <c:pt idx="445">
                  <c:v>0.13133864287772823</c:v>
                </c:pt>
                <c:pt idx="446">
                  <c:v>0.22573946276077309</c:v>
                </c:pt>
                <c:pt idx="447">
                  <c:v>0.29940484047773458</c:v>
                </c:pt>
                <c:pt idx="448">
                  <c:v>0.35700624533826131</c:v>
                </c:pt>
                <c:pt idx="449">
                  <c:v>0.40183562226148484</c:v>
                </c:pt>
                <c:pt idx="450">
                  <c:v>0.43623116569447351</c:v>
                </c:pt>
                <c:pt idx="451">
                  <c:v>0.4618618991821421</c:v>
                </c:pt>
                <c:pt idx="452">
                  <c:v>0.47988123291760532</c:v>
                </c:pt>
                <c:pt idx="453">
                  <c:v>0.49103216257623911</c:v>
                </c:pt>
                <c:pt idx="454">
                  <c:v>0.705664065849267</c:v>
                </c:pt>
                <c:pt idx="455">
                  <c:v>0.96287005177287732</c:v>
                </c:pt>
                <c:pt idx="456">
                  <c:v>1.2817667532345591</c:v>
                </c:pt>
                <c:pt idx="457">
                  <c:v>1.7113017427305321</c:v>
                </c:pt>
                <c:pt idx="458">
                  <c:v>2.3596195307545975</c:v>
                </c:pt>
                <c:pt idx="459">
                  <c:v>3.5266364122261575</c:v>
                </c:pt>
                <c:pt idx="460">
                  <c:v>3.2315174532944773</c:v>
                </c:pt>
                <c:pt idx="461">
                  <c:v>2.8806675584858716</c:v>
                </c:pt>
                <c:pt idx="462">
                  <c:v>2.6304674714009186</c:v>
                </c:pt>
                <c:pt idx="463">
                  <c:v>2.4387355225660889</c:v>
                </c:pt>
                <c:pt idx="464">
                  <c:v>2.2831339437056282</c:v>
                </c:pt>
                <c:pt idx="465">
                  <c:v>2.1505266551313511</c:v>
                </c:pt>
                <c:pt idx="466">
                  <c:v>2.0324760522343572</c:v>
                </c:pt>
                <c:pt idx="467">
                  <c:v>1.9229892239799236</c:v>
                </c:pt>
                <c:pt idx="468">
                  <c:v>1.8172214696620514</c:v>
                </c:pt>
                <c:pt idx="469">
                  <c:v>1.710468917920092</c:v>
                </c:pt>
                <c:pt idx="470">
                  <c:v>1.5969515357526776</c:v>
                </c:pt>
                <c:pt idx="471">
                  <c:v>1.4675752120869978</c:v>
                </c:pt>
                <c:pt idx="472">
                  <c:v>1.3040842059227939</c:v>
                </c:pt>
                <c:pt idx="473">
                  <c:v>1.0008670727228675</c:v>
                </c:pt>
                <c:pt idx="474">
                  <c:v>0.78722814116265039</c:v>
                </c:pt>
                <c:pt idx="475">
                  <c:v>0.91537040310162288</c:v>
                </c:pt>
                <c:pt idx="476">
                  <c:v>1.0325002968063637</c:v>
                </c:pt>
                <c:pt idx="477">
                  <c:v>1.1473981554808657</c:v>
                </c:pt>
                <c:pt idx="478">
                  <c:v>1.269199043571779</c:v>
                </c:pt>
                <c:pt idx="479">
                  <c:v>1.4106392767559421</c:v>
                </c:pt>
                <c:pt idx="480">
                  <c:v>1.5943865720826349</c:v>
                </c:pt>
                <c:pt idx="481">
                  <c:v>1.8706681218891064</c:v>
                </c:pt>
                <c:pt idx="482">
                  <c:v>2.0986776509925171</c:v>
                </c:pt>
                <c:pt idx="483">
                  <c:v>1.3314684897377658</c:v>
                </c:pt>
                <c:pt idx="484">
                  <c:v>1.0279163454301117</c:v>
                </c:pt>
                <c:pt idx="485">
                  <c:v>1.1263153706380891</c:v>
                </c:pt>
                <c:pt idx="486">
                  <c:v>1.253870021533088</c:v>
                </c:pt>
                <c:pt idx="487">
                  <c:v>1.4157820044970326</c:v>
                </c:pt>
                <c:pt idx="488">
                  <c:v>1.6243411551935421</c:v>
                </c:pt>
                <c:pt idx="489">
                  <c:v>1.9030640668523677</c:v>
                </c:pt>
                <c:pt idx="490">
                  <c:v>2.2978517492934802</c:v>
                </c:pt>
                <c:pt idx="491">
                  <c:v>2.9079871655386267</c:v>
                </c:pt>
                <c:pt idx="492">
                  <c:v>2.6684366791577339</c:v>
                </c:pt>
                <c:pt idx="493">
                  <c:v>2.208230658542083</c:v>
                </c:pt>
                <c:pt idx="494">
                  <c:v>1.9169484892283752</c:v>
                </c:pt>
                <c:pt idx="495">
                  <c:v>1.715270453116843</c:v>
                </c:pt>
                <c:pt idx="496">
                  <c:v>1.5670938634194473</c:v>
                </c:pt>
                <c:pt idx="497">
                  <c:v>1.4537340569130328</c:v>
                </c:pt>
                <c:pt idx="498">
                  <c:v>1.3646148510353517</c:v>
                </c:pt>
                <c:pt idx="499">
                  <c:v>1.2934190413450017</c:v>
                </c:pt>
                <c:pt idx="500">
                  <c:v>1.2362424698564263</c:v>
                </c:pt>
                <c:pt idx="501">
                  <c:v>1.1906688306969309</c:v>
                </c:pt>
                <c:pt idx="502">
                  <c:v>1.1553126579135875</c:v>
                </c:pt>
                <c:pt idx="503">
                  <c:v>1.1295731605155046</c:v>
                </c:pt>
                <c:pt idx="504">
                  <c:v>1.1135744170516648</c:v>
                </c:pt>
                <c:pt idx="505">
                  <c:v>1.1082399253058903</c:v>
                </c:pt>
                <c:pt idx="506">
                  <c:v>1.1155800291364943</c:v>
                </c:pt>
                <c:pt idx="507">
                  <c:v>1.1392976493825824</c:v>
                </c:pt>
                <c:pt idx="508">
                  <c:v>1.1861571125738282</c:v>
                </c:pt>
                <c:pt idx="509">
                  <c:v>1.2690680994165728</c:v>
                </c:pt>
                <c:pt idx="510">
                  <c:v>1.3698052802056169</c:v>
                </c:pt>
                <c:pt idx="511">
                  <c:v>1.2223776470900047</c:v>
                </c:pt>
              </c:numCache>
            </c:numRef>
          </c:yVal>
          <c:smooth val="0"/>
          <c:extLst>
            <c:ext xmlns:c16="http://schemas.microsoft.com/office/drawing/2014/chart" uri="{C3380CC4-5D6E-409C-BE32-E72D297353CC}">
              <c16:uniqueId val="{00000000-7906-4533-BB75-40B7B118F53E}"/>
            </c:ext>
          </c:extLst>
        </c:ser>
        <c:ser>
          <c:idx val="1"/>
          <c:order val="1"/>
          <c:tx>
            <c:v>Signal for 7a with irradiation</c:v>
          </c:tx>
          <c:spPr>
            <a:ln w="25464">
              <a:solidFill>
                <a:srgbClr val="FF00FF"/>
              </a:solidFill>
              <a:prstDash val="solid"/>
            </a:ln>
          </c:spPr>
          <c:marker>
            <c:symbol val="none"/>
          </c:marker>
          <c:xVal>
            <c:numRef>
              <c:f>RA03_19!$G$1:$G$1024</c:f>
              <c:numCache>
                <c:formatCode>General</c:formatCode>
                <c:ptCount val="1024"/>
                <c:pt idx="0">
                  <c:v>0.66666666666666663</c:v>
                </c:pt>
                <c:pt idx="1">
                  <c:v>-98.666666666666671</c:v>
                </c:pt>
                <c:pt idx="2">
                  <c:v>-98</c:v>
                </c:pt>
                <c:pt idx="3">
                  <c:v>-97.333333333333329</c:v>
                </c:pt>
                <c:pt idx="4">
                  <c:v>-96.666666666666671</c:v>
                </c:pt>
                <c:pt idx="5">
                  <c:v>-96</c:v>
                </c:pt>
                <c:pt idx="6">
                  <c:v>-95.333333333333329</c:v>
                </c:pt>
                <c:pt idx="7">
                  <c:v>-94.666666666666671</c:v>
                </c:pt>
                <c:pt idx="8">
                  <c:v>-94</c:v>
                </c:pt>
                <c:pt idx="9">
                  <c:v>-93.333333333333329</c:v>
                </c:pt>
                <c:pt idx="10">
                  <c:v>-92.666666666666671</c:v>
                </c:pt>
                <c:pt idx="11">
                  <c:v>-92</c:v>
                </c:pt>
                <c:pt idx="12">
                  <c:v>-91.333333333333329</c:v>
                </c:pt>
                <c:pt idx="13">
                  <c:v>-90.666666666666671</c:v>
                </c:pt>
                <c:pt idx="14">
                  <c:v>-90</c:v>
                </c:pt>
                <c:pt idx="15">
                  <c:v>-89.333333333333329</c:v>
                </c:pt>
                <c:pt idx="16">
                  <c:v>-88.666666666666671</c:v>
                </c:pt>
                <c:pt idx="17">
                  <c:v>-88</c:v>
                </c:pt>
                <c:pt idx="18">
                  <c:v>-87.333333333333329</c:v>
                </c:pt>
                <c:pt idx="19">
                  <c:v>-86.666666666666671</c:v>
                </c:pt>
                <c:pt idx="20">
                  <c:v>-86</c:v>
                </c:pt>
                <c:pt idx="21">
                  <c:v>-85.333333333333329</c:v>
                </c:pt>
                <c:pt idx="22">
                  <c:v>-84.666666666666671</c:v>
                </c:pt>
                <c:pt idx="23">
                  <c:v>-84</c:v>
                </c:pt>
                <c:pt idx="24">
                  <c:v>-83.333333333333329</c:v>
                </c:pt>
                <c:pt idx="25">
                  <c:v>-82.666666666666671</c:v>
                </c:pt>
                <c:pt idx="26">
                  <c:v>-82</c:v>
                </c:pt>
                <c:pt idx="27">
                  <c:v>-81.333333333333329</c:v>
                </c:pt>
                <c:pt idx="28">
                  <c:v>-80.666666666666671</c:v>
                </c:pt>
                <c:pt idx="29">
                  <c:v>-80</c:v>
                </c:pt>
                <c:pt idx="30">
                  <c:v>-79.333333333333329</c:v>
                </c:pt>
                <c:pt idx="31">
                  <c:v>-78.666666666666671</c:v>
                </c:pt>
                <c:pt idx="32">
                  <c:v>-78</c:v>
                </c:pt>
                <c:pt idx="33">
                  <c:v>-77.333333333333329</c:v>
                </c:pt>
                <c:pt idx="34">
                  <c:v>-76.666666666666671</c:v>
                </c:pt>
                <c:pt idx="35">
                  <c:v>-76</c:v>
                </c:pt>
                <c:pt idx="36">
                  <c:v>-75.333333333333329</c:v>
                </c:pt>
                <c:pt idx="37">
                  <c:v>-74.666666666666671</c:v>
                </c:pt>
                <c:pt idx="38">
                  <c:v>-74</c:v>
                </c:pt>
                <c:pt idx="39">
                  <c:v>-73.333333333333329</c:v>
                </c:pt>
                <c:pt idx="40">
                  <c:v>-72.666666666666671</c:v>
                </c:pt>
                <c:pt idx="41">
                  <c:v>-72</c:v>
                </c:pt>
                <c:pt idx="42">
                  <c:v>-71.333333333333329</c:v>
                </c:pt>
                <c:pt idx="43">
                  <c:v>-70.666666666666671</c:v>
                </c:pt>
                <c:pt idx="44">
                  <c:v>-70</c:v>
                </c:pt>
                <c:pt idx="45">
                  <c:v>-69.333333333333329</c:v>
                </c:pt>
                <c:pt idx="46">
                  <c:v>-68.666666666666671</c:v>
                </c:pt>
                <c:pt idx="47">
                  <c:v>-68</c:v>
                </c:pt>
                <c:pt idx="48">
                  <c:v>-67.333333333333329</c:v>
                </c:pt>
                <c:pt idx="49">
                  <c:v>-66.666666666666671</c:v>
                </c:pt>
                <c:pt idx="50">
                  <c:v>-66</c:v>
                </c:pt>
                <c:pt idx="51">
                  <c:v>-65.333333333333329</c:v>
                </c:pt>
                <c:pt idx="52">
                  <c:v>-64.666666666666671</c:v>
                </c:pt>
                <c:pt idx="53">
                  <c:v>-64</c:v>
                </c:pt>
                <c:pt idx="54">
                  <c:v>-63.333333333333336</c:v>
                </c:pt>
                <c:pt idx="55">
                  <c:v>-62.666666666666664</c:v>
                </c:pt>
                <c:pt idx="56">
                  <c:v>-62</c:v>
                </c:pt>
                <c:pt idx="57">
                  <c:v>-61.333333333333336</c:v>
                </c:pt>
                <c:pt idx="58">
                  <c:v>-60.666666666666664</c:v>
                </c:pt>
                <c:pt idx="59">
                  <c:v>-60</c:v>
                </c:pt>
                <c:pt idx="60">
                  <c:v>-59.333333333333336</c:v>
                </c:pt>
                <c:pt idx="61">
                  <c:v>-58.666666666666664</c:v>
                </c:pt>
                <c:pt idx="62">
                  <c:v>-58</c:v>
                </c:pt>
                <c:pt idx="63">
                  <c:v>-57.333333333333336</c:v>
                </c:pt>
                <c:pt idx="64">
                  <c:v>-56.666666666666664</c:v>
                </c:pt>
                <c:pt idx="65">
                  <c:v>-56</c:v>
                </c:pt>
                <c:pt idx="66">
                  <c:v>-55.333333333333336</c:v>
                </c:pt>
                <c:pt idx="67">
                  <c:v>-54.666666666666664</c:v>
                </c:pt>
                <c:pt idx="68">
                  <c:v>-54</c:v>
                </c:pt>
                <c:pt idx="69">
                  <c:v>-53.333333333333336</c:v>
                </c:pt>
                <c:pt idx="70">
                  <c:v>-52.666666666666664</c:v>
                </c:pt>
                <c:pt idx="71">
                  <c:v>-52</c:v>
                </c:pt>
                <c:pt idx="72">
                  <c:v>-51.333333333333336</c:v>
                </c:pt>
                <c:pt idx="73">
                  <c:v>-50.666666666666664</c:v>
                </c:pt>
                <c:pt idx="74">
                  <c:v>-50</c:v>
                </c:pt>
                <c:pt idx="75">
                  <c:v>-49.333333333333336</c:v>
                </c:pt>
                <c:pt idx="76">
                  <c:v>-48.666666666666664</c:v>
                </c:pt>
                <c:pt idx="77">
                  <c:v>-48</c:v>
                </c:pt>
                <c:pt idx="78">
                  <c:v>-47.333333333333336</c:v>
                </c:pt>
                <c:pt idx="79">
                  <c:v>-46.666666666666664</c:v>
                </c:pt>
                <c:pt idx="80">
                  <c:v>-46</c:v>
                </c:pt>
                <c:pt idx="81">
                  <c:v>-45.333333333333336</c:v>
                </c:pt>
                <c:pt idx="82">
                  <c:v>-44.666666666666664</c:v>
                </c:pt>
                <c:pt idx="83">
                  <c:v>-44</c:v>
                </c:pt>
                <c:pt idx="84">
                  <c:v>-43.333333333333336</c:v>
                </c:pt>
                <c:pt idx="85">
                  <c:v>-42.666666666666664</c:v>
                </c:pt>
                <c:pt idx="86">
                  <c:v>-42</c:v>
                </c:pt>
                <c:pt idx="87">
                  <c:v>-41.333333333333336</c:v>
                </c:pt>
                <c:pt idx="88">
                  <c:v>-40.666666666666664</c:v>
                </c:pt>
                <c:pt idx="89">
                  <c:v>-40</c:v>
                </c:pt>
                <c:pt idx="90">
                  <c:v>-39.333333333333336</c:v>
                </c:pt>
                <c:pt idx="91">
                  <c:v>-38.666666666666664</c:v>
                </c:pt>
                <c:pt idx="92">
                  <c:v>-38</c:v>
                </c:pt>
                <c:pt idx="93">
                  <c:v>-37.333333333333336</c:v>
                </c:pt>
                <c:pt idx="94">
                  <c:v>-36.666666666666664</c:v>
                </c:pt>
                <c:pt idx="95">
                  <c:v>-36</c:v>
                </c:pt>
                <c:pt idx="96">
                  <c:v>-35.333333333333336</c:v>
                </c:pt>
                <c:pt idx="97">
                  <c:v>-34.666666666666664</c:v>
                </c:pt>
                <c:pt idx="98">
                  <c:v>-34</c:v>
                </c:pt>
                <c:pt idx="99">
                  <c:v>-33.333333333333336</c:v>
                </c:pt>
                <c:pt idx="100">
                  <c:v>-32.666666666666664</c:v>
                </c:pt>
                <c:pt idx="101">
                  <c:v>-32</c:v>
                </c:pt>
                <c:pt idx="102">
                  <c:v>-31.333333333333332</c:v>
                </c:pt>
                <c:pt idx="103">
                  <c:v>-30.666666666666668</c:v>
                </c:pt>
                <c:pt idx="104">
                  <c:v>-30</c:v>
                </c:pt>
                <c:pt idx="105">
                  <c:v>-29.333333333333332</c:v>
                </c:pt>
                <c:pt idx="106">
                  <c:v>-28.666666666666668</c:v>
                </c:pt>
                <c:pt idx="107">
                  <c:v>-28</c:v>
                </c:pt>
                <c:pt idx="108">
                  <c:v>-27.333333333333332</c:v>
                </c:pt>
                <c:pt idx="109">
                  <c:v>-26.666666666666668</c:v>
                </c:pt>
                <c:pt idx="110">
                  <c:v>-26</c:v>
                </c:pt>
                <c:pt idx="111">
                  <c:v>-25.333333333333332</c:v>
                </c:pt>
                <c:pt idx="112">
                  <c:v>-24.666666666666668</c:v>
                </c:pt>
                <c:pt idx="113">
                  <c:v>-24</c:v>
                </c:pt>
                <c:pt idx="114">
                  <c:v>-23.333333333333332</c:v>
                </c:pt>
                <c:pt idx="115">
                  <c:v>-22.666666666666668</c:v>
                </c:pt>
                <c:pt idx="116">
                  <c:v>-22</c:v>
                </c:pt>
                <c:pt idx="117">
                  <c:v>-21.333333333333332</c:v>
                </c:pt>
                <c:pt idx="118">
                  <c:v>-20.666666666666668</c:v>
                </c:pt>
                <c:pt idx="119">
                  <c:v>-20</c:v>
                </c:pt>
                <c:pt idx="120">
                  <c:v>-19.333333333333332</c:v>
                </c:pt>
                <c:pt idx="121">
                  <c:v>-18.666666666666668</c:v>
                </c:pt>
                <c:pt idx="122">
                  <c:v>-18</c:v>
                </c:pt>
                <c:pt idx="123">
                  <c:v>-17.333333333333332</c:v>
                </c:pt>
                <c:pt idx="124">
                  <c:v>-16.666666666666668</c:v>
                </c:pt>
                <c:pt idx="125">
                  <c:v>-16</c:v>
                </c:pt>
                <c:pt idx="126">
                  <c:v>-15.333333333333334</c:v>
                </c:pt>
                <c:pt idx="127">
                  <c:v>-14.666666666666666</c:v>
                </c:pt>
                <c:pt idx="128">
                  <c:v>-14</c:v>
                </c:pt>
                <c:pt idx="129">
                  <c:v>-13.333333333333334</c:v>
                </c:pt>
                <c:pt idx="130">
                  <c:v>-12.666666666666666</c:v>
                </c:pt>
                <c:pt idx="131">
                  <c:v>-12</c:v>
                </c:pt>
                <c:pt idx="132">
                  <c:v>-11.333333333333334</c:v>
                </c:pt>
                <c:pt idx="133">
                  <c:v>-10.666666666666666</c:v>
                </c:pt>
                <c:pt idx="134">
                  <c:v>-10</c:v>
                </c:pt>
                <c:pt idx="135">
                  <c:v>-9.3333333333333339</c:v>
                </c:pt>
                <c:pt idx="136">
                  <c:v>-8.6666666666666661</c:v>
                </c:pt>
                <c:pt idx="137">
                  <c:v>-8</c:v>
                </c:pt>
                <c:pt idx="138">
                  <c:v>-7.333333333333333</c:v>
                </c:pt>
                <c:pt idx="139">
                  <c:v>-6.666666666666667</c:v>
                </c:pt>
                <c:pt idx="140">
                  <c:v>-6</c:v>
                </c:pt>
                <c:pt idx="141">
                  <c:v>-5.333333333333333</c:v>
                </c:pt>
                <c:pt idx="142">
                  <c:v>-4.666666666666667</c:v>
                </c:pt>
                <c:pt idx="143">
                  <c:v>-4</c:v>
                </c:pt>
                <c:pt idx="144">
                  <c:v>-3.3333333333333335</c:v>
                </c:pt>
                <c:pt idx="145">
                  <c:v>-2.6666666666666665</c:v>
                </c:pt>
                <c:pt idx="146">
                  <c:v>-2</c:v>
                </c:pt>
                <c:pt idx="147">
                  <c:v>-1.3333333333333333</c:v>
                </c:pt>
                <c:pt idx="148">
                  <c:v>-0.66666666666666663</c:v>
                </c:pt>
                <c:pt idx="149">
                  <c:v>0</c:v>
                </c:pt>
                <c:pt idx="150">
                  <c:v>0.66666666666666663</c:v>
                </c:pt>
                <c:pt idx="151">
                  <c:v>1.3333333333333333</c:v>
                </c:pt>
                <c:pt idx="152">
                  <c:v>2</c:v>
                </c:pt>
                <c:pt idx="153">
                  <c:v>2.6666666666666665</c:v>
                </c:pt>
                <c:pt idx="154">
                  <c:v>3.3333333333333335</c:v>
                </c:pt>
                <c:pt idx="155">
                  <c:v>4</c:v>
                </c:pt>
                <c:pt idx="156">
                  <c:v>4.666666666666667</c:v>
                </c:pt>
                <c:pt idx="157">
                  <c:v>5.333333333333333</c:v>
                </c:pt>
                <c:pt idx="158">
                  <c:v>6</c:v>
                </c:pt>
                <c:pt idx="159">
                  <c:v>6.666666666666667</c:v>
                </c:pt>
                <c:pt idx="160">
                  <c:v>7.333333333333333</c:v>
                </c:pt>
                <c:pt idx="161">
                  <c:v>8</c:v>
                </c:pt>
                <c:pt idx="162">
                  <c:v>8.6666666666666661</c:v>
                </c:pt>
                <c:pt idx="163">
                  <c:v>9.3333333333333339</c:v>
                </c:pt>
                <c:pt idx="164">
                  <c:v>10</c:v>
                </c:pt>
                <c:pt idx="165">
                  <c:v>10.666666666666666</c:v>
                </c:pt>
                <c:pt idx="166">
                  <c:v>11.333333333333334</c:v>
                </c:pt>
                <c:pt idx="167">
                  <c:v>12</c:v>
                </c:pt>
                <c:pt idx="168">
                  <c:v>12.666666666666666</c:v>
                </c:pt>
                <c:pt idx="169">
                  <c:v>13.333333333333334</c:v>
                </c:pt>
                <c:pt idx="170">
                  <c:v>14</c:v>
                </c:pt>
                <c:pt idx="171">
                  <c:v>14.666666666666666</c:v>
                </c:pt>
                <c:pt idx="172">
                  <c:v>15.333333333333334</c:v>
                </c:pt>
                <c:pt idx="173">
                  <c:v>16</c:v>
                </c:pt>
                <c:pt idx="174">
                  <c:v>16.666666666666668</c:v>
                </c:pt>
                <c:pt idx="175">
                  <c:v>17.333333333333332</c:v>
                </c:pt>
                <c:pt idx="176">
                  <c:v>18</c:v>
                </c:pt>
                <c:pt idx="177">
                  <c:v>18.666666666666668</c:v>
                </c:pt>
                <c:pt idx="178">
                  <c:v>19.333333333333332</c:v>
                </c:pt>
                <c:pt idx="179">
                  <c:v>20</c:v>
                </c:pt>
                <c:pt idx="180">
                  <c:v>20.666666666666668</c:v>
                </c:pt>
                <c:pt idx="181">
                  <c:v>21.333333333333332</c:v>
                </c:pt>
                <c:pt idx="182">
                  <c:v>22</c:v>
                </c:pt>
                <c:pt idx="183">
                  <c:v>22.666666666666668</c:v>
                </c:pt>
                <c:pt idx="184">
                  <c:v>23.333333333333332</c:v>
                </c:pt>
                <c:pt idx="185">
                  <c:v>24</c:v>
                </c:pt>
                <c:pt idx="186">
                  <c:v>24.666666666666668</c:v>
                </c:pt>
                <c:pt idx="187">
                  <c:v>25.333333333333332</c:v>
                </c:pt>
                <c:pt idx="188">
                  <c:v>26</c:v>
                </c:pt>
                <c:pt idx="189">
                  <c:v>26.666666666666668</c:v>
                </c:pt>
                <c:pt idx="190">
                  <c:v>27.333333333333332</c:v>
                </c:pt>
                <c:pt idx="191">
                  <c:v>28</c:v>
                </c:pt>
                <c:pt idx="192">
                  <c:v>28.666666666666668</c:v>
                </c:pt>
                <c:pt idx="193">
                  <c:v>29.333333333333332</c:v>
                </c:pt>
                <c:pt idx="194">
                  <c:v>30</c:v>
                </c:pt>
                <c:pt idx="195">
                  <c:v>30.666666666666668</c:v>
                </c:pt>
                <c:pt idx="196">
                  <c:v>31.333333333333332</c:v>
                </c:pt>
                <c:pt idx="197">
                  <c:v>32</c:v>
                </c:pt>
                <c:pt idx="198">
                  <c:v>32.666666666666664</c:v>
                </c:pt>
                <c:pt idx="199">
                  <c:v>33.333333333333336</c:v>
                </c:pt>
                <c:pt idx="200">
                  <c:v>34</c:v>
                </c:pt>
                <c:pt idx="201">
                  <c:v>34.666666666666664</c:v>
                </c:pt>
                <c:pt idx="202">
                  <c:v>35.333333333333336</c:v>
                </c:pt>
                <c:pt idx="203">
                  <c:v>36</c:v>
                </c:pt>
                <c:pt idx="204">
                  <c:v>36.666666666666664</c:v>
                </c:pt>
                <c:pt idx="205">
                  <c:v>37.333333333333336</c:v>
                </c:pt>
                <c:pt idx="206">
                  <c:v>38</c:v>
                </c:pt>
                <c:pt idx="207">
                  <c:v>38.666666666666664</c:v>
                </c:pt>
                <c:pt idx="208">
                  <c:v>39.333333333333336</c:v>
                </c:pt>
                <c:pt idx="209">
                  <c:v>40</c:v>
                </c:pt>
                <c:pt idx="210">
                  <c:v>40.666666666666664</c:v>
                </c:pt>
                <c:pt idx="211">
                  <c:v>41.333333333333336</c:v>
                </c:pt>
                <c:pt idx="212">
                  <c:v>42</c:v>
                </c:pt>
                <c:pt idx="213">
                  <c:v>42.666666666666664</c:v>
                </c:pt>
                <c:pt idx="214">
                  <c:v>43.333333333333336</c:v>
                </c:pt>
                <c:pt idx="215">
                  <c:v>44</c:v>
                </c:pt>
                <c:pt idx="216">
                  <c:v>44.666666666666664</c:v>
                </c:pt>
                <c:pt idx="217">
                  <c:v>45.333333333333336</c:v>
                </c:pt>
                <c:pt idx="218">
                  <c:v>46</c:v>
                </c:pt>
                <c:pt idx="219">
                  <c:v>46.666666666666664</c:v>
                </c:pt>
                <c:pt idx="220">
                  <c:v>47.333333333333336</c:v>
                </c:pt>
                <c:pt idx="221">
                  <c:v>48</c:v>
                </c:pt>
                <c:pt idx="222">
                  <c:v>48.666666666666664</c:v>
                </c:pt>
                <c:pt idx="223">
                  <c:v>49.333333333333336</c:v>
                </c:pt>
                <c:pt idx="224">
                  <c:v>50</c:v>
                </c:pt>
                <c:pt idx="225">
                  <c:v>50.666666666666664</c:v>
                </c:pt>
                <c:pt idx="226">
                  <c:v>51.333333333333336</c:v>
                </c:pt>
                <c:pt idx="227">
                  <c:v>52</c:v>
                </c:pt>
                <c:pt idx="228">
                  <c:v>52.666666666666664</c:v>
                </c:pt>
                <c:pt idx="229">
                  <c:v>53.333333333333336</c:v>
                </c:pt>
                <c:pt idx="230">
                  <c:v>54</c:v>
                </c:pt>
                <c:pt idx="231">
                  <c:v>54.666666666666664</c:v>
                </c:pt>
                <c:pt idx="232">
                  <c:v>55.333333333333336</c:v>
                </c:pt>
                <c:pt idx="233">
                  <c:v>56</c:v>
                </c:pt>
                <c:pt idx="234">
                  <c:v>56.666666666666664</c:v>
                </c:pt>
                <c:pt idx="235">
                  <c:v>57.333333333333336</c:v>
                </c:pt>
                <c:pt idx="236">
                  <c:v>58</c:v>
                </c:pt>
                <c:pt idx="237">
                  <c:v>58.666666666666664</c:v>
                </c:pt>
                <c:pt idx="238">
                  <c:v>59.333333333333336</c:v>
                </c:pt>
                <c:pt idx="239">
                  <c:v>60</c:v>
                </c:pt>
                <c:pt idx="240">
                  <c:v>60.666666666666664</c:v>
                </c:pt>
                <c:pt idx="241">
                  <c:v>61.333333333333336</c:v>
                </c:pt>
                <c:pt idx="242">
                  <c:v>62</c:v>
                </c:pt>
                <c:pt idx="243">
                  <c:v>62.666666666666664</c:v>
                </c:pt>
                <c:pt idx="244">
                  <c:v>63.333333333333336</c:v>
                </c:pt>
                <c:pt idx="245">
                  <c:v>64</c:v>
                </c:pt>
                <c:pt idx="246">
                  <c:v>64.666666666666671</c:v>
                </c:pt>
                <c:pt idx="247">
                  <c:v>65.333333333333329</c:v>
                </c:pt>
                <c:pt idx="248">
                  <c:v>66</c:v>
                </c:pt>
                <c:pt idx="249">
                  <c:v>66.666666666666671</c:v>
                </c:pt>
                <c:pt idx="250">
                  <c:v>67.333333333333329</c:v>
                </c:pt>
                <c:pt idx="251">
                  <c:v>68</c:v>
                </c:pt>
                <c:pt idx="252">
                  <c:v>68.666666666666671</c:v>
                </c:pt>
                <c:pt idx="253">
                  <c:v>69.333333333333329</c:v>
                </c:pt>
                <c:pt idx="254">
                  <c:v>70</c:v>
                </c:pt>
                <c:pt idx="255">
                  <c:v>70.666666666666671</c:v>
                </c:pt>
                <c:pt idx="256">
                  <c:v>71.333333333333329</c:v>
                </c:pt>
                <c:pt idx="257">
                  <c:v>72</c:v>
                </c:pt>
                <c:pt idx="258">
                  <c:v>72.666666666666671</c:v>
                </c:pt>
                <c:pt idx="259">
                  <c:v>73.333333333333329</c:v>
                </c:pt>
                <c:pt idx="260">
                  <c:v>74</c:v>
                </c:pt>
                <c:pt idx="261">
                  <c:v>74.666666666666671</c:v>
                </c:pt>
                <c:pt idx="262">
                  <c:v>75.333333333333329</c:v>
                </c:pt>
                <c:pt idx="263">
                  <c:v>76</c:v>
                </c:pt>
                <c:pt idx="264">
                  <c:v>76.666666666666671</c:v>
                </c:pt>
                <c:pt idx="265">
                  <c:v>77.333333333333329</c:v>
                </c:pt>
                <c:pt idx="266">
                  <c:v>78</c:v>
                </c:pt>
                <c:pt idx="267">
                  <c:v>78.666666666666671</c:v>
                </c:pt>
                <c:pt idx="268">
                  <c:v>79.333333333333329</c:v>
                </c:pt>
                <c:pt idx="269">
                  <c:v>80</c:v>
                </c:pt>
                <c:pt idx="270">
                  <c:v>80.666666666666671</c:v>
                </c:pt>
                <c:pt idx="271">
                  <c:v>81.333333333333329</c:v>
                </c:pt>
                <c:pt idx="272">
                  <c:v>82</c:v>
                </c:pt>
                <c:pt idx="273">
                  <c:v>82.666666666666671</c:v>
                </c:pt>
                <c:pt idx="274">
                  <c:v>83.333333333333329</c:v>
                </c:pt>
                <c:pt idx="275">
                  <c:v>84</c:v>
                </c:pt>
                <c:pt idx="276">
                  <c:v>84.666666666666671</c:v>
                </c:pt>
                <c:pt idx="277">
                  <c:v>85.333333333333329</c:v>
                </c:pt>
                <c:pt idx="278">
                  <c:v>86</c:v>
                </c:pt>
                <c:pt idx="279">
                  <c:v>86.666666666666671</c:v>
                </c:pt>
                <c:pt idx="280">
                  <c:v>87.333333333333329</c:v>
                </c:pt>
                <c:pt idx="281">
                  <c:v>88</c:v>
                </c:pt>
                <c:pt idx="282">
                  <c:v>88.666666666666671</c:v>
                </c:pt>
                <c:pt idx="283">
                  <c:v>89.333333333333329</c:v>
                </c:pt>
                <c:pt idx="284">
                  <c:v>90</c:v>
                </c:pt>
                <c:pt idx="285">
                  <c:v>90.666666666666671</c:v>
                </c:pt>
                <c:pt idx="286">
                  <c:v>91.333333333333329</c:v>
                </c:pt>
                <c:pt idx="287">
                  <c:v>92</c:v>
                </c:pt>
                <c:pt idx="288">
                  <c:v>92.666666666666671</c:v>
                </c:pt>
                <c:pt idx="289">
                  <c:v>93.333333333333329</c:v>
                </c:pt>
                <c:pt idx="290">
                  <c:v>94</c:v>
                </c:pt>
                <c:pt idx="291">
                  <c:v>94.666666666666671</c:v>
                </c:pt>
                <c:pt idx="292">
                  <c:v>95.333333333333329</c:v>
                </c:pt>
                <c:pt idx="293">
                  <c:v>96</c:v>
                </c:pt>
                <c:pt idx="294">
                  <c:v>96.666666666666671</c:v>
                </c:pt>
                <c:pt idx="295">
                  <c:v>97.333333333333329</c:v>
                </c:pt>
                <c:pt idx="296">
                  <c:v>98</c:v>
                </c:pt>
                <c:pt idx="297">
                  <c:v>98.666666666666671</c:v>
                </c:pt>
                <c:pt idx="298">
                  <c:v>99.333333333333329</c:v>
                </c:pt>
                <c:pt idx="299">
                  <c:v>100</c:v>
                </c:pt>
                <c:pt idx="300">
                  <c:v>100.66666666666667</c:v>
                </c:pt>
                <c:pt idx="301">
                  <c:v>101.33333333333333</c:v>
                </c:pt>
                <c:pt idx="302">
                  <c:v>102</c:v>
                </c:pt>
                <c:pt idx="303">
                  <c:v>102.66666666666667</c:v>
                </c:pt>
                <c:pt idx="304">
                  <c:v>103.33333333333333</c:v>
                </c:pt>
                <c:pt idx="305">
                  <c:v>104</c:v>
                </c:pt>
                <c:pt idx="306">
                  <c:v>104.66666666666667</c:v>
                </c:pt>
                <c:pt idx="307">
                  <c:v>105.33333333333333</c:v>
                </c:pt>
                <c:pt idx="308">
                  <c:v>106</c:v>
                </c:pt>
                <c:pt idx="309">
                  <c:v>106.66666666666667</c:v>
                </c:pt>
                <c:pt idx="310">
                  <c:v>107.33333333333333</c:v>
                </c:pt>
                <c:pt idx="311">
                  <c:v>108</c:v>
                </c:pt>
                <c:pt idx="312">
                  <c:v>108.66666666666667</c:v>
                </c:pt>
                <c:pt idx="313">
                  <c:v>109.33333333333333</c:v>
                </c:pt>
                <c:pt idx="314">
                  <c:v>110</c:v>
                </c:pt>
                <c:pt idx="315">
                  <c:v>110.66666666666667</c:v>
                </c:pt>
                <c:pt idx="316">
                  <c:v>111.33333333333333</c:v>
                </c:pt>
                <c:pt idx="317">
                  <c:v>112</c:v>
                </c:pt>
                <c:pt idx="318">
                  <c:v>112.66666666666667</c:v>
                </c:pt>
                <c:pt idx="319">
                  <c:v>113.33333333333333</c:v>
                </c:pt>
                <c:pt idx="320">
                  <c:v>114</c:v>
                </c:pt>
                <c:pt idx="321">
                  <c:v>114.66666666666667</c:v>
                </c:pt>
                <c:pt idx="322">
                  <c:v>115.33333333333333</c:v>
                </c:pt>
                <c:pt idx="323">
                  <c:v>116</c:v>
                </c:pt>
                <c:pt idx="324">
                  <c:v>116.66666666666667</c:v>
                </c:pt>
                <c:pt idx="325">
                  <c:v>117.33333333333333</c:v>
                </c:pt>
                <c:pt idx="326">
                  <c:v>118</c:v>
                </c:pt>
                <c:pt idx="327">
                  <c:v>118.66666666666667</c:v>
                </c:pt>
                <c:pt idx="328">
                  <c:v>119.33333333333333</c:v>
                </c:pt>
                <c:pt idx="329">
                  <c:v>120</c:v>
                </c:pt>
                <c:pt idx="330">
                  <c:v>120.66666666666667</c:v>
                </c:pt>
                <c:pt idx="331">
                  <c:v>121.33333333333333</c:v>
                </c:pt>
                <c:pt idx="332">
                  <c:v>122</c:v>
                </c:pt>
                <c:pt idx="333">
                  <c:v>122.66666666666667</c:v>
                </c:pt>
                <c:pt idx="334">
                  <c:v>123.33333333333333</c:v>
                </c:pt>
                <c:pt idx="335">
                  <c:v>124</c:v>
                </c:pt>
                <c:pt idx="336">
                  <c:v>124.66666666666667</c:v>
                </c:pt>
                <c:pt idx="337">
                  <c:v>125.33333333333333</c:v>
                </c:pt>
                <c:pt idx="338">
                  <c:v>126</c:v>
                </c:pt>
                <c:pt idx="339">
                  <c:v>126.66666666666667</c:v>
                </c:pt>
                <c:pt idx="340">
                  <c:v>127.33333333333333</c:v>
                </c:pt>
                <c:pt idx="341">
                  <c:v>128</c:v>
                </c:pt>
                <c:pt idx="342">
                  <c:v>128.66666666666666</c:v>
                </c:pt>
                <c:pt idx="343">
                  <c:v>129.33333333333334</c:v>
                </c:pt>
                <c:pt idx="344">
                  <c:v>130</c:v>
                </c:pt>
                <c:pt idx="345">
                  <c:v>130.66666666666666</c:v>
                </c:pt>
                <c:pt idx="346">
                  <c:v>131.33333333333334</c:v>
                </c:pt>
                <c:pt idx="347">
                  <c:v>132</c:v>
                </c:pt>
                <c:pt idx="348">
                  <c:v>132.66666666666666</c:v>
                </c:pt>
                <c:pt idx="349">
                  <c:v>133.33333333333334</c:v>
                </c:pt>
                <c:pt idx="350">
                  <c:v>134</c:v>
                </c:pt>
                <c:pt idx="351">
                  <c:v>134.66666666666666</c:v>
                </c:pt>
                <c:pt idx="352">
                  <c:v>135.33333333333334</c:v>
                </c:pt>
                <c:pt idx="353">
                  <c:v>136</c:v>
                </c:pt>
                <c:pt idx="354">
                  <c:v>136.66666666666666</c:v>
                </c:pt>
                <c:pt idx="355">
                  <c:v>137.33333333333334</c:v>
                </c:pt>
                <c:pt idx="356">
                  <c:v>138</c:v>
                </c:pt>
                <c:pt idx="357">
                  <c:v>138.66666666666666</c:v>
                </c:pt>
                <c:pt idx="358">
                  <c:v>139.33333333333334</c:v>
                </c:pt>
                <c:pt idx="359">
                  <c:v>140</c:v>
                </c:pt>
                <c:pt idx="360">
                  <c:v>140.66666666666666</c:v>
                </c:pt>
                <c:pt idx="361">
                  <c:v>141.33333333333334</c:v>
                </c:pt>
                <c:pt idx="362">
                  <c:v>142</c:v>
                </c:pt>
                <c:pt idx="363">
                  <c:v>142.66666666666666</c:v>
                </c:pt>
                <c:pt idx="364">
                  <c:v>143.33333333333334</c:v>
                </c:pt>
                <c:pt idx="365">
                  <c:v>144</c:v>
                </c:pt>
                <c:pt idx="366">
                  <c:v>144.66666666666666</c:v>
                </c:pt>
                <c:pt idx="367">
                  <c:v>145.33333333333334</c:v>
                </c:pt>
                <c:pt idx="368">
                  <c:v>146</c:v>
                </c:pt>
                <c:pt idx="369">
                  <c:v>146.66666666666666</c:v>
                </c:pt>
                <c:pt idx="370">
                  <c:v>147.33333333333334</c:v>
                </c:pt>
                <c:pt idx="371">
                  <c:v>148</c:v>
                </c:pt>
                <c:pt idx="372">
                  <c:v>148.66666666666666</c:v>
                </c:pt>
                <c:pt idx="373">
                  <c:v>149.33333333333334</c:v>
                </c:pt>
                <c:pt idx="374">
                  <c:v>150</c:v>
                </c:pt>
                <c:pt idx="375">
                  <c:v>150.66666666666666</c:v>
                </c:pt>
                <c:pt idx="376">
                  <c:v>151.33333333333334</c:v>
                </c:pt>
                <c:pt idx="377">
                  <c:v>152</c:v>
                </c:pt>
                <c:pt idx="378">
                  <c:v>152.66666666666666</c:v>
                </c:pt>
                <c:pt idx="379">
                  <c:v>153.33333333333334</c:v>
                </c:pt>
                <c:pt idx="380">
                  <c:v>154</c:v>
                </c:pt>
                <c:pt idx="381">
                  <c:v>154.66666666666666</c:v>
                </c:pt>
                <c:pt idx="382">
                  <c:v>155.33333333333334</c:v>
                </c:pt>
                <c:pt idx="383">
                  <c:v>156</c:v>
                </c:pt>
                <c:pt idx="384">
                  <c:v>156.66666666666666</c:v>
                </c:pt>
                <c:pt idx="385">
                  <c:v>157.33333333333334</c:v>
                </c:pt>
                <c:pt idx="386">
                  <c:v>158</c:v>
                </c:pt>
                <c:pt idx="387">
                  <c:v>158.66666666666666</c:v>
                </c:pt>
                <c:pt idx="388">
                  <c:v>159.33333333333334</c:v>
                </c:pt>
                <c:pt idx="389">
                  <c:v>160</c:v>
                </c:pt>
                <c:pt idx="390">
                  <c:v>160.66666666666666</c:v>
                </c:pt>
                <c:pt idx="391">
                  <c:v>161.33333333333334</c:v>
                </c:pt>
                <c:pt idx="392">
                  <c:v>162</c:v>
                </c:pt>
                <c:pt idx="393">
                  <c:v>162.66666666666666</c:v>
                </c:pt>
                <c:pt idx="394">
                  <c:v>163.33333333333334</c:v>
                </c:pt>
                <c:pt idx="395">
                  <c:v>164</c:v>
                </c:pt>
                <c:pt idx="396">
                  <c:v>164.66666666666666</c:v>
                </c:pt>
                <c:pt idx="397">
                  <c:v>165.33333333333334</c:v>
                </c:pt>
                <c:pt idx="398">
                  <c:v>166</c:v>
                </c:pt>
                <c:pt idx="399">
                  <c:v>166.66666666666666</c:v>
                </c:pt>
                <c:pt idx="400">
                  <c:v>167.33333333333334</c:v>
                </c:pt>
                <c:pt idx="401">
                  <c:v>168</c:v>
                </c:pt>
                <c:pt idx="402">
                  <c:v>168.66666666666666</c:v>
                </c:pt>
                <c:pt idx="403">
                  <c:v>169.33333333333334</c:v>
                </c:pt>
                <c:pt idx="404">
                  <c:v>170</c:v>
                </c:pt>
                <c:pt idx="405">
                  <c:v>170.66666666666666</c:v>
                </c:pt>
                <c:pt idx="406">
                  <c:v>171.33333333333334</c:v>
                </c:pt>
                <c:pt idx="407">
                  <c:v>172</c:v>
                </c:pt>
                <c:pt idx="408">
                  <c:v>172.66666666666666</c:v>
                </c:pt>
                <c:pt idx="409">
                  <c:v>173.33333333333334</c:v>
                </c:pt>
                <c:pt idx="410">
                  <c:v>174</c:v>
                </c:pt>
                <c:pt idx="411">
                  <c:v>174.66666666666666</c:v>
                </c:pt>
                <c:pt idx="412">
                  <c:v>175.33333333333334</c:v>
                </c:pt>
                <c:pt idx="413">
                  <c:v>176</c:v>
                </c:pt>
                <c:pt idx="414">
                  <c:v>176.66666666666666</c:v>
                </c:pt>
                <c:pt idx="415">
                  <c:v>177.33333333333334</c:v>
                </c:pt>
                <c:pt idx="416">
                  <c:v>178</c:v>
                </c:pt>
                <c:pt idx="417">
                  <c:v>178.66666666666666</c:v>
                </c:pt>
                <c:pt idx="418">
                  <c:v>179.33333333333334</c:v>
                </c:pt>
                <c:pt idx="419">
                  <c:v>180</c:v>
                </c:pt>
                <c:pt idx="420">
                  <c:v>180.66666666666666</c:v>
                </c:pt>
                <c:pt idx="421">
                  <c:v>181.33333333333334</c:v>
                </c:pt>
                <c:pt idx="422">
                  <c:v>182</c:v>
                </c:pt>
                <c:pt idx="423">
                  <c:v>182.66666666666666</c:v>
                </c:pt>
                <c:pt idx="424">
                  <c:v>183.33333333333334</c:v>
                </c:pt>
                <c:pt idx="425">
                  <c:v>184</c:v>
                </c:pt>
                <c:pt idx="426">
                  <c:v>184.66666666666666</c:v>
                </c:pt>
                <c:pt idx="427">
                  <c:v>185.33333333333334</c:v>
                </c:pt>
                <c:pt idx="428">
                  <c:v>186</c:v>
                </c:pt>
                <c:pt idx="429">
                  <c:v>186.66666666666666</c:v>
                </c:pt>
                <c:pt idx="430">
                  <c:v>187.33333333333334</c:v>
                </c:pt>
                <c:pt idx="431">
                  <c:v>188</c:v>
                </c:pt>
                <c:pt idx="432">
                  <c:v>188.66666666666666</c:v>
                </c:pt>
                <c:pt idx="433">
                  <c:v>189.33333333333334</c:v>
                </c:pt>
                <c:pt idx="434">
                  <c:v>190</c:v>
                </c:pt>
                <c:pt idx="435">
                  <c:v>190.66666666666666</c:v>
                </c:pt>
                <c:pt idx="436">
                  <c:v>191.33333333333334</c:v>
                </c:pt>
                <c:pt idx="437">
                  <c:v>192</c:v>
                </c:pt>
                <c:pt idx="438">
                  <c:v>192.66666666666666</c:v>
                </c:pt>
                <c:pt idx="439">
                  <c:v>193.33333333333334</c:v>
                </c:pt>
                <c:pt idx="440">
                  <c:v>194</c:v>
                </c:pt>
                <c:pt idx="441">
                  <c:v>194.66666666666666</c:v>
                </c:pt>
                <c:pt idx="442">
                  <c:v>195.33333333333334</c:v>
                </c:pt>
                <c:pt idx="443">
                  <c:v>196</c:v>
                </c:pt>
                <c:pt idx="444">
                  <c:v>196.66666666666666</c:v>
                </c:pt>
                <c:pt idx="445">
                  <c:v>197.33333333333334</c:v>
                </c:pt>
                <c:pt idx="446">
                  <c:v>198</c:v>
                </c:pt>
                <c:pt idx="447">
                  <c:v>198.66666666666666</c:v>
                </c:pt>
                <c:pt idx="448">
                  <c:v>199.33333333333334</c:v>
                </c:pt>
                <c:pt idx="449">
                  <c:v>200</c:v>
                </c:pt>
                <c:pt idx="450">
                  <c:v>200.66666666666666</c:v>
                </c:pt>
                <c:pt idx="451">
                  <c:v>201.33333333333334</c:v>
                </c:pt>
                <c:pt idx="452">
                  <c:v>202</c:v>
                </c:pt>
                <c:pt idx="453">
                  <c:v>202.66666666666666</c:v>
                </c:pt>
                <c:pt idx="454">
                  <c:v>203.33333333333334</c:v>
                </c:pt>
                <c:pt idx="455">
                  <c:v>204</c:v>
                </c:pt>
                <c:pt idx="456">
                  <c:v>204.66666666666666</c:v>
                </c:pt>
                <c:pt idx="457">
                  <c:v>205.33333333333334</c:v>
                </c:pt>
                <c:pt idx="458">
                  <c:v>206</c:v>
                </c:pt>
                <c:pt idx="459">
                  <c:v>206.66666666666666</c:v>
                </c:pt>
                <c:pt idx="460">
                  <c:v>207.33333333333334</c:v>
                </c:pt>
                <c:pt idx="461">
                  <c:v>208</c:v>
                </c:pt>
                <c:pt idx="462">
                  <c:v>208.66666666666666</c:v>
                </c:pt>
                <c:pt idx="463">
                  <c:v>209.33333333333334</c:v>
                </c:pt>
                <c:pt idx="464">
                  <c:v>210</c:v>
                </c:pt>
                <c:pt idx="465">
                  <c:v>210.66666666666666</c:v>
                </c:pt>
                <c:pt idx="466">
                  <c:v>211.33333333333334</c:v>
                </c:pt>
                <c:pt idx="467">
                  <c:v>212</c:v>
                </c:pt>
                <c:pt idx="468">
                  <c:v>212.66666666666666</c:v>
                </c:pt>
                <c:pt idx="469">
                  <c:v>213.33333333333334</c:v>
                </c:pt>
                <c:pt idx="470">
                  <c:v>214</c:v>
                </c:pt>
                <c:pt idx="471">
                  <c:v>214.66666666666666</c:v>
                </c:pt>
                <c:pt idx="472">
                  <c:v>215.33333333333334</c:v>
                </c:pt>
                <c:pt idx="473">
                  <c:v>216</c:v>
                </c:pt>
                <c:pt idx="474">
                  <c:v>216.66666666666666</c:v>
                </c:pt>
                <c:pt idx="475">
                  <c:v>217.33333333333334</c:v>
                </c:pt>
                <c:pt idx="476">
                  <c:v>218</c:v>
                </c:pt>
                <c:pt idx="477">
                  <c:v>218.66666666666666</c:v>
                </c:pt>
                <c:pt idx="478">
                  <c:v>219.33333333333334</c:v>
                </c:pt>
                <c:pt idx="479">
                  <c:v>220</c:v>
                </c:pt>
                <c:pt idx="480">
                  <c:v>220.66666666666666</c:v>
                </c:pt>
                <c:pt idx="481">
                  <c:v>221.33333333333334</c:v>
                </c:pt>
                <c:pt idx="482">
                  <c:v>222</c:v>
                </c:pt>
                <c:pt idx="483">
                  <c:v>222.66666666666666</c:v>
                </c:pt>
                <c:pt idx="484">
                  <c:v>223.33333333333334</c:v>
                </c:pt>
                <c:pt idx="485">
                  <c:v>224</c:v>
                </c:pt>
                <c:pt idx="486">
                  <c:v>224.66666666666666</c:v>
                </c:pt>
                <c:pt idx="487">
                  <c:v>225.33333333333334</c:v>
                </c:pt>
                <c:pt idx="488">
                  <c:v>226</c:v>
                </c:pt>
                <c:pt idx="489">
                  <c:v>226.66666666666666</c:v>
                </c:pt>
                <c:pt idx="490">
                  <c:v>227.33333333333334</c:v>
                </c:pt>
                <c:pt idx="491">
                  <c:v>228</c:v>
                </c:pt>
                <c:pt idx="492">
                  <c:v>228.66666666666666</c:v>
                </c:pt>
                <c:pt idx="493">
                  <c:v>229.33333333333334</c:v>
                </c:pt>
                <c:pt idx="494">
                  <c:v>230</c:v>
                </c:pt>
                <c:pt idx="495">
                  <c:v>230.66666666666666</c:v>
                </c:pt>
                <c:pt idx="496">
                  <c:v>231.33333333333334</c:v>
                </c:pt>
                <c:pt idx="497">
                  <c:v>232</c:v>
                </c:pt>
                <c:pt idx="498">
                  <c:v>232.66666666666666</c:v>
                </c:pt>
                <c:pt idx="499">
                  <c:v>233.33333333333334</c:v>
                </c:pt>
                <c:pt idx="500">
                  <c:v>234</c:v>
                </c:pt>
                <c:pt idx="501">
                  <c:v>234.66666666666666</c:v>
                </c:pt>
                <c:pt idx="502">
                  <c:v>235.33333333333334</c:v>
                </c:pt>
                <c:pt idx="503">
                  <c:v>236</c:v>
                </c:pt>
                <c:pt idx="504">
                  <c:v>236.66666666666666</c:v>
                </c:pt>
                <c:pt idx="505">
                  <c:v>237.33333333333334</c:v>
                </c:pt>
                <c:pt idx="506">
                  <c:v>238</c:v>
                </c:pt>
                <c:pt idx="507">
                  <c:v>238.66666666666666</c:v>
                </c:pt>
                <c:pt idx="508">
                  <c:v>239.33333333333334</c:v>
                </c:pt>
                <c:pt idx="509">
                  <c:v>240</c:v>
                </c:pt>
                <c:pt idx="510">
                  <c:v>240.66666666666666</c:v>
                </c:pt>
                <c:pt idx="511">
                  <c:v>241.33333333333334</c:v>
                </c:pt>
                <c:pt idx="512">
                  <c:v>242</c:v>
                </c:pt>
                <c:pt idx="513">
                  <c:v>242.66666666666666</c:v>
                </c:pt>
                <c:pt idx="514">
                  <c:v>243.33333333333334</c:v>
                </c:pt>
                <c:pt idx="515">
                  <c:v>244</c:v>
                </c:pt>
                <c:pt idx="516">
                  <c:v>244.66666666666666</c:v>
                </c:pt>
                <c:pt idx="517">
                  <c:v>245.33333333333334</c:v>
                </c:pt>
                <c:pt idx="518">
                  <c:v>246</c:v>
                </c:pt>
                <c:pt idx="519">
                  <c:v>246.66666666666666</c:v>
                </c:pt>
                <c:pt idx="520">
                  <c:v>247.33333333333334</c:v>
                </c:pt>
                <c:pt idx="521">
                  <c:v>248</c:v>
                </c:pt>
                <c:pt idx="522">
                  <c:v>248.66666666666666</c:v>
                </c:pt>
                <c:pt idx="523">
                  <c:v>249.33333333333334</c:v>
                </c:pt>
                <c:pt idx="524">
                  <c:v>250</c:v>
                </c:pt>
                <c:pt idx="525">
                  <c:v>250.66666666666666</c:v>
                </c:pt>
                <c:pt idx="526">
                  <c:v>251.33333333333334</c:v>
                </c:pt>
                <c:pt idx="527">
                  <c:v>252</c:v>
                </c:pt>
                <c:pt idx="528">
                  <c:v>252.66666666666666</c:v>
                </c:pt>
                <c:pt idx="529">
                  <c:v>253.33333333333334</c:v>
                </c:pt>
                <c:pt idx="530">
                  <c:v>254</c:v>
                </c:pt>
                <c:pt idx="531">
                  <c:v>254.66666666666666</c:v>
                </c:pt>
                <c:pt idx="532">
                  <c:v>255.33333333333334</c:v>
                </c:pt>
                <c:pt idx="533">
                  <c:v>256</c:v>
                </c:pt>
                <c:pt idx="534">
                  <c:v>256.66666666666669</c:v>
                </c:pt>
                <c:pt idx="535">
                  <c:v>257.33333333333331</c:v>
                </c:pt>
                <c:pt idx="536">
                  <c:v>258</c:v>
                </c:pt>
                <c:pt idx="537">
                  <c:v>258.66666666666669</c:v>
                </c:pt>
                <c:pt idx="538">
                  <c:v>259.33333333333331</c:v>
                </c:pt>
                <c:pt idx="539">
                  <c:v>260</c:v>
                </c:pt>
                <c:pt idx="540">
                  <c:v>260.66666666666669</c:v>
                </c:pt>
                <c:pt idx="541">
                  <c:v>261.33333333333331</c:v>
                </c:pt>
                <c:pt idx="542">
                  <c:v>262</c:v>
                </c:pt>
                <c:pt idx="543">
                  <c:v>262.66666666666669</c:v>
                </c:pt>
                <c:pt idx="544">
                  <c:v>263.33333333333331</c:v>
                </c:pt>
                <c:pt idx="545">
                  <c:v>264</c:v>
                </c:pt>
                <c:pt idx="546">
                  <c:v>264.66666666666669</c:v>
                </c:pt>
                <c:pt idx="547">
                  <c:v>265.33333333333331</c:v>
                </c:pt>
                <c:pt idx="548">
                  <c:v>266</c:v>
                </c:pt>
                <c:pt idx="549">
                  <c:v>266.66666666666669</c:v>
                </c:pt>
                <c:pt idx="550">
                  <c:v>267.33333333333331</c:v>
                </c:pt>
                <c:pt idx="551">
                  <c:v>268</c:v>
                </c:pt>
                <c:pt idx="552">
                  <c:v>268.66666666666669</c:v>
                </c:pt>
                <c:pt idx="553">
                  <c:v>269.33333333333331</c:v>
                </c:pt>
                <c:pt idx="554">
                  <c:v>270</c:v>
                </c:pt>
                <c:pt idx="555">
                  <c:v>270.66666666666669</c:v>
                </c:pt>
                <c:pt idx="556">
                  <c:v>271.33333333333331</c:v>
                </c:pt>
                <c:pt idx="557">
                  <c:v>272</c:v>
                </c:pt>
                <c:pt idx="558">
                  <c:v>272.66666666666669</c:v>
                </c:pt>
                <c:pt idx="559">
                  <c:v>273.33333333333331</c:v>
                </c:pt>
                <c:pt idx="560">
                  <c:v>274</c:v>
                </c:pt>
                <c:pt idx="561">
                  <c:v>274.66666666666669</c:v>
                </c:pt>
                <c:pt idx="562">
                  <c:v>275.33333333333331</c:v>
                </c:pt>
                <c:pt idx="563">
                  <c:v>276</c:v>
                </c:pt>
                <c:pt idx="564">
                  <c:v>276.66666666666669</c:v>
                </c:pt>
                <c:pt idx="565">
                  <c:v>277.33333333333331</c:v>
                </c:pt>
                <c:pt idx="566">
                  <c:v>278</c:v>
                </c:pt>
                <c:pt idx="567">
                  <c:v>278.66666666666669</c:v>
                </c:pt>
                <c:pt idx="568">
                  <c:v>279.33333333333331</c:v>
                </c:pt>
                <c:pt idx="569">
                  <c:v>280</c:v>
                </c:pt>
                <c:pt idx="570">
                  <c:v>280.66666666666669</c:v>
                </c:pt>
                <c:pt idx="571">
                  <c:v>281.33333333333331</c:v>
                </c:pt>
                <c:pt idx="572">
                  <c:v>282</c:v>
                </c:pt>
                <c:pt idx="573">
                  <c:v>282.66666666666669</c:v>
                </c:pt>
                <c:pt idx="574">
                  <c:v>283.33333333333331</c:v>
                </c:pt>
                <c:pt idx="575">
                  <c:v>284</c:v>
                </c:pt>
                <c:pt idx="576">
                  <c:v>284.66666666666669</c:v>
                </c:pt>
                <c:pt idx="577">
                  <c:v>285.33333333333331</c:v>
                </c:pt>
                <c:pt idx="578">
                  <c:v>286</c:v>
                </c:pt>
                <c:pt idx="579">
                  <c:v>286.66666666666669</c:v>
                </c:pt>
                <c:pt idx="580">
                  <c:v>287.33333333333331</c:v>
                </c:pt>
                <c:pt idx="581">
                  <c:v>288</c:v>
                </c:pt>
                <c:pt idx="582">
                  <c:v>288.66666666666669</c:v>
                </c:pt>
                <c:pt idx="583">
                  <c:v>289.33333333333331</c:v>
                </c:pt>
                <c:pt idx="584">
                  <c:v>290</c:v>
                </c:pt>
                <c:pt idx="585">
                  <c:v>290.66666666666669</c:v>
                </c:pt>
                <c:pt idx="586">
                  <c:v>291.33333333333331</c:v>
                </c:pt>
                <c:pt idx="587">
                  <c:v>292</c:v>
                </c:pt>
                <c:pt idx="588">
                  <c:v>292.66666666666669</c:v>
                </c:pt>
                <c:pt idx="589">
                  <c:v>293.33333333333331</c:v>
                </c:pt>
                <c:pt idx="590">
                  <c:v>294</c:v>
                </c:pt>
                <c:pt idx="591">
                  <c:v>294.66666666666669</c:v>
                </c:pt>
                <c:pt idx="592">
                  <c:v>295.33333333333331</c:v>
                </c:pt>
                <c:pt idx="593">
                  <c:v>296</c:v>
                </c:pt>
                <c:pt idx="594">
                  <c:v>296.66666666666669</c:v>
                </c:pt>
                <c:pt idx="595">
                  <c:v>297.33333333333331</c:v>
                </c:pt>
                <c:pt idx="596">
                  <c:v>298</c:v>
                </c:pt>
                <c:pt idx="597">
                  <c:v>298.66666666666669</c:v>
                </c:pt>
                <c:pt idx="598">
                  <c:v>299.33333333333331</c:v>
                </c:pt>
                <c:pt idx="599">
                  <c:v>300</c:v>
                </c:pt>
                <c:pt idx="600">
                  <c:v>300.66666666666669</c:v>
                </c:pt>
                <c:pt idx="601">
                  <c:v>301.33333333333331</c:v>
                </c:pt>
                <c:pt idx="602">
                  <c:v>302</c:v>
                </c:pt>
                <c:pt idx="603">
                  <c:v>302.66666666666669</c:v>
                </c:pt>
                <c:pt idx="604">
                  <c:v>303.33333333333331</c:v>
                </c:pt>
                <c:pt idx="605">
                  <c:v>304</c:v>
                </c:pt>
                <c:pt idx="606">
                  <c:v>304.66666666666669</c:v>
                </c:pt>
                <c:pt idx="607">
                  <c:v>305.33333333333331</c:v>
                </c:pt>
                <c:pt idx="608">
                  <c:v>306</c:v>
                </c:pt>
                <c:pt idx="609">
                  <c:v>306.66666666666669</c:v>
                </c:pt>
                <c:pt idx="610">
                  <c:v>307.33333333333331</c:v>
                </c:pt>
                <c:pt idx="611">
                  <c:v>308</c:v>
                </c:pt>
                <c:pt idx="612">
                  <c:v>308.66666666666669</c:v>
                </c:pt>
                <c:pt idx="613">
                  <c:v>309.33333333333331</c:v>
                </c:pt>
                <c:pt idx="614">
                  <c:v>310</c:v>
                </c:pt>
                <c:pt idx="615">
                  <c:v>310.66666666666669</c:v>
                </c:pt>
                <c:pt idx="616">
                  <c:v>311.33333333333331</c:v>
                </c:pt>
                <c:pt idx="617">
                  <c:v>312</c:v>
                </c:pt>
                <c:pt idx="618">
                  <c:v>312.66666666666669</c:v>
                </c:pt>
                <c:pt idx="619">
                  <c:v>313.33333333333331</c:v>
                </c:pt>
                <c:pt idx="620">
                  <c:v>314</c:v>
                </c:pt>
                <c:pt idx="621">
                  <c:v>314.66666666666669</c:v>
                </c:pt>
                <c:pt idx="622">
                  <c:v>315.33333333333331</c:v>
                </c:pt>
                <c:pt idx="623">
                  <c:v>316</c:v>
                </c:pt>
                <c:pt idx="624">
                  <c:v>316.66666666666669</c:v>
                </c:pt>
                <c:pt idx="625">
                  <c:v>317.33333333333331</c:v>
                </c:pt>
                <c:pt idx="626">
                  <c:v>318</c:v>
                </c:pt>
                <c:pt idx="627">
                  <c:v>318.66666666666669</c:v>
                </c:pt>
                <c:pt idx="628">
                  <c:v>319.33333333333331</c:v>
                </c:pt>
                <c:pt idx="629">
                  <c:v>320</c:v>
                </c:pt>
                <c:pt idx="630">
                  <c:v>320.66666666666669</c:v>
                </c:pt>
                <c:pt idx="631">
                  <c:v>321.33333333333331</c:v>
                </c:pt>
                <c:pt idx="632">
                  <c:v>322</c:v>
                </c:pt>
                <c:pt idx="633">
                  <c:v>322.66666666666669</c:v>
                </c:pt>
                <c:pt idx="634">
                  <c:v>323.33333333333331</c:v>
                </c:pt>
                <c:pt idx="635">
                  <c:v>324</c:v>
                </c:pt>
                <c:pt idx="636">
                  <c:v>324.66666666666669</c:v>
                </c:pt>
                <c:pt idx="637">
                  <c:v>325.33333333333331</c:v>
                </c:pt>
                <c:pt idx="638">
                  <c:v>326</c:v>
                </c:pt>
                <c:pt idx="639">
                  <c:v>326.66666666666669</c:v>
                </c:pt>
                <c:pt idx="640">
                  <c:v>327.33333333333331</c:v>
                </c:pt>
                <c:pt idx="641">
                  <c:v>328</c:v>
                </c:pt>
                <c:pt idx="642">
                  <c:v>328.66666666666669</c:v>
                </c:pt>
                <c:pt idx="643">
                  <c:v>329.33333333333331</c:v>
                </c:pt>
                <c:pt idx="644">
                  <c:v>330</c:v>
                </c:pt>
                <c:pt idx="645">
                  <c:v>330.66666666666669</c:v>
                </c:pt>
                <c:pt idx="646">
                  <c:v>331.33333333333331</c:v>
                </c:pt>
                <c:pt idx="647">
                  <c:v>332</c:v>
                </c:pt>
                <c:pt idx="648">
                  <c:v>332.66666666666669</c:v>
                </c:pt>
                <c:pt idx="649">
                  <c:v>333.33333333333331</c:v>
                </c:pt>
                <c:pt idx="650">
                  <c:v>334</c:v>
                </c:pt>
                <c:pt idx="651">
                  <c:v>334.66666666666669</c:v>
                </c:pt>
                <c:pt idx="652">
                  <c:v>335.33333333333331</c:v>
                </c:pt>
                <c:pt idx="653">
                  <c:v>336</c:v>
                </c:pt>
                <c:pt idx="654">
                  <c:v>336.66666666666669</c:v>
                </c:pt>
                <c:pt idx="655">
                  <c:v>337.33333333333331</c:v>
                </c:pt>
                <c:pt idx="656">
                  <c:v>338</c:v>
                </c:pt>
                <c:pt idx="657">
                  <c:v>338.66666666666669</c:v>
                </c:pt>
                <c:pt idx="658">
                  <c:v>339.33333333333331</c:v>
                </c:pt>
                <c:pt idx="659">
                  <c:v>340</c:v>
                </c:pt>
                <c:pt idx="660">
                  <c:v>340.66666666666669</c:v>
                </c:pt>
                <c:pt idx="661">
                  <c:v>341.33333333333331</c:v>
                </c:pt>
                <c:pt idx="662">
                  <c:v>342</c:v>
                </c:pt>
                <c:pt idx="663">
                  <c:v>342.66666666666669</c:v>
                </c:pt>
                <c:pt idx="664">
                  <c:v>343.33333333333331</c:v>
                </c:pt>
                <c:pt idx="665">
                  <c:v>344</c:v>
                </c:pt>
                <c:pt idx="666">
                  <c:v>344.66666666666669</c:v>
                </c:pt>
                <c:pt idx="667">
                  <c:v>345.33333333333331</c:v>
                </c:pt>
                <c:pt idx="668">
                  <c:v>346</c:v>
                </c:pt>
                <c:pt idx="669">
                  <c:v>346.66666666666669</c:v>
                </c:pt>
                <c:pt idx="670">
                  <c:v>347.33333333333331</c:v>
                </c:pt>
                <c:pt idx="671">
                  <c:v>348</c:v>
                </c:pt>
                <c:pt idx="672">
                  <c:v>348.66666666666669</c:v>
                </c:pt>
                <c:pt idx="673">
                  <c:v>349.33333333333331</c:v>
                </c:pt>
                <c:pt idx="674">
                  <c:v>350</c:v>
                </c:pt>
                <c:pt idx="675">
                  <c:v>350.66666666666669</c:v>
                </c:pt>
                <c:pt idx="676">
                  <c:v>351.33333333333331</c:v>
                </c:pt>
                <c:pt idx="677">
                  <c:v>352</c:v>
                </c:pt>
                <c:pt idx="678">
                  <c:v>352.66666666666669</c:v>
                </c:pt>
                <c:pt idx="679">
                  <c:v>353.33333333333331</c:v>
                </c:pt>
                <c:pt idx="680">
                  <c:v>354</c:v>
                </c:pt>
                <c:pt idx="681">
                  <c:v>354.66666666666669</c:v>
                </c:pt>
                <c:pt idx="682">
                  <c:v>355.33333333333331</c:v>
                </c:pt>
                <c:pt idx="683">
                  <c:v>356</c:v>
                </c:pt>
                <c:pt idx="684">
                  <c:v>356.66666666666669</c:v>
                </c:pt>
                <c:pt idx="685">
                  <c:v>357.33333333333331</c:v>
                </c:pt>
                <c:pt idx="686">
                  <c:v>358</c:v>
                </c:pt>
                <c:pt idx="687">
                  <c:v>358.66666666666669</c:v>
                </c:pt>
                <c:pt idx="688">
                  <c:v>359.33333333333331</c:v>
                </c:pt>
                <c:pt idx="689">
                  <c:v>360</c:v>
                </c:pt>
                <c:pt idx="690">
                  <c:v>360.66666666666669</c:v>
                </c:pt>
                <c:pt idx="691">
                  <c:v>361.33333333333331</c:v>
                </c:pt>
                <c:pt idx="692">
                  <c:v>362</c:v>
                </c:pt>
                <c:pt idx="693">
                  <c:v>362.66666666666669</c:v>
                </c:pt>
                <c:pt idx="694">
                  <c:v>363.33333333333331</c:v>
                </c:pt>
                <c:pt idx="695">
                  <c:v>364</c:v>
                </c:pt>
                <c:pt idx="696">
                  <c:v>364.66666666666669</c:v>
                </c:pt>
                <c:pt idx="697">
                  <c:v>365.33333333333331</c:v>
                </c:pt>
                <c:pt idx="698">
                  <c:v>366</c:v>
                </c:pt>
                <c:pt idx="699">
                  <c:v>366.66666666666669</c:v>
                </c:pt>
                <c:pt idx="700">
                  <c:v>367.33333333333331</c:v>
                </c:pt>
                <c:pt idx="701">
                  <c:v>368</c:v>
                </c:pt>
                <c:pt idx="702">
                  <c:v>368.66666666666669</c:v>
                </c:pt>
                <c:pt idx="703">
                  <c:v>369.33333333333331</c:v>
                </c:pt>
                <c:pt idx="704">
                  <c:v>370</c:v>
                </c:pt>
                <c:pt idx="705">
                  <c:v>370.66666666666669</c:v>
                </c:pt>
                <c:pt idx="706">
                  <c:v>371.33333333333331</c:v>
                </c:pt>
                <c:pt idx="707">
                  <c:v>372</c:v>
                </c:pt>
                <c:pt idx="708">
                  <c:v>372.66666666666669</c:v>
                </c:pt>
                <c:pt idx="709">
                  <c:v>373.33333333333331</c:v>
                </c:pt>
                <c:pt idx="710">
                  <c:v>374</c:v>
                </c:pt>
                <c:pt idx="711">
                  <c:v>374.66666666666669</c:v>
                </c:pt>
                <c:pt idx="712">
                  <c:v>375.33333333333331</c:v>
                </c:pt>
                <c:pt idx="713">
                  <c:v>376</c:v>
                </c:pt>
                <c:pt idx="714">
                  <c:v>376.66666666666669</c:v>
                </c:pt>
                <c:pt idx="715">
                  <c:v>377.33333333333331</c:v>
                </c:pt>
                <c:pt idx="716">
                  <c:v>378</c:v>
                </c:pt>
                <c:pt idx="717">
                  <c:v>378.66666666666669</c:v>
                </c:pt>
                <c:pt idx="718">
                  <c:v>379.33333333333331</c:v>
                </c:pt>
                <c:pt idx="719">
                  <c:v>380</c:v>
                </c:pt>
                <c:pt idx="720">
                  <c:v>380.66666666666669</c:v>
                </c:pt>
                <c:pt idx="721">
                  <c:v>381.33333333333331</c:v>
                </c:pt>
                <c:pt idx="722">
                  <c:v>382</c:v>
                </c:pt>
                <c:pt idx="723">
                  <c:v>382.66666666666669</c:v>
                </c:pt>
                <c:pt idx="724">
                  <c:v>383.33333333333331</c:v>
                </c:pt>
                <c:pt idx="725">
                  <c:v>384</c:v>
                </c:pt>
                <c:pt idx="726">
                  <c:v>384.66666666666669</c:v>
                </c:pt>
                <c:pt idx="727">
                  <c:v>385.33333333333331</c:v>
                </c:pt>
                <c:pt idx="728">
                  <c:v>386</c:v>
                </c:pt>
                <c:pt idx="729">
                  <c:v>386.66666666666669</c:v>
                </c:pt>
                <c:pt idx="730">
                  <c:v>387.33333333333331</c:v>
                </c:pt>
                <c:pt idx="731">
                  <c:v>388</c:v>
                </c:pt>
                <c:pt idx="732">
                  <c:v>388.66666666666669</c:v>
                </c:pt>
                <c:pt idx="733">
                  <c:v>389.33333333333331</c:v>
                </c:pt>
                <c:pt idx="734">
                  <c:v>390</c:v>
                </c:pt>
                <c:pt idx="735">
                  <c:v>390.66666666666669</c:v>
                </c:pt>
                <c:pt idx="736">
                  <c:v>391.33333333333331</c:v>
                </c:pt>
                <c:pt idx="737">
                  <c:v>392</c:v>
                </c:pt>
                <c:pt idx="738">
                  <c:v>392.66666666666669</c:v>
                </c:pt>
                <c:pt idx="739">
                  <c:v>393.33333333333331</c:v>
                </c:pt>
                <c:pt idx="740">
                  <c:v>394</c:v>
                </c:pt>
                <c:pt idx="741">
                  <c:v>394.66666666666669</c:v>
                </c:pt>
                <c:pt idx="742">
                  <c:v>395.33333333333331</c:v>
                </c:pt>
                <c:pt idx="743">
                  <c:v>396</c:v>
                </c:pt>
                <c:pt idx="744">
                  <c:v>396.66666666666669</c:v>
                </c:pt>
                <c:pt idx="745">
                  <c:v>397.33333333333331</c:v>
                </c:pt>
                <c:pt idx="746">
                  <c:v>398</c:v>
                </c:pt>
                <c:pt idx="747">
                  <c:v>398.66666666666669</c:v>
                </c:pt>
                <c:pt idx="748">
                  <c:v>399.33333333333331</c:v>
                </c:pt>
                <c:pt idx="749">
                  <c:v>40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numCache>
            </c:numRef>
          </c:xVal>
          <c:yVal>
            <c:numRef>
              <c:f>RA03_19!$E$1:$E$1024</c:f>
              <c:numCache>
                <c:formatCode>General</c:formatCode>
                <c:ptCount val="1024"/>
                <c:pt idx="0">
                  <c:v>1</c:v>
                </c:pt>
                <c:pt idx="1">
                  <c:v>1</c:v>
                </c:pt>
                <c:pt idx="2">
                  <c:v>1</c:v>
                </c:pt>
                <c:pt idx="3">
                  <c:v>1</c:v>
                </c:pt>
                <c:pt idx="4">
                  <c:v>1</c:v>
                </c:pt>
                <c:pt idx="5">
                  <c:v>1</c:v>
                </c:pt>
                <c:pt idx="6">
                  <c:v>0.99999999999999989</c:v>
                </c:pt>
                <c:pt idx="7">
                  <c:v>1</c:v>
                </c:pt>
                <c:pt idx="8">
                  <c:v>1</c:v>
                </c:pt>
                <c:pt idx="9">
                  <c:v>1</c:v>
                </c:pt>
                <c:pt idx="10">
                  <c:v>1</c:v>
                </c:pt>
                <c:pt idx="11">
                  <c:v>0.99999999999999989</c:v>
                </c:pt>
                <c:pt idx="12">
                  <c:v>0.99999999999999989</c:v>
                </c:pt>
                <c:pt idx="13">
                  <c:v>1</c:v>
                </c:pt>
                <c:pt idx="14">
                  <c:v>1</c:v>
                </c:pt>
                <c:pt idx="15">
                  <c:v>0.99999999999999989</c:v>
                </c:pt>
                <c:pt idx="16">
                  <c:v>1</c:v>
                </c:pt>
                <c:pt idx="17">
                  <c:v>1</c:v>
                </c:pt>
                <c:pt idx="18">
                  <c:v>1</c:v>
                </c:pt>
                <c:pt idx="19">
                  <c:v>0.99999999999999989</c:v>
                </c:pt>
                <c:pt idx="20">
                  <c:v>0.99999999999999989</c:v>
                </c:pt>
                <c:pt idx="21">
                  <c:v>1</c:v>
                </c:pt>
                <c:pt idx="22">
                  <c:v>1</c:v>
                </c:pt>
                <c:pt idx="23">
                  <c:v>1</c:v>
                </c:pt>
                <c:pt idx="24">
                  <c:v>1</c:v>
                </c:pt>
                <c:pt idx="25">
                  <c:v>1</c:v>
                </c:pt>
                <c:pt idx="26">
                  <c:v>1</c:v>
                </c:pt>
                <c:pt idx="27">
                  <c:v>1</c:v>
                </c:pt>
                <c:pt idx="28">
                  <c:v>1</c:v>
                </c:pt>
                <c:pt idx="29">
                  <c:v>1</c:v>
                </c:pt>
                <c:pt idx="30">
                  <c:v>1</c:v>
                </c:pt>
                <c:pt idx="31">
                  <c:v>0.99999999999999989</c:v>
                </c:pt>
                <c:pt idx="32">
                  <c:v>1</c:v>
                </c:pt>
                <c:pt idx="33">
                  <c:v>1</c:v>
                </c:pt>
                <c:pt idx="34">
                  <c:v>1</c:v>
                </c:pt>
                <c:pt idx="35">
                  <c:v>1</c:v>
                </c:pt>
                <c:pt idx="36">
                  <c:v>1</c:v>
                </c:pt>
                <c:pt idx="37">
                  <c:v>1</c:v>
                </c:pt>
                <c:pt idx="38">
                  <c:v>1</c:v>
                </c:pt>
                <c:pt idx="39">
                  <c:v>0.99999999999999989</c:v>
                </c:pt>
                <c:pt idx="40">
                  <c:v>0.99999999999999989</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0.99999999999999989</c:v>
                </c:pt>
                <c:pt idx="56">
                  <c:v>1</c:v>
                </c:pt>
                <c:pt idx="57">
                  <c:v>1</c:v>
                </c:pt>
                <c:pt idx="58">
                  <c:v>1</c:v>
                </c:pt>
                <c:pt idx="59">
                  <c:v>0.99999999999999989</c:v>
                </c:pt>
                <c:pt idx="60">
                  <c:v>0.99999999999999989</c:v>
                </c:pt>
                <c:pt idx="61">
                  <c:v>1</c:v>
                </c:pt>
                <c:pt idx="62">
                  <c:v>1</c:v>
                </c:pt>
                <c:pt idx="63">
                  <c:v>1</c:v>
                </c:pt>
                <c:pt idx="64">
                  <c:v>1</c:v>
                </c:pt>
                <c:pt idx="65">
                  <c:v>1</c:v>
                </c:pt>
                <c:pt idx="66">
                  <c:v>1</c:v>
                </c:pt>
                <c:pt idx="67">
                  <c:v>1</c:v>
                </c:pt>
                <c:pt idx="68">
                  <c:v>1</c:v>
                </c:pt>
                <c:pt idx="69">
                  <c:v>1</c:v>
                </c:pt>
                <c:pt idx="70">
                  <c:v>1</c:v>
                </c:pt>
                <c:pt idx="71">
                  <c:v>1</c:v>
                </c:pt>
                <c:pt idx="72">
                  <c:v>1</c:v>
                </c:pt>
                <c:pt idx="73">
                  <c:v>0.99999999999999989</c:v>
                </c:pt>
                <c:pt idx="74">
                  <c:v>0.99999999999999989</c:v>
                </c:pt>
                <c:pt idx="75">
                  <c:v>1</c:v>
                </c:pt>
                <c:pt idx="76">
                  <c:v>1</c:v>
                </c:pt>
                <c:pt idx="77">
                  <c:v>0.99999999999999989</c:v>
                </c:pt>
                <c:pt idx="78">
                  <c:v>0.99999999999999989</c:v>
                </c:pt>
                <c:pt idx="79">
                  <c:v>1</c:v>
                </c:pt>
                <c:pt idx="80">
                  <c:v>1</c:v>
                </c:pt>
                <c:pt idx="81">
                  <c:v>1</c:v>
                </c:pt>
                <c:pt idx="82">
                  <c:v>1</c:v>
                </c:pt>
                <c:pt idx="83">
                  <c:v>1</c:v>
                </c:pt>
                <c:pt idx="84">
                  <c:v>1</c:v>
                </c:pt>
                <c:pt idx="85">
                  <c:v>1</c:v>
                </c:pt>
                <c:pt idx="86">
                  <c:v>1</c:v>
                </c:pt>
                <c:pt idx="87">
                  <c:v>1</c:v>
                </c:pt>
                <c:pt idx="88">
                  <c:v>0.99999999999999989</c:v>
                </c:pt>
                <c:pt idx="89">
                  <c:v>0.99999999999999989</c:v>
                </c:pt>
                <c:pt idx="90">
                  <c:v>1</c:v>
                </c:pt>
                <c:pt idx="91">
                  <c:v>1</c:v>
                </c:pt>
                <c:pt idx="92">
                  <c:v>1</c:v>
                </c:pt>
                <c:pt idx="93">
                  <c:v>1</c:v>
                </c:pt>
                <c:pt idx="94">
                  <c:v>1</c:v>
                </c:pt>
                <c:pt idx="95">
                  <c:v>1</c:v>
                </c:pt>
                <c:pt idx="96">
                  <c:v>1</c:v>
                </c:pt>
                <c:pt idx="97">
                  <c:v>1</c:v>
                </c:pt>
                <c:pt idx="98">
                  <c:v>1</c:v>
                </c:pt>
                <c:pt idx="99">
                  <c:v>1</c:v>
                </c:pt>
                <c:pt idx="100">
                  <c:v>0.99999999999999989</c:v>
                </c:pt>
                <c:pt idx="101">
                  <c:v>1</c:v>
                </c:pt>
                <c:pt idx="102">
                  <c:v>1</c:v>
                </c:pt>
                <c:pt idx="103">
                  <c:v>1</c:v>
                </c:pt>
                <c:pt idx="104">
                  <c:v>1</c:v>
                </c:pt>
                <c:pt idx="105">
                  <c:v>1</c:v>
                </c:pt>
                <c:pt idx="106">
                  <c:v>0.99999999999999989</c:v>
                </c:pt>
                <c:pt idx="107">
                  <c:v>1</c:v>
                </c:pt>
                <c:pt idx="108">
                  <c:v>1</c:v>
                </c:pt>
                <c:pt idx="109">
                  <c:v>0.99999999999999989</c:v>
                </c:pt>
                <c:pt idx="110">
                  <c:v>1</c:v>
                </c:pt>
                <c:pt idx="111">
                  <c:v>1</c:v>
                </c:pt>
                <c:pt idx="112">
                  <c:v>1</c:v>
                </c:pt>
                <c:pt idx="113">
                  <c:v>0.99999999999999989</c:v>
                </c:pt>
                <c:pt idx="114">
                  <c:v>1</c:v>
                </c:pt>
                <c:pt idx="115">
                  <c:v>1</c:v>
                </c:pt>
                <c:pt idx="116">
                  <c:v>0.99999999999999989</c:v>
                </c:pt>
                <c:pt idx="117">
                  <c:v>0.99999999999999989</c:v>
                </c:pt>
                <c:pt idx="118">
                  <c:v>1</c:v>
                </c:pt>
                <c:pt idx="119">
                  <c:v>1</c:v>
                </c:pt>
                <c:pt idx="120">
                  <c:v>1</c:v>
                </c:pt>
                <c:pt idx="121">
                  <c:v>1</c:v>
                </c:pt>
                <c:pt idx="122">
                  <c:v>1</c:v>
                </c:pt>
                <c:pt idx="123">
                  <c:v>1</c:v>
                </c:pt>
                <c:pt idx="124">
                  <c:v>0.99999999999999989</c:v>
                </c:pt>
                <c:pt idx="125">
                  <c:v>0.99999999999999989</c:v>
                </c:pt>
                <c:pt idx="126">
                  <c:v>1</c:v>
                </c:pt>
                <c:pt idx="127">
                  <c:v>1</c:v>
                </c:pt>
                <c:pt idx="128">
                  <c:v>1</c:v>
                </c:pt>
                <c:pt idx="129">
                  <c:v>1</c:v>
                </c:pt>
                <c:pt idx="130">
                  <c:v>1</c:v>
                </c:pt>
                <c:pt idx="131">
                  <c:v>1</c:v>
                </c:pt>
                <c:pt idx="132">
                  <c:v>1</c:v>
                </c:pt>
                <c:pt idx="133">
                  <c:v>1</c:v>
                </c:pt>
                <c:pt idx="134">
                  <c:v>1</c:v>
                </c:pt>
                <c:pt idx="135">
                  <c:v>1</c:v>
                </c:pt>
                <c:pt idx="136">
                  <c:v>1</c:v>
                </c:pt>
                <c:pt idx="137">
                  <c:v>1</c:v>
                </c:pt>
                <c:pt idx="138">
                  <c:v>0.99999999999999989</c:v>
                </c:pt>
                <c:pt idx="139">
                  <c:v>1</c:v>
                </c:pt>
                <c:pt idx="140">
                  <c:v>1</c:v>
                </c:pt>
                <c:pt idx="141">
                  <c:v>1</c:v>
                </c:pt>
                <c:pt idx="142">
                  <c:v>1</c:v>
                </c:pt>
                <c:pt idx="143">
                  <c:v>1</c:v>
                </c:pt>
                <c:pt idx="144">
                  <c:v>1</c:v>
                </c:pt>
                <c:pt idx="145">
                  <c:v>0.99999999999999989</c:v>
                </c:pt>
                <c:pt idx="146">
                  <c:v>1</c:v>
                </c:pt>
                <c:pt idx="147">
                  <c:v>0.99999999999999989</c:v>
                </c:pt>
                <c:pt idx="148">
                  <c:v>100</c:v>
                </c:pt>
                <c:pt idx="149">
                  <c:v>100</c:v>
                </c:pt>
                <c:pt idx="150">
                  <c:v>100</c:v>
                </c:pt>
                <c:pt idx="151">
                  <c:v>100</c:v>
                </c:pt>
                <c:pt idx="152">
                  <c:v>100</c:v>
                </c:pt>
                <c:pt idx="153">
                  <c:v>100</c:v>
                </c:pt>
                <c:pt idx="154">
                  <c:v>100</c:v>
                </c:pt>
                <c:pt idx="155">
                  <c:v>100</c:v>
                </c:pt>
                <c:pt idx="156">
                  <c:v>100</c:v>
                </c:pt>
                <c:pt idx="157">
                  <c:v>100</c:v>
                </c:pt>
                <c:pt idx="158">
                  <c:v>100</c:v>
                </c:pt>
                <c:pt idx="159">
                  <c:v>100.00000000000001</c:v>
                </c:pt>
                <c:pt idx="160">
                  <c:v>99.999999999999986</c:v>
                </c:pt>
                <c:pt idx="161">
                  <c:v>100.00000000000001</c:v>
                </c:pt>
                <c:pt idx="162">
                  <c:v>100</c:v>
                </c:pt>
                <c:pt idx="163">
                  <c:v>100</c:v>
                </c:pt>
                <c:pt idx="164">
                  <c:v>100</c:v>
                </c:pt>
                <c:pt idx="165">
                  <c:v>100</c:v>
                </c:pt>
                <c:pt idx="166">
                  <c:v>100</c:v>
                </c:pt>
                <c:pt idx="167">
                  <c:v>100</c:v>
                </c:pt>
                <c:pt idx="168">
                  <c:v>100</c:v>
                </c:pt>
                <c:pt idx="169">
                  <c:v>100</c:v>
                </c:pt>
                <c:pt idx="170">
                  <c:v>100</c:v>
                </c:pt>
                <c:pt idx="171">
                  <c:v>100</c:v>
                </c:pt>
                <c:pt idx="172">
                  <c:v>100</c:v>
                </c:pt>
                <c:pt idx="173">
                  <c:v>100</c:v>
                </c:pt>
                <c:pt idx="174">
                  <c:v>100</c:v>
                </c:pt>
                <c:pt idx="175">
                  <c:v>100</c:v>
                </c:pt>
                <c:pt idx="176">
                  <c:v>100</c:v>
                </c:pt>
                <c:pt idx="177">
                  <c:v>100</c:v>
                </c:pt>
                <c:pt idx="178">
                  <c:v>100</c:v>
                </c:pt>
                <c:pt idx="179">
                  <c:v>100</c:v>
                </c:pt>
                <c:pt idx="180">
                  <c:v>100</c:v>
                </c:pt>
                <c:pt idx="181">
                  <c:v>100</c:v>
                </c:pt>
                <c:pt idx="182">
                  <c:v>100</c:v>
                </c:pt>
                <c:pt idx="183">
                  <c:v>100</c:v>
                </c:pt>
                <c:pt idx="184">
                  <c:v>100</c:v>
                </c:pt>
                <c:pt idx="185">
                  <c:v>100</c:v>
                </c:pt>
                <c:pt idx="186">
                  <c:v>100</c:v>
                </c:pt>
                <c:pt idx="187">
                  <c:v>100</c:v>
                </c:pt>
                <c:pt idx="188">
                  <c:v>100</c:v>
                </c:pt>
                <c:pt idx="189">
                  <c:v>100</c:v>
                </c:pt>
                <c:pt idx="190">
                  <c:v>100</c:v>
                </c:pt>
                <c:pt idx="191">
                  <c:v>100</c:v>
                </c:pt>
                <c:pt idx="192">
                  <c:v>100</c:v>
                </c:pt>
                <c:pt idx="193">
                  <c:v>100</c:v>
                </c:pt>
                <c:pt idx="194">
                  <c:v>100</c:v>
                </c:pt>
                <c:pt idx="195">
                  <c:v>100</c:v>
                </c:pt>
                <c:pt idx="196">
                  <c:v>100</c:v>
                </c:pt>
                <c:pt idx="197">
                  <c:v>100</c:v>
                </c:pt>
                <c:pt idx="198">
                  <c:v>100</c:v>
                </c:pt>
                <c:pt idx="199">
                  <c:v>100</c:v>
                </c:pt>
                <c:pt idx="200">
                  <c:v>100</c:v>
                </c:pt>
                <c:pt idx="201">
                  <c:v>100</c:v>
                </c:pt>
                <c:pt idx="202">
                  <c:v>99.999999999999986</c:v>
                </c:pt>
                <c:pt idx="203">
                  <c:v>100</c:v>
                </c:pt>
                <c:pt idx="204">
                  <c:v>100</c:v>
                </c:pt>
                <c:pt idx="205">
                  <c:v>100</c:v>
                </c:pt>
                <c:pt idx="206">
                  <c:v>100.00000000000001</c:v>
                </c:pt>
                <c:pt idx="207">
                  <c:v>100</c:v>
                </c:pt>
                <c:pt idx="208">
                  <c:v>100</c:v>
                </c:pt>
                <c:pt idx="209">
                  <c:v>100</c:v>
                </c:pt>
                <c:pt idx="210">
                  <c:v>99.999999999999986</c:v>
                </c:pt>
                <c:pt idx="211">
                  <c:v>100</c:v>
                </c:pt>
                <c:pt idx="212">
                  <c:v>100.00000000000001</c:v>
                </c:pt>
                <c:pt idx="213">
                  <c:v>100</c:v>
                </c:pt>
                <c:pt idx="214">
                  <c:v>100</c:v>
                </c:pt>
                <c:pt idx="215">
                  <c:v>100</c:v>
                </c:pt>
                <c:pt idx="216">
                  <c:v>100</c:v>
                </c:pt>
                <c:pt idx="217">
                  <c:v>100</c:v>
                </c:pt>
                <c:pt idx="218">
                  <c:v>100</c:v>
                </c:pt>
                <c:pt idx="219">
                  <c:v>100</c:v>
                </c:pt>
                <c:pt idx="220">
                  <c:v>100</c:v>
                </c:pt>
                <c:pt idx="221">
                  <c:v>100</c:v>
                </c:pt>
                <c:pt idx="222">
                  <c:v>100</c:v>
                </c:pt>
                <c:pt idx="223">
                  <c:v>100</c:v>
                </c:pt>
                <c:pt idx="224">
                  <c:v>100</c:v>
                </c:pt>
                <c:pt idx="225">
                  <c:v>100</c:v>
                </c:pt>
                <c:pt idx="226">
                  <c:v>100</c:v>
                </c:pt>
                <c:pt idx="227">
                  <c:v>100</c:v>
                </c:pt>
                <c:pt idx="228">
                  <c:v>100</c:v>
                </c:pt>
                <c:pt idx="229">
                  <c:v>100</c:v>
                </c:pt>
                <c:pt idx="230">
                  <c:v>100</c:v>
                </c:pt>
                <c:pt idx="231">
                  <c:v>100</c:v>
                </c:pt>
                <c:pt idx="232">
                  <c:v>100</c:v>
                </c:pt>
                <c:pt idx="233">
                  <c:v>100</c:v>
                </c:pt>
                <c:pt idx="234">
                  <c:v>99.999999999999986</c:v>
                </c:pt>
                <c:pt idx="235">
                  <c:v>99.999999999999986</c:v>
                </c:pt>
                <c:pt idx="236">
                  <c:v>100</c:v>
                </c:pt>
                <c:pt idx="237">
                  <c:v>100</c:v>
                </c:pt>
                <c:pt idx="238">
                  <c:v>100</c:v>
                </c:pt>
                <c:pt idx="239">
                  <c:v>100.00000000000001</c:v>
                </c:pt>
                <c:pt idx="240">
                  <c:v>99.999999999999986</c:v>
                </c:pt>
                <c:pt idx="241">
                  <c:v>100</c:v>
                </c:pt>
                <c:pt idx="242">
                  <c:v>100</c:v>
                </c:pt>
                <c:pt idx="243">
                  <c:v>100</c:v>
                </c:pt>
                <c:pt idx="244">
                  <c:v>99.999999999999986</c:v>
                </c:pt>
                <c:pt idx="245">
                  <c:v>100</c:v>
                </c:pt>
                <c:pt idx="246">
                  <c:v>100</c:v>
                </c:pt>
                <c:pt idx="247">
                  <c:v>99.999999999999986</c:v>
                </c:pt>
                <c:pt idx="248">
                  <c:v>100</c:v>
                </c:pt>
                <c:pt idx="249">
                  <c:v>100</c:v>
                </c:pt>
                <c:pt idx="250">
                  <c:v>100</c:v>
                </c:pt>
                <c:pt idx="251">
                  <c:v>100.00000000000001</c:v>
                </c:pt>
                <c:pt idx="252">
                  <c:v>100</c:v>
                </c:pt>
                <c:pt idx="253">
                  <c:v>99.999999999999986</c:v>
                </c:pt>
                <c:pt idx="254">
                  <c:v>100</c:v>
                </c:pt>
                <c:pt idx="255">
                  <c:v>100</c:v>
                </c:pt>
                <c:pt idx="256">
                  <c:v>100</c:v>
                </c:pt>
                <c:pt idx="257">
                  <c:v>100</c:v>
                </c:pt>
                <c:pt idx="258">
                  <c:v>100</c:v>
                </c:pt>
                <c:pt idx="259">
                  <c:v>100</c:v>
                </c:pt>
                <c:pt idx="260">
                  <c:v>100</c:v>
                </c:pt>
                <c:pt idx="261">
                  <c:v>100</c:v>
                </c:pt>
                <c:pt idx="262">
                  <c:v>100</c:v>
                </c:pt>
                <c:pt idx="263">
                  <c:v>100</c:v>
                </c:pt>
                <c:pt idx="264">
                  <c:v>99.999999999999986</c:v>
                </c:pt>
                <c:pt idx="265">
                  <c:v>100</c:v>
                </c:pt>
                <c:pt idx="266">
                  <c:v>99.999999999999986</c:v>
                </c:pt>
                <c:pt idx="267">
                  <c:v>100</c:v>
                </c:pt>
                <c:pt idx="268">
                  <c:v>100</c:v>
                </c:pt>
                <c:pt idx="269">
                  <c:v>100</c:v>
                </c:pt>
                <c:pt idx="270">
                  <c:v>100.00000000000001</c:v>
                </c:pt>
                <c:pt idx="271">
                  <c:v>100</c:v>
                </c:pt>
                <c:pt idx="272">
                  <c:v>100</c:v>
                </c:pt>
                <c:pt idx="273">
                  <c:v>100</c:v>
                </c:pt>
                <c:pt idx="274">
                  <c:v>100</c:v>
                </c:pt>
                <c:pt idx="275">
                  <c:v>99.999999999999986</c:v>
                </c:pt>
                <c:pt idx="276">
                  <c:v>99.999999999999986</c:v>
                </c:pt>
                <c:pt idx="277">
                  <c:v>100</c:v>
                </c:pt>
                <c:pt idx="278">
                  <c:v>100</c:v>
                </c:pt>
                <c:pt idx="279">
                  <c:v>100</c:v>
                </c:pt>
                <c:pt idx="280">
                  <c:v>99.999999999999986</c:v>
                </c:pt>
                <c:pt idx="281">
                  <c:v>99.999999999999986</c:v>
                </c:pt>
                <c:pt idx="282">
                  <c:v>100</c:v>
                </c:pt>
                <c:pt idx="283">
                  <c:v>100</c:v>
                </c:pt>
                <c:pt idx="284">
                  <c:v>99.999999999999986</c:v>
                </c:pt>
                <c:pt idx="285">
                  <c:v>100</c:v>
                </c:pt>
                <c:pt idx="286">
                  <c:v>100</c:v>
                </c:pt>
                <c:pt idx="287">
                  <c:v>100</c:v>
                </c:pt>
                <c:pt idx="288">
                  <c:v>100</c:v>
                </c:pt>
                <c:pt idx="289">
                  <c:v>100</c:v>
                </c:pt>
                <c:pt idx="290">
                  <c:v>100</c:v>
                </c:pt>
                <c:pt idx="291">
                  <c:v>100</c:v>
                </c:pt>
                <c:pt idx="292">
                  <c:v>100</c:v>
                </c:pt>
                <c:pt idx="293">
                  <c:v>100</c:v>
                </c:pt>
                <c:pt idx="294">
                  <c:v>100</c:v>
                </c:pt>
                <c:pt idx="295">
                  <c:v>100</c:v>
                </c:pt>
                <c:pt idx="296">
                  <c:v>100</c:v>
                </c:pt>
                <c:pt idx="297">
                  <c:v>100</c:v>
                </c:pt>
                <c:pt idx="298">
                  <c:v>100</c:v>
                </c:pt>
                <c:pt idx="299">
                  <c:v>100</c:v>
                </c:pt>
                <c:pt idx="300">
                  <c:v>100</c:v>
                </c:pt>
                <c:pt idx="301">
                  <c:v>100</c:v>
                </c:pt>
                <c:pt idx="302">
                  <c:v>100</c:v>
                </c:pt>
                <c:pt idx="303">
                  <c:v>100</c:v>
                </c:pt>
                <c:pt idx="304">
                  <c:v>100</c:v>
                </c:pt>
                <c:pt idx="305">
                  <c:v>100</c:v>
                </c:pt>
                <c:pt idx="306">
                  <c:v>100</c:v>
                </c:pt>
                <c:pt idx="307">
                  <c:v>100</c:v>
                </c:pt>
                <c:pt idx="308">
                  <c:v>100</c:v>
                </c:pt>
                <c:pt idx="309">
                  <c:v>100</c:v>
                </c:pt>
                <c:pt idx="310">
                  <c:v>100</c:v>
                </c:pt>
                <c:pt idx="311">
                  <c:v>100</c:v>
                </c:pt>
                <c:pt idx="312">
                  <c:v>100</c:v>
                </c:pt>
                <c:pt idx="313">
                  <c:v>100</c:v>
                </c:pt>
                <c:pt idx="314">
                  <c:v>99.999999999999986</c:v>
                </c:pt>
                <c:pt idx="315">
                  <c:v>100</c:v>
                </c:pt>
                <c:pt idx="316">
                  <c:v>100</c:v>
                </c:pt>
                <c:pt idx="317">
                  <c:v>99.999999999999986</c:v>
                </c:pt>
                <c:pt idx="318">
                  <c:v>100</c:v>
                </c:pt>
                <c:pt idx="319">
                  <c:v>100</c:v>
                </c:pt>
                <c:pt idx="320">
                  <c:v>100.00000000000001</c:v>
                </c:pt>
                <c:pt idx="321">
                  <c:v>100</c:v>
                </c:pt>
                <c:pt idx="322">
                  <c:v>100</c:v>
                </c:pt>
                <c:pt idx="323">
                  <c:v>100</c:v>
                </c:pt>
                <c:pt idx="324">
                  <c:v>100</c:v>
                </c:pt>
                <c:pt idx="325">
                  <c:v>100</c:v>
                </c:pt>
                <c:pt idx="326">
                  <c:v>100</c:v>
                </c:pt>
                <c:pt idx="327">
                  <c:v>100</c:v>
                </c:pt>
                <c:pt idx="328">
                  <c:v>100</c:v>
                </c:pt>
                <c:pt idx="329">
                  <c:v>100</c:v>
                </c:pt>
                <c:pt idx="330">
                  <c:v>100</c:v>
                </c:pt>
                <c:pt idx="331">
                  <c:v>100</c:v>
                </c:pt>
                <c:pt idx="332">
                  <c:v>100</c:v>
                </c:pt>
                <c:pt idx="333">
                  <c:v>100</c:v>
                </c:pt>
                <c:pt idx="334">
                  <c:v>100</c:v>
                </c:pt>
                <c:pt idx="335">
                  <c:v>100.00000000000001</c:v>
                </c:pt>
                <c:pt idx="336">
                  <c:v>100.00000000000001</c:v>
                </c:pt>
                <c:pt idx="337">
                  <c:v>99.999999999999986</c:v>
                </c:pt>
                <c:pt idx="338">
                  <c:v>100</c:v>
                </c:pt>
                <c:pt idx="339">
                  <c:v>100</c:v>
                </c:pt>
                <c:pt idx="340">
                  <c:v>100</c:v>
                </c:pt>
                <c:pt idx="341">
                  <c:v>100</c:v>
                </c:pt>
                <c:pt idx="342">
                  <c:v>100</c:v>
                </c:pt>
                <c:pt idx="343">
                  <c:v>100</c:v>
                </c:pt>
                <c:pt idx="344">
                  <c:v>100</c:v>
                </c:pt>
                <c:pt idx="345">
                  <c:v>100</c:v>
                </c:pt>
                <c:pt idx="346">
                  <c:v>100</c:v>
                </c:pt>
                <c:pt idx="347">
                  <c:v>100</c:v>
                </c:pt>
                <c:pt idx="348">
                  <c:v>1</c:v>
                </c:pt>
                <c:pt idx="349">
                  <c:v>1</c:v>
                </c:pt>
                <c:pt idx="350">
                  <c:v>1</c:v>
                </c:pt>
                <c:pt idx="351">
                  <c:v>1</c:v>
                </c:pt>
                <c:pt idx="352">
                  <c:v>1</c:v>
                </c:pt>
                <c:pt idx="353">
                  <c:v>0.99999999999999989</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0.99999999999999989</c:v>
                </c:pt>
                <c:pt idx="377">
                  <c:v>1</c:v>
                </c:pt>
                <c:pt idx="378">
                  <c:v>0.99999999999999989</c:v>
                </c:pt>
                <c:pt idx="379">
                  <c:v>1</c:v>
                </c:pt>
                <c:pt idx="380">
                  <c:v>1</c:v>
                </c:pt>
                <c:pt idx="381">
                  <c:v>1</c:v>
                </c:pt>
                <c:pt idx="382">
                  <c:v>0.99999999999999989</c:v>
                </c:pt>
                <c:pt idx="383">
                  <c:v>1</c:v>
                </c:pt>
                <c:pt idx="384">
                  <c:v>1</c:v>
                </c:pt>
                <c:pt idx="385">
                  <c:v>0.99999999999999989</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0.99999999999999989</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0.99999999999999989</c:v>
                </c:pt>
                <c:pt idx="423">
                  <c:v>1</c:v>
                </c:pt>
                <c:pt idx="424">
                  <c:v>1</c:v>
                </c:pt>
                <c:pt idx="425">
                  <c:v>1</c:v>
                </c:pt>
                <c:pt idx="426">
                  <c:v>1</c:v>
                </c:pt>
                <c:pt idx="427">
                  <c:v>1</c:v>
                </c:pt>
                <c:pt idx="428">
                  <c:v>1</c:v>
                </c:pt>
                <c:pt idx="429">
                  <c:v>1</c:v>
                </c:pt>
                <c:pt idx="430">
                  <c:v>1</c:v>
                </c:pt>
                <c:pt idx="431">
                  <c:v>1</c:v>
                </c:pt>
                <c:pt idx="432">
                  <c:v>1</c:v>
                </c:pt>
                <c:pt idx="433">
                  <c:v>1</c:v>
                </c:pt>
                <c:pt idx="434">
                  <c:v>0.99999999999999989</c:v>
                </c:pt>
                <c:pt idx="435">
                  <c:v>1</c:v>
                </c:pt>
                <c:pt idx="436">
                  <c:v>1</c:v>
                </c:pt>
                <c:pt idx="437">
                  <c:v>1</c:v>
                </c:pt>
                <c:pt idx="438">
                  <c:v>0.99999999999999989</c:v>
                </c:pt>
                <c:pt idx="439">
                  <c:v>1</c:v>
                </c:pt>
                <c:pt idx="440">
                  <c:v>1</c:v>
                </c:pt>
                <c:pt idx="441">
                  <c:v>1</c:v>
                </c:pt>
                <c:pt idx="442">
                  <c:v>1</c:v>
                </c:pt>
                <c:pt idx="443">
                  <c:v>1</c:v>
                </c:pt>
                <c:pt idx="444">
                  <c:v>1</c:v>
                </c:pt>
                <c:pt idx="445">
                  <c:v>1</c:v>
                </c:pt>
                <c:pt idx="446">
                  <c:v>1</c:v>
                </c:pt>
                <c:pt idx="447">
                  <c:v>1</c:v>
                </c:pt>
                <c:pt idx="448">
                  <c:v>1</c:v>
                </c:pt>
                <c:pt idx="449">
                  <c:v>0.99999999999999989</c:v>
                </c:pt>
                <c:pt idx="450">
                  <c:v>1</c:v>
                </c:pt>
                <c:pt idx="451">
                  <c:v>1</c:v>
                </c:pt>
                <c:pt idx="452">
                  <c:v>1</c:v>
                </c:pt>
                <c:pt idx="453">
                  <c:v>1</c:v>
                </c:pt>
                <c:pt idx="454">
                  <c:v>1</c:v>
                </c:pt>
                <c:pt idx="455">
                  <c:v>1</c:v>
                </c:pt>
                <c:pt idx="456">
                  <c:v>1</c:v>
                </c:pt>
                <c:pt idx="457">
                  <c:v>1</c:v>
                </c:pt>
                <c:pt idx="458">
                  <c:v>1</c:v>
                </c:pt>
                <c:pt idx="459">
                  <c:v>0.99999999999999989</c:v>
                </c:pt>
                <c:pt idx="460">
                  <c:v>0.99999999999999989</c:v>
                </c:pt>
                <c:pt idx="461">
                  <c:v>1</c:v>
                </c:pt>
                <c:pt idx="462">
                  <c:v>1</c:v>
                </c:pt>
                <c:pt idx="463">
                  <c:v>1</c:v>
                </c:pt>
                <c:pt idx="464">
                  <c:v>1</c:v>
                </c:pt>
                <c:pt idx="465">
                  <c:v>1</c:v>
                </c:pt>
                <c:pt idx="466">
                  <c:v>1</c:v>
                </c:pt>
                <c:pt idx="467">
                  <c:v>1</c:v>
                </c:pt>
                <c:pt idx="468">
                  <c:v>0.99999999999999989</c:v>
                </c:pt>
                <c:pt idx="469">
                  <c:v>1</c:v>
                </c:pt>
                <c:pt idx="470">
                  <c:v>1</c:v>
                </c:pt>
                <c:pt idx="471">
                  <c:v>0.99999999999999989</c:v>
                </c:pt>
                <c:pt idx="472">
                  <c:v>1</c:v>
                </c:pt>
                <c:pt idx="473">
                  <c:v>1</c:v>
                </c:pt>
                <c:pt idx="474">
                  <c:v>1</c:v>
                </c:pt>
                <c:pt idx="475">
                  <c:v>0.99999999999999989</c:v>
                </c:pt>
                <c:pt idx="476">
                  <c:v>1</c:v>
                </c:pt>
                <c:pt idx="477">
                  <c:v>1</c:v>
                </c:pt>
                <c:pt idx="478">
                  <c:v>1</c:v>
                </c:pt>
                <c:pt idx="479">
                  <c:v>1</c:v>
                </c:pt>
                <c:pt idx="480">
                  <c:v>1</c:v>
                </c:pt>
                <c:pt idx="481">
                  <c:v>1</c:v>
                </c:pt>
                <c:pt idx="482">
                  <c:v>1</c:v>
                </c:pt>
                <c:pt idx="483">
                  <c:v>1</c:v>
                </c:pt>
                <c:pt idx="484">
                  <c:v>1</c:v>
                </c:pt>
                <c:pt idx="485">
                  <c:v>1</c:v>
                </c:pt>
                <c:pt idx="486">
                  <c:v>1</c:v>
                </c:pt>
                <c:pt idx="487">
                  <c:v>0.99999999999999989</c:v>
                </c:pt>
                <c:pt idx="488">
                  <c:v>1</c:v>
                </c:pt>
                <c:pt idx="489">
                  <c:v>1</c:v>
                </c:pt>
                <c:pt idx="490">
                  <c:v>0.99999999999999989</c:v>
                </c:pt>
                <c:pt idx="491">
                  <c:v>1</c:v>
                </c:pt>
                <c:pt idx="492">
                  <c:v>1</c:v>
                </c:pt>
                <c:pt idx="493">
                  <c:v>1</c:v>
                </c:pt>
                <c:pt idx="494">
                  <c:v>1</c:v>
                </c:pt>
                <c:pt idx="495">
                  <c:v>1</c:v>
                </c:pt>
                <c:pt idx="496">
                  <c:v>1</c:v>
                </c:pt>
                <c:pt idx="497">
                  <c:v>1</c:v>
                </c:pt>
                <c:pt idx="498">
                  <c:v>0.99999999999999989</c:v>
                </c:pt>
                <c:pt idx="499">
                  <c:v>1</c:v>
                </c:pt>
                <c:pt idx="500">
                  <c:v>1</c:v>
                </c:pt>
                <c:pt idx="501">
                  <c:v>1</c:v>
                </c:pt>
                <c:pt idx="502">
                  <c:v>1</c:v>
                </c:pt>
                <c:pt idx="503">
                  <c:v>1</c:v>
                </c:pt>
                <c:pt idx="504">
                  <c:v>1</c:v>
                </c:pt>
                <c:pt idx="505">
                  <c:v>1</c:v>
                </c:pt>
                <c:pt idx="506">
                  <c:v>1</c:v>
                </c:pt>
                <c:pt idx="507">
                  <c:v>1</c:v>
                </c:pt>
                <c:pt idx="508">
                  <c:v>1</c:v>
                </c:pt>
                <c:pt idx="509">
                  <c:v>1</c:v>
                </c:pt>
                <c:pt idx="510">
                  <c:v>1</c:v>
                </c:pt>
                <c:pt idx="511">
                  <c:v>0.99999999999999989</c:v>
                </c:pt>
              </c:numCache>
            </c:numRef>
          </c:yVal>
          <c:smooth val="0"/>
          <c:extLst>
            <c:ext xmlns:c16="http://schemas.microsoft.com/office/drawing/2014/chart" uri="{C3380CC4-5D6E-409C-BE32-E72D297353CC}">
              <c16:uniqueId val="{00000001-7906-4533-BB75-40B7B118F53E}"/>
            </c:ext>
          </c:extLst>
        </c:ser>
        <c:ser>
          <c:idx val="2"/>
          <c:order val="2"/>
          <c:tx>
            <c:v>Signal for 3 with irradiation</c:v>
          </c:tx>
          <c:spPr>
            <a:ln w="25464">
              <a:solidFill>
                <a:srgbClr val="339966"/>
              </a:solidFill>
              <a:prstDash val="solid"/>
            </a:ln>
          </c:spPr>
          <c:marker>
            <c:symbol val="none"/>
          </c:marker>
          <c:xVal>
            <c:numRef>
              <c:f>RA03_19!$G$1:$G$1024</c:f>
              <c:numCache>
                <c:formatCode>General</c:formatCode>
                <c:ptCount val="1024"/>
                <c:pt idx="0">
                  <c:v>0.66666666666666663</c:v>
                </c:pt>
                <c:pt idx="1">
                  <c:v>-98.666666666666671</c:v>
                </c:pt>
                <c:pt idx="2">
                  <c:v>-98</c:v>
                </c:pt>
                <c:pt idx="3">
                  <c:v>-97.333333333333329</c:v>
                </c:pt>
                <c:pt idx="4">
                  <c:v>-96.666666666666671</c:v>
                </c:pt>
                <c:pt idx="5">
                  <c:v>-96</c:v>
                </c:pt>
                <c:pt idx="6">
                  <c:v>-95.333333333333329</c:v>
                </c:pt>
                <c:pt idx="7">
                  <c:v>-94.666666666666671</c:v>
                </c:pt>
                <c:pt idx="8">
                  <c:v>-94</c:v>
                </c:pt>
                <c:pt idx="9">
                  <c:v>-93.333333333333329</c:v>
                </c:pt>
                <c:pt idx="10">
                  <c:v>-92.666666666666671</c:v>
                </c:pt>
                <c:pt idx="11">
                  <c:v>-92</c:v>
                </c:pt>
                <c:pt idx="12">
                  <c:v>-91.333333333333329</c:v>
                </c:pt>
                <c:pt idx="13">
                  <c:v>-90.666666666666671</c:v>
                </c:pt>
                <c:pt idx="14">
                  <c:v>-90</c:v>
                </c:pt>
                <c:pt idx="15">
                  <c:v>-89.333333333333329</c:v>
                </c:pt>
                <c:pt idx="16">
                  <c:v>-88.666666666666671</c:v>
                </c:pt>
                <c:pt idx="17">
                  <c:v>-88</c:v>
                </c:pt>
                <c:pt idx="18">
                  <c:v>-87.333333333333329</c:v>
                </c:pt>
                <c:pt idx="19">
                  <c:v>-86.666666666666671</c:v>
                </c:pt>
                <c:pt idx="20">
                  <c:v>-86</c:v>
                </c:pt>
                <c:pt idx="21">
                  <c:v>-85.333333333333329</c:v>
                </c:pt>
                <c:pt idx="22">
                  <c:v>-84.666666666666671</c:v>
                </c:pt>
                <c:pt idx="23">
                  <c:v>-84</c:v>
                </c:pt>
                <c:pt idx="24">
                  <c:v>-83.333333333333329</c:v>
                </c:pt>
                <c:pt idx="25">
                  <c:v>-82.666666666666671</c:v>
                </c:pt>
                <c:pt idx="26">
                  <c:v>-82</c:v>
                </c:pt>
                <c:pt idx="27">
                  <c:v>-81.333333333333329</c:v>
                </c:pt>
                <c:pt idx="28">
                  <c:v>-80.666666666666671</c:v>
                </c:pt>
                <c:pt idx="29">
                  <c:v>-80</c:v>
                </c:pt>
                <c:pt idx="30">
                  <c:v>-79.333333333333329</c:v>
                </c:pt>
                <c:pt idx="31">
                  <c:v>-78.666666666666671</c:v>
                </c:pt>
                <c:pt idx="32">
                  <c:v>-78</c:v>
                </c:pt>
                <c:pt idx="33">
                  <c:v>-77.333333333333329</c:v>
                </c:pt>
                <c:pt idx="34">
                  <c:v>-76.666666666666671</c:v>
                </c:pt>
                <c:pt idx="35">
                  <c:v>-76</c:v>
                </c:pt>
                <c:pt idx="36">
                  <c:v>-75.333333333333329</c:v>
                </c:pt>
                <c:pt idx="37">
                  <c:v>-74.666666666666671</c:v>
                </c:pt>
                <c:pt idx="38">
                  <c:v>-74</c:v>
                </c:pt>
                <c:pt idx="39">
                  <c:v>-73.333333333333329</c:v>
                </c:pt>
                <c:pt idx="40">
                  <c:v>-72.666666666666671</c:v>
                </c:pt>
                <c:pt idx="41">
                  <c:v>-72</c:v>
                </c:pt>
                <c:pt idx="42">
                  <c:v>-71.333333333333329</c:v>
                </c:pt>
                <c:pt idx="43">
                  <c:v>-70.666666666666671</c:v>
                </c:pt>
                <c:pt idx="44">
                  <c:v>-70</c:v>
                </c:pt>
                <c:pt idx="45">
                  <c:v>-69.333333333333329</c:v>
                </c:pt>
                <c:pt idx="46">
                  <c:v>-68.666666666666671</c:v>
                </c:pt>
                <c:pt idx="47">
                  <c:v>-68</c:v>
                </c:pt>
                <c:pt idx="48">
                  <c:v>-67.333333333333329</c:v>
                </c:pt>
                <c:pt idx="49">
                  <c:v>-66.666666666666671</c:v>
                </c:pt>
                <c:pt idx="50">
                  <c:v>-66</c:v>
                </c:pt>
                <c:pt idx="51">
                  <c:v>-65.333333333333329</c:v>
                </c:pt>
                <c:pt idx="52">
                  <c:v>-64.666666666666671</c:v>
                </c:pt>
                <c:pt idx="53">
                  <c:v>-64</c:v>
                </c:pt>
                <c:pt idx="54">
                  <c:v>-63.333333333333336</c:v>
                </c:pt>
                <c:pt idx="55">
                  <c:v>-62.666666666666664</c:v>
                </c:pt>
                <c:pt idx="56">
                  <c:v>-62</c:v>
                </c:pt>
                <c:pt idx="57">
                  <c:v>-61.333333333333336</c:v>
                </c:pt>
                <c:pt idx="58">
                  <c:v>-60.666666666666664</c:v>
                </c:pt>
                <c:pt idx="59">
                  <c:v>-60</c:v>
                </c:pt>
                <c:pt idx="60">
                  <c:v>-59.333333333333336</c:v>
                </c:pt>
                <c:pt idx="61">
                  <c:v>-58.666666666666664</c:v>
                </c:pt>
                <c:pt idx="62">
                  <c:v>-58</c:v>
                </c:pt>
                <c:pt idx="63">
                  <c:v>-57.333333333333336</c:v>
                </c:pt>
                <c:pt idx="64">
                  <c:v>-56.666666666666664</c:v>
                </c:pt>
                <c:pt idx="65">
                  <c:v>-56</c:v>
                </c:pt>
                <c:pt idx="66">
                  <c:v>-55.333333333333336</c:v>
                </c:pt>
                <c:pt idx="67">
                  <c:v>-54.666666666666664</c:v>
                </c:pt>
                <c:pt idx="68">
                  <c:v>-54</c:v>
                </c:pt>
                <c:pt idx="69">
                  <c:v>-53.333333333333336</c:v>
                </c:pt>
                <c:pt idx="70">
                  <c:v>-52.666666666666664</c:v>
                </c:pt>
                <c:pt idx="71">
                  <c:v>-52</c:v>
                </c:pt>
                <c:pt idx="72">
                  <c:v>-51.333333333333336</c:v>
                </c:pt>
                <c:pt idx="73">
                  <c:v>-50.666666666666664</c:v>
                </c:pt>
                <c:pt idx="74">
                  <c:v>-50</c:v>
                </c:pt>
                <c:pt idx="75">
                  <c:v>-49.333333333333336</c:v>
                </c:pt>
                <c:pt idx="76">
                  <c:v>-48.666666666666664</c:v>
                </c:pt>
                <c:pt idx="77">
                  <c:v>-48</c:v>
                </c:pt>
                <c:pt idx="78">
                  <c:v>-47.333333333333336</c:v>
                </c:pt>
                <c:pt idx="79">
                  <c:v>-46.666666666666664</c:v>
                </c:pt>
                <c:pt idx="80">
                  <c:v>-46</c:v>
                </c:pt>
                <c:pt idx="81">
                  <c:v>-45.333333333333336</c:v>
                </c:pt>
                <c:pt idx="82">
                  <c:v>-44.666666666666664</c:v>
                </c:pt>
                <c:pt idx="83">
                  <c:v>-44</c:v>
                </c:pt>
                <c:pt idx="84">
                  <c:v>-43.333333333333336</c:v>
                </c:pt>
                <c:pt idx="85">
                  <c:v>-42.666666666666664</c:v>
                </c:pt>
                <c:pt idx="86">
                  <c:v>-42</c:v>
                </c:pt>
                <c:pt idx="87">
                  <c:v>-41.333333333333336</c:v>
                </c:pt>
                <c:pt idx="88">
                  <c:v>-40.666666666666664</c:v>
                </c:pt>
                <c:pt idx="89">
                  <c:v>-40</c:v>
                </c:pt>
                <c:pt idx="90">
                  <c:v>-39.333333333333336</c:v>
                </c:pt>
                <c:pt idx="91">
                  <c:v>-38.666666666666664</c:v>
                </c:pt>
                <c:pt idx="92">
                  <c:v>-38</c:v>
                </c:pt>
                <c:pt idx="93">
                  <c:v>-37.333333333333336</c:v>
                </c:pt>
                <c:pt idx="94">
                  <c:v>-36.666666666666664</c:v>
                </c:pt>
                <c:pt idx="95">
                  <c:v>-36</c:v>
                </c:pt>
                <c:pt idx="96">
                  <c:v>-35.333333333333336</c:v>
                </c:pt>
                <c:pt idx="97">
                  <c:v>-34.666666666666664</c:v>
                </c:pt>
                <c:pt idx="98">
                  <c:v>-34</c:v>
                </c:pt>
                <c:pt idx="99">
                  <c:v>-33.333333333333336</c:v>
                </c:pt>
                <c:pt idx="100">
                  <c:v>-32.666666666666664</c:v>
                </c:pt>
                <c:pt idx="101">
                  <c:v>-32</c:v>
                </c:pt>
                <c:pt idx="102">
                  <c:v>-31.333333333333332</c:v>
                </c:pt>
                <c:pt idx="103">
                  <c:v>-30.666666666666668</c:v>
                </c:pt>
                <c:pt idx="104">
                  <c:v>-30</c:v>
                </c:pt>
                <c:pt idx="105">
                  <c:v>-29.333333333333332</c:v>
                </c:pt>
                <c:pt idx="106">
                  <c:v>-28.666666666666668</c:v>
                </c:pt>
                <c:pt idx="107">
                  <c:v>-28</c:v>
                </c:pt>
                <c:pt idx="108">
                  <c:v>-27.333333333333332</c:v>
                </c:pt>
                <c:pt idx="109">
                  <c:v>-26.666666666666668</c:v>
                </c:pt>
                <c:pt idx="110">
                  <c:v>-26</c:v>
                </c:pt>
                <c:pt idx="111">
                  <c:v>-25.333333333333332</c:v>
                </c:pt>
                <c:pt idx="112">
                  <c:v>-24.666666666666668</c:v>
                </c:pt>
                <c:pt idx="113">
                  <c:v>-24</c:v>
                </c:pt>
                <c:pt idx="114">
                  <c:v>-23.333333333333332</c:v>
                </c:pt>
                <c:pt idx="115">
                  <c:v>-22.666666666666668</c:v>
                </c:pt>
                <c:pt idx="116">
                  <c:v>-22</c:v>
                </c:pt>
                <c:pt idx="117">
                  <c:v>-21.333333333333332</c:v>
                </c:pt>
                <c:pt idx="118">
                  <c:v>-20.666666666666668</c:v>
                </c:pt>
                <c:pt idx="119">
                  <c:v>-20</c:v>
                </c:pt>
                <c:pt idx="120">
                  <c:v>-19.333333333333332</c:v>
                </c:pt>
                <c:pt idx="121">
                  <c:v>-18.666666666666668</c:v>
                </c:pt>
                <c:pt idx="122">
                  <c:v>-18</c:v>
                </c:pt>
                <c:pt idx="123">
                  <c:v>-17.333333333333332</c:v>
                </c:pt>
                <c:pt idx="124">
                  <c:v>-16.666666666666668</c:v>
                </c:pt>
                <c:pt idx="125">
                  <c:v>-16</c:v>
                </c:pt>
                <c:pt idx="126">
                  <c:v>-15.333333333333334</c:v>
                </c:pt>
                <c:pt idx="127">
                  <c:v>-14.666666666666666</c:v>
                </c:pt>
                <c:pt idx="128">
                  <c:v>-14</c:v>
                </c:pt>
                <c:pt idx="129">
                  <c:v>-13.333333333333334</c:v>
                </c:pt>
                <c:pt idx="130">
                  <c:v>-12.666666666666666</c:v>
                </c:pt>
                <c:pt idx="131">
                  <c:v>-12</c:v>
                </c:pt>
                <c:pt idx="132">
                  <c:v>-11.333333333333334</c:v>
                </c:pt>
                <c:pt idx="133">
                  <c:v>-10.666666666666666</c:v>
                </c:pt>
                <c:pt idx="134">
                  <c:v>-10</c:v>
                </c:pt>
                <c:pt idx="135">
                  <c:v>-9.3333333333333339</c:v>
                </c:pt>
                <c:pt idx="136">
                  <c:v>-8.6666666666666661</c:v>
                </c:pt>
                <c:pt idx="137">
                  <c:v>-8</c:v>
                </c:pt>
                <c:pt idx="138">
                  <c:v>-7.333333333333333</c:v>
                </c:pt>
                <c:pt idx="139">
                  <c:v>-6.666666666666667</c:v>
                </c:pt>
                <c:pt idx="140">
                  <c:v>-6</c:v>
                </c:pt>
                <c:pt idx="141">
                  <c:v>-5.333333333333333</c:v>
                </c:pt>
                <c:pt idx="142">
                  <c:v>-4.666666666666667</c:v>
                </c:pt>
                <c:pt idx="143">
                  <c:v>-4</c:v>
                </c:pt>
                <c:pt idx="144">
                  <c:v>-3.3333333333333335</c:v>
                </c:pt>
                <c:pt idx="145">
                  <c:v>-2.6666666666666665</c:v>
                </c:pt>
                <c:pt idx="146">
                  <c:v>-2</c:v>
                </c:pt>
                <c:pt idx="147">
                  <c:v>-1.3333333333333333</c:v>
                </c:pt>
                <c:pt idx="148">
                  <c:v>-0.66666666666666663</c:v>
                </c:pt>
                <c:pt idx="149">
                  <c:v>0</c:v>
                </c:pt>
                <c:pt idx="150">
                  <c:v>0.66666666666666663</c:v>
                </c:pt>
                <c:pt idx="151">
                  <c:v>1.3333333333333333</c:v>
                </c:pt>
                <c:pt idx="152">
                  <c:v>2</c:v>
                </c:pt>
                <c:pt idx="153">
                  <c:v>2.6666666666666665</c:v>
                </c:pt>
                <c:pt idx="154">
                  <c:v>3.3333333333333335</c:v>
                </c:pt>
                <c:pt idx="155">
                  <c:v>4</c:v>
                </c:pt>
                <c:pt idx="156">
                  <c:v>4.666666666666667</c:v>
                </c:pt>
                <c:pt idx="157">
                  <c:v>5.333333333333333</c:v>
                </c:pt>
                <c:pt idx="158">
                  <c:v>6</c:v>
                </c:pt>
                <c:pt idx="159">
                  <c:v>6.666666666666667</c:v>
                </c:pt>
                <c:pt idx="160">
                  <c:v>7.333333333333333</c:v>
                </c:pt>
                <c:pt idx="161">
                  <c:v>8</c:v>
                </c:pt>
                <c:pt idx="162">
                  <c:v>8.6666666666666661</c:v>
                </c:pt>
                <c:pt idx="163">
                  <c:v>9.3333333333333339</c:v>
                </c:pt>
                <c:pt idx="164">
                  <c:v>10</c:v>
                </c:pt>
                <c:pt idx="165">
                  <c:v>10.666666666666666</c:v>
                </c:pt>
                <c:pt idx="166">
                  <c:v>11.333333333333334</c:v>
                </c:pt>
                <c:pt idx="167">
                  <c:v>12</c:v>
                </c:pt>
                <c:pt idx="168">
                  <c:v>12.666666666666666</c:v>
                </c:pt>
                <c:pt idx="169">
                  <c:v>13.333333333333334</c:v>
                </c:pt>
                <c:pt idx="170">
                  <c:v>14</c:v>
                </c:pt>
                <c:pt idx="171">
                  <c:v>14.666666666666666</c:v>
                </c:pt>
                <c:pt idx="172">
                  <c:v>15.333333333333334</c:v>
                </c:pt>
                <c:pt idx="173">
                  <c:v>16</c:v>
                </c:pt>
                <c:pt idx="174">
                  <c:v>16.666666666666668</c:v>
                </c:pt>
                <c:pt idx="175">
                  <c:v>17.333333333333332</c:v>
                </c:pt>
                <c:pt idx="176">
                  <c:v>18</c:v>
                </c:pt>
                <c:pt idx="177">
                  <c:v>18.666666666666668</c:v>
                </c:pt>
                <c:pt idx="178">
                  <c:v>19.333333333333332</c:v>
                </c:pt>
                <c:pt idx="179">
                  <c:v>20</c:v>
                </c:pt>
                <c:pt idx="180">
                  <c:v>20.666666666666668</c:v>
                </c:pt>
                <c:pt idx="181">
                  <c:v>21.333333333333332</c:v>
                </c:pt>
                <c:pt idx="182">
                  <c:v>22</c:v>
                </c:pt>
                <c:pt idx="183">
                  <c:v>22.666666666666668</c:v>
                </c:pt>
                <c:pt idx="184">
                  <c:v>23.333333333333332</c:v>
                </c:pt>
                <c:pt idx="185">
                  <c:v>24</c:v>
                </c:pt>
                <c:pt idx="186">
                  <c:v>24.666666666666668</c:v>
                </c:pt>
                <c:pt idx="187">
                  <c:v>25.333333333333332</c:v>
                </c:pt>
                <c:pt idx="188">
                  <c:v>26</c:v>
                </c:pt>
                <c:pt idx="189">
                  <c:v>26.666666666666668</c:v>
                </c:pt>
                <c:pt idx="190">
                  <c:v>27.333333333333332</c:v>
                </c:pt>
                <c:pt idx="191">
                  <c:v>28</c:v>
                </c:pt>
                <c:pt idx="192">
                  <c:v>28.666666666666668</c:v>
                </c:pt>
                <c:pt idx="193">
                  <c:v>29.333333333333332</c:v>
                </c:pt>
                <c:pt idx="194">
                  <c:v>30</c:v>
                </c:pt>
                <c:pt idx="195">
                  <c:v>30.666666666666668</c:v>
                </c:pt>
                <c:pt idx="196">
                  <c:v>31.333333333333332</c:v>
                </c:pt>
                <c:pt idx="197">
                  <c:v>32</c:v>
                </c:pt>
                <c:pt idx="198">
                  <c:v>32.666666666666664</c:v>
                </c:pt>
                <c:pt idx="199">
                  <c:v>33.333333333333336</c:v>
                </c:pt>
                <c:pt idx="200">
                  <c:v>34</c:v>
                </c:pt>
                <c:pt idx="201">
                  <c:v>34.666666666666664</c:v>
                </c:pt>
                <c:pt idx="202">
                  <c:v>35.333333333333336</c:v>
                </c:pt>
                <c:pt idx="203">
                  <c:v>36</c:v>
                </c:pt>
                <c:pt idx="204">
                  <c:v>36.666666666666664</c:v>
                </c:pt>
                <c:pt idx="205">
                  <c:v>37.333333333333336</c:v>
                </c:pt>
                <c:pt idx="206">
                  <c:v>38</c:v>
                </c:pt>
                <c:pt idx="207">
                  <c:v>38.666666666666664</c:v>
                </c:pt>
                <c:pt idx="208">
                  <c:v>39.333333333333336</c:v>
                </c:pt>
                <c:pt idx="209">
                  <c:v>40</c:v>
                </c:pt>
                <c:pt idx="210">
                  <c:v>40.666666666666664</c:v>
                </c:pt>
                <c:pt idx="211">
                  <c:v>41.333333333333336</c:v>
                </c:pt>
                <c:pt idx="212">
                  <c:v>42</c:v>
                </c:pt>
                <c:pt idx="213">
                  <c:v>42.666666666666664</c:v>
                </c:pt>
                <c:pt idx="214">
                  <c:v>43.333333333333336</c:v>
                </c:pt>
                <c:pt idx="215">
                  <c:v>44</c:v>
                </c:pt>
                <c:pt idx="216">
                  <c:v>44.666666666666664</c:v>
                </c:pt>
                <c:pt idx="217">
                  <c:v>45.333333333333336</c:v>
                </c:pt>
                <c:pt idx="218">
                  <c:v>46</c:v>
                </c:pt>
                <c:pt idx="219">
                  <c:v>46.666666666666664</c:v>
                </c:pt>
                <c:pt idx="220">
                  <c:v>47.333333333333336</c:v>
                </c:pt>
                <c:pt idx="221">
                  <c:v>48</c:v>
                </c:pt>
                <c:pt idx="222">
                  <c:v>48.666666666666664</c:v>
                </c:pt>
                <c:pt idx="223">
                  <c:v>49.333333333333336</c:v>
                </c:pt>
                <c:pt idx="224">
                  <c:v>50</c:v>
                </c:pt>
                <c:pt idx="225">
                  <c:v>50.666666666666664</c:v>
                </c:pt>
                <c:pt idx="226">
                  <c:v>51.333333333333336</c:v>
                </c:pt>
                <c:pt idx="227">
                  <c:v>52</c:v>
                </c:pt>
                <c:pt idx="228">
                  <c:v>52.666666666666664</c:v>
                </c:pt>
                <c:pt idx="229">
                  <c:v>53.333333333333336</c:v>
                </c:pt>
                <c:pt idx="230">
                  <c:v>54</c:v>
                </c:pt>
                <c:pt idx="231">
                  <c:v>54.666666666666664</c:v>
                </c:pt>
                <c:pt idx="232">
                  <c:v>55.333333333333336</c:v>
                </c:pt>
                <c:pt idx="233">
                  <c:v>56</c:v>
                </c:pt>
                <c:pt idx="234">
                  <c:v>56.666666666666664</c:v>
                </c:pt>
                <c:pt idx="235">
                  <c:v>57.333333333333336</c:v>
                </c:pt>
                <c:pt idx="236">
                  <c:v>58</c:v>
                </c:pt>
                <c:pt idx="237">
                  <c:v>58.666666666666664</c:v>
                </c:pt>
                <c:pt idx="238">
                  <c:v>59.333333333333336</c:v>
                </c:pt>
                <c:pt idx="239">
                  <c:v>60</c:v>
                </c:pt>
                <c:pt idx="240">
                  <c:v>60.666666666666664</c:v>
                </c:pt>
                <c:pt idx="241">
                  <c:v>61.333333333333336</c:v>
                </c:pt>
                <c:pt idx="242">
                  <c:v>62</c:v>
                </c:pt>
                <c:pt idx="243">
                  <c:v>62.666666666666664</c:v>
                </c:pt>
                <c:pt idx="244">
                  <c:v>63.333333333333336</c:v>
                </c:pt>
                <c:pt idx="245">
                  <c:v>64</c:v>
                </c:pt>
                <c:pt idx="246">
                  <c:v>64.666666666666671</c:v>
                </c:pt>
                <c:pt idx="247">
                  <c:v>65.333333333333329</c:v>
                </c:pt>
                <c:pt idx="248">
                  <c:v>66</c:v>
                </c:pt>
                <c:pt idx="249">
                  <c:v>66.666666666666671</c:v>
                </c:pt>
                <c:pt idx="250">
                  <c:v>67.333333333333329</c:v>
                </c:pt>
                <c:pt idx="251">
                  <c:v>68</c:v>
                </c:pt>
                <c:pt idx="252">
                  <c:v>68.666666666666671</c:v>
                </c:pt>
                <c:pt idx="253">
                  <c:v>69.333333333333329</c:v>
                </c:pt>
                <c:pt idx="254">
                  <c:v>70</c:v>
                </c:pt>
                <c:pt idx="255">
                  <c:v>70.666666666666671</c:v>
                </c:pt>
                <c:pt idx="256">
                  <c:v>71.333333333333329</c:v>
                </c:pt>
                <c:pt idx="257">
                  <c:v>72</c:v>
                </c:pt>
                <c:pt idx="258">
                  <c:v>72.666666666666671</c:v>
                </c:pt>
                <c:pt idx="259">
                  <c:v>73.333333333333329</c:v>
                </c:pt>
                <c:pt idx="260">
                  <c:v>74</c:v>
                </c:pt>
                <c:pt idx="261">
                  <c:v>74.666666666666671</c:v>
                </c:pt>
                <c:pt idx="262">
                  <c:v>75.333333333333329</c:v>
                </c:pt>
                <c:pt idx="263">
                  <c:v>76</c:v>
                </c:pt>
                <c:pt idx="264">
                  <c:v>76.666666666666671</c:v>
                </c:pt>
                <c:pt idx="265">
                  <c:v>77.333333333333329</c:v>
                </c:pt>
                <c:pt idx="266">
                  <c:v>78</c:v>
                </c:pt>
                <c:pt idx="267">
                  <c:v>78.666666666666671</c:v>
                </c:pt>
                <c:pt idx="268">
                  <c:v>79.333333333333329</c:v>
                </c:pt>
                <c:pt idx="269">
                  <c:v>80</c:v>
                </c:pt>
                <c:pt idx="270">
                  <c:v>80.666666666666671</c:v>
                </c:pt>
                <c:pt idx="271">
                  <c:v>81.333333333333329</c:v>
                </c:pt>
                <c:pt idx="272">
                  <c:v>82</c:v>
                </c:pt>
                <c:pt idx="273">
                  <c:v>82.666666666666671</c:v>
                </c:pt>
                <c:pt idx="274">
                  <c:v>83.333333333333329</c:v>
                </c:pt>
                <c:pt idx="275">
                  <c:v>84</c:v>
                </c:pt>
                <c:pt idx="276">
                  <c:v>84.666666666666671</c:v>
                </c:pt>
                <c:pt idx="277">
                  <c:v>85.333333333333329</c:v>
                </c:pt>
                <c:pt idx="278">
                  <c:v>86</c:v>
                </c:pt>
                <c:pt idx="279">
                  <c:v>86.666666666666671</c:v>
                </c:pt>
                <c:pt idx="280">
                  <c:v>87.333333333333329</c:v>
                </c:pt>
                <c:pt idx="281">
                  <c:v>88</c:v>
                </c:pt>
                <c:pt idx="282">
                  <c:v>88.666666666666671</c:v>
                </c:pt>
                <c:pt idx="283">
                  <c:v>89.333333333333329</c:v>
                </c:pt>
                <c:pt idx="284">
                  <c:v>90</c:v>
                </c:pt>
                <c:pt idx="285">
                  <c:v>90.666666666666671</c:v>
                </c:pt>
                <c:pt idx="286">
                  <c:v>91.333333333333329</c:v>
                </c:pt>
                <c:pt idx="287">
                  <c:v>92</c:v>
                </c:pt>
                <c:pt idx="288">
                  <c:v>92.666666666666671</c:v>
                </c:pt>
                <c:pt idx="289">
                  <c:v>93.333333333333329</c:v>
                </c:pt>
                <c:pt idx="290">
                  <c:v>94</c:v>
                </c:pt>
                <c:pt idx="291">
                  <c:v>94.666666666666671</c:v>
                </c:pt>
                <c:pt idx="292">
                  <c:v>95.333333333333329</c:v>
                </c:pt>
                <c:pt idx="293">
                  <c:v>96</c:v>
                </c:pt>
                <c:pt idx="294">
                  <c:v>96.666666666666671</c:v>
                </c:pt>
                <c:pt idx="295">
                  <c:v>97.333333333333329</c:v>
                </c:pt>
                <c:pt idx="296">
                  <c:v>98</c:v>
                </c:pt>
                <c:pt idx="297">
                  <c:v>98.666666666666671</c:v>
                </c:pt>
                <c:pt idx="298">
                  <c:v>99.333333333333329</c:v>
                </c:pt>
                <c:pt idx="299">
                  <c:v>100</c:v>
                </c:pt>
                <c:pt idx="300">
                  <c:v>100.66666666666667</c:v>
                </c:pt>
                <c:pt idx="301">
                  <c:v>101.33333333333333</c:v>
                </c:pt>
                <c:pt idx="302">
                  <c:v>102</c:v>
                </c:pt>
                <c:pt idx="303">
                  <c:v>102.66666666666667</c:v>
                </c:pt>
                <c:pt idx="304">
                  <c:v>103.33333333333333</c:v>
                </c:pt>
                <c:pt idx="305">
                  <c:v>104</c:v>
                </c:pt>
                <c:pt idx="306">
                  <c:v>104.66666666666667</c:v>
                </c:pt>
                <c:pt idx="307">
                  <c:v>105.33333333333333</c:v>
                </c:pt>
                <c:pt idx="308">
                  <c:v>106</c:v>
                </c:pt>
                <c:pt idx="309">
                  <c:v>106.66666666666667</c:v>
                </c:pt>
                <c:pt idx="310">
                  <c:v>107.33333333333333</c:v>
                </c:pt>
                <c:pt idx="311">
                  <c:v>108</c:v>
                </c:pt>
                <c:pt idx="312">
                  <c:v>108.66666666666667</c:v>
                </c:pt>
                <c:pt idx="313">
                  <c:v>109.33333333333333</c:v>
                </c:pt>
                <c:pt idx="314">
                  <c:v>110</c:v>
                </c:pt>
                <c:pt idx="315">
                  <c:v>110.66666666666667</c:v>
                </c:pt>
                <c:pt idx="316">
                  <c:v>111.33333333333333</c:v>
                </c:pt>
                <c:pt idx="317">
                  <c:v>112</c:v>
                </c:pt>
                <c:pt idx="318">
                  <c:v>112.66666666666667</c:v>
                </c:pt>
                <c:pt idx="319">
                  <c:v>113.33333333333333</c:v>
                </c:pt>
                <c:pt idx="320">
                  <c:v>114</c:v>
                </c:pt>
                <c:pt idx="321">
                  <c:v>114.66666666666667</c:v>
                </c:pt>
                <c:pt idx="322">
                  <c:v>115.33333333333333</c:v>
                </c:pt>
                <c:pt idx="323">
                  <c:v>116</c:v>
                </c:pt>
                <c:pt idx="324">
                  <c:v>116.66666666666667</c:v>
                </c:pt>
                <c:pt idx="325">
                  <c:v>117.33333333333333</c:v>
                </c:pt>
                <c:pt idx="326">
                  <c:v>118</c:v>
                </c:pt>
                <c:pt idx="327">
                  <c:v>118.66666666666667</c:v>
                </c:pt>
                <c:pt idx="328">
                  <c:v>119.33333333333333</c:v>
                </c:pt>
                <c:pt idx="329">
                  <c:v>120</c:v>
                </c:pt>
                <c:pt idx="330">
                  <c:v>120.66666666666667</c:v>
                </c:pt>
                <c:pt idx="331">
                  <c:v>121.33333333333333</c:v>
                </c:pt>
                <c:pt idx="332">
                  <c:v>122</c:v>
                </c:pt>
                <c:pt idx="333">
                  <c:v>122.66666666666667</c:v>
                </c:pt>
                <c:pt idx="334">
                  <c:v>123.33333333333333</c:v>
                </c:pt>
                <c:pt idx="335">
                  <c:v>124</c:v>
                </c:pt>
                <c:pt idx="336">
                  <c:v>124.66666666666667</c:v>
                </c:pt>
                <c:pt idx="337">
                  <c:v>125.33333333333333</c:v>
                </c:pt>
                <c:pt idx="338">
                  <c:v>126</c:v>
                </c:pt>
                <c:pt idx="339">
                  <c:v>126.66666666666667</c:v>
                </c:pt>
                <c:pt idx="340">
                  <c:v>127.33333333333333</c:v>
                </c:pt>
                <c:pt idx="341">
                  <c:v>128</c:v>
                </c:pt>
                <c:pt idx="342">
                  <c:v>128.66666666666666</c:v>
                </c:pt>
                <c:pt idx="343">
                  <c:v>129.33333333333334</c:v>
                </c:pt>
                <c:pt idx="344">
                  <c:v>130</c:v>
                </c:pt>
                <c:pt idx="345">
                  <c:v>130.66666666666666</c:v>
                </c:pt>
                <c:pt idx="346">
                  <c:v>131.33333333333334</c:v>
                </c:pt>
                <c:pt idx="347">
                  <c:v>132</c:v>
                </c:pt>
                <c:pt idx="348">
                  <c:v>132.66666666666666</c:v>
                </c:pt>
                <c:pt idx="349">
                  <c:v>133.33333333333334</c:v>
                </c:pt>
                <c:pt idx="350">
                  <c:v>134</c:v>
                </c:pt>
                <c:pt idx="351">
                  <c:v>134.66666666666666</c:v>
                </c:pt>
                <c:pt idx="352">
                  <c:v>135.33333333333334</c:v>
                </c:pt>
                <c:pt idx="353">
                  <c:v>136</c:v>
                </c:pt>
                <c:pt idx="354">
                  <c:v>136.66666666666666</c:v>
                </c:pt>
                <c:pt idx="355">
                  <c:v>137.33333333333334</c:v>
                </c:pt>
                <c:pt idx="356">
                  <c:v>138</c:v>
                </c:pt>
                <c:pt idx="357">
                  <c:v>138.66666666666666</c:v>
                </c:pt>
                <c:pt idx="358">
                  <c:v>139.33333333333334</c:v>
                </c:pt>
                <c:pt idx="359">
                  <c:v>140</c:v>
                </c:pt>
                <c:pt idx="360">
                  <c:v>140.66666666666666</c:v>
                </c:pt>
                <c:pt idx="361">
                  <c:v>141.33333333333334</c:v>
                </c:pt>
                <c:pt idx="362">
                  <c:v>142</c:v>
                </c:pt>
                <c:pt idx="363">
                  <c:v>142.66666666666666</c:v>
                </c:pt>
                <c:pt idx="364">
                  <c:v>143.33333333333334</c:v>
                </c:pt>
                <c:pt idx="365">
                  <c:v>144</c:v>
                </c:pt>
                <c:pt idx="366">
                  <c:v>144.66666666666666</c:v>
                </c:pt>
                <c:pt idx="367">
                  <c:v>145.33333333333334</c:v>
                </c:pt>
                <c:pt idx="368">
                  <c:v>146</c:v>
                </c:pt>
                <c:pt idx="369">
                  <c:v>146.66666666666666</c:v>
                </c:pt>
                <c:pt idx="370">
                  <c:v>147.33333333333334</c:v>
                </c:pt>
                <c:pt idx="371">
                  <c:v>148</c:v>
                </c:pt>
                <c:pt idx="372">
                  <c:v>148.66666666666666</c:v>
                </c:pt>
                <c:pt idx="373">
                  <c:v>149.33333333333334</c:v>
                </c:pt>
                <c:pt idx="374">
                  <c:v>150</c:v>
                </c:pt>
                <c:pt idx="375">
                  <c:v>150.66666666666666</c:v>
                </c:pt>
                <c:pt idx="376">
                  <c:v>151.33333333333334</c:v>
                </c:pt>
                <c:pt idx="377">
                  <c:v>152</c:v>
                </c:pt>
                <c:pt idx="378">
                  <c:v>152.66666666666666</c:v>
                </c:pt>
                <c:pt idx="379">
                  <c:v>153.33333333333334</c:v>
                </c:pt>
                <c:pt idx="380">
                  <c:v>154</c:v>
                </c:pt>
                <c:pt idx="381">
                  <c:v>154.66666666666666</c:v>
                </c:pt>
                <c:pt idx="382">
                  <c:v>155.33333333333334</c:v>
                </c:pt>
                <c:pt idx="383">
                  <c:v>156</c:v>
                </c:pt>
                <c:pt idx="384">
                  <c:v>156.66666666666666</c:v>
                </c:pt>
                <c:pt idx="385">
                  <c:v>157.33333333333334</c:v>
                </c:pt>
                <c:pt idx="386">
                  <c:v>158</c:v>
                </c:pt>
                <c:pt idx="387">
                  <c:v>158.66666666666666</c:v>
                </c:pt>
                <c:pt idx="388">
                  <c:v>159.33333333333334</c:v>
                </c:pt>
                <c:pt idx="389">
                  <c:v>160</c:v>
                </c:pt>
                <c:pt idx="390">
                  <c:v>160.66666666666666</c:v>
                </c:pt>
                <c:pt idx="391">
                  <c:v>161.33333333333334</c:v>
                </c:pt>
                <c:pt idx="392">
                  <c:v>162</c:v>
                </c:pt>
                <c:pt idx="393">
                  <c:v>162.66666666666666</c:v>
                </c:pt>
                <c:pt idx="394">
                  <c:v>163.33333333333334</c:v>
                </c:pt>
                <c:pt idx="395">
                  <c:v>164</c:v>
                </c:pt>
                <c:pt idx="396">
                  <c:v>164.66666666666666</c:v>
                </c:pt>
                <c:pt idx="397">
                  <c:v>165.33333333333334</c:v>
                </c:pt>
                <c:pt idx="398">
                  <c:v>166</c:v>
                </c:pt>
                <c:pt idx="399">
                  <c:v>166.66666666666666</c:v>
                </c:pt>
                <c:pt idx="400">
                  <c:v>167.33333333333334</c:v>
                </c:pt>
                <c:pt idx="401">
                  <c:v>168</c:v>
                </c:pt>
                <c:pt idx="402">
                  <c:v>168.66666666666666</c:v>
                </c:pt>
                <c:pt idx="403">
                  <c:v>169.33333333333334</c:v>
                </c:pt>
                <c:pt idx="404">
                  <c:v>170</c:v>
                </c:pt>
                <c:pt idx="405">
                  <c:v>170.66666666666666</c:v>
                </c:pt>
                <c:pt idx="406">
                  <c:v>171.33333333333334</c:v>
                </c:pt>
                <c:pt idx="407">
                  <c:v>172</c:v>
                </c:pt>
                <c:pt idx="408">
                  <c:v>172.66666666666666</c:v>
                </c:pt>
                <c:pt idx="409">
                  <c:v>173.33333333333334</c:v>
                </c:pt>
                <c:pt idx="410">
                  <c:v>174</c:v>
                </c:pt>
                <c:pt idx="411">
                  <c:v>174.66666666666666</c:v>
                </c:pt>
                <c:pt idx="412">
                  <c:v>175.33333333333334</c:v>
                </c:pt>
                <c:pt idx="413">
                  <c:v>176</c:v>
                </c:pt>
                <c:pt idx="414">
                  <c:v>176.66666666666666</c:v>
                </c:pt>
                <c:pt idx="415">
                  <c:v>177.33333333333334</c:v>
                </c:pt>
                <c:pt idx="416">
                  <c:v>178</c:v>
                </c:pt>
                <c:pt idx="417">
                  <c:v>178.66666666666666</c:v>
                </c:pt>
                <c:pt idx="418">
                  <c:v>179.33333333333334</c:v>
                </c:pt>
                <c:pt idx="419">
                  <c:v>180</c:v>
                </c:pt>
                <c:pt idx="420">
                  <c:v>180.66666666666666</c:v>
                </c:pt>
                <c:pt idx="421">
                  <c:v>181.33333333333334</c:v>
                </c:pt>
                <c:pt idx="422">
                  <c:v>182</c:v>
                </c:pt>
                <c:pt idx="423">
                  <c:v>182.66666666666666</c:v>
                </c:pt>
                <c:pt idx="424">
                  <c:v>183.33333333333334</c:v>
                </c:pt>
                <c:pt idx="425">
                  <c:v>184</c:v>
                </c:pt>
                <c:pt idx="426">
                  <c:v>184.66666666666666</c:v>
                </c:pt>
                <c:pt idx="427">
                  <c:v>185.33333333333334</c:v>
                </c:pt>
                <c:pt idx="428">
                  <c:v>186</c:v>
                </c:pt>
                <c:pt idx="429">
                  <c:v>186.66666666666666</c:v>
                </c:pt>
                <c:pt idx="430">
                  <c:v>187.33333333333334</c:v>
                </c:pt>
                <c:pt idx="431">
                  <c:v>188</c:v>
                </c:pt>
                <c:pt idx="432">
                  <c:v>188.66666666666666</c:v>
                </c:pt>
                <c:pt idx="433">
                  <c:v>189.33333333333334</c:v>
                </c:pt>
                <c:pt idx="434">
                  <c:v>190</c:v>
                </c:pt>
                <c:pt idx="435">
                  <c:v>190.66666666666666</c:v>
                </c:pt>
                <c:pt idx="436">
                  <c:v>191.33333333333334</c:v>
                </c:pt>
                <c:pt idx="437">
                  <c:v>192</c:v>
                </c:pt>
                <c:pt idx="438">
                  <c:v>192.66666666666666</c:v>
                </c:pt>
                <c:pt idx="439">
                  <c:v>193.33333333333334</c:v>
                </c:pt>
                <c:pt idx="440">
                  <c:v>194</c:v>
                </c:pt>
                <c:pt idx="441">
                  <c:v>194.66666666666666</c:v>
                </c:pt>
                <c:pt idx="442">
                  <c:v>195.33333333333334</c:v>
                </c:pt>
                <c:pt idx="443">
                  <c:v>196</c:v>
                </c:pt>
                <c:pt idx="444">
                  <c:v>196.66666666666666</c:v>
                </c:pt>
                <c:pt idx="445">
                  <c:v>197.33333333333334</c:v>
                </c:pt>
                <c:pt idx="446">
                  <c:v>198</c:v>
                </c:pt>
                <c:pt idx="447">
                  <c:v>198.66666666666666</c:v>
                </c:pt>
                <c:pt idx="448">
                  <c:v>199.33333333333334</c:v>
                </c:pt>
                <c:pt idx="449">
                  <c:v>200</c:v>
                </c:pt>
                <c:pt idx="450">
                  <c:v>200.66666666666666</c:v>
                </c:pt>
                <c:pt idx="451">
                  <c:v>201.33333333333334</c:v>
                </c:pt>
                <c:pt idx="452">
                  <c:v>202</c:v>
                </c:pt>
                <c:pt idx="453">
                  <c:v>202.66666666666666</c:v>
                </c:pt>
                <c:pt idx="454">
                  <c:v>203.33333333333334</c:v>
                </c:pt>
                <c:pt idx="455">
                  <c:v>204</c:v>
                </c:pt>
                <c:pt idx="456">
                  <c:v>204.66666666666666</c:v>
                </c:pt>
                <c:pt idx="457">
                  <c:v>205.33333333333334</c:v>
                </c:pt>
                <c:pt idx="458">
                  <c:v>206</c:v>
                </c:pt>
                <c:pt idx="459">
                  <c:v>206.66666666666666</c:v>
                </c:pt>
                <c:pt idx="460">
                  <c:v>207.33333333333334</c:v>
                </c:pt>
                <c:pt idx="461">
                  <c:v>208</c:v>
                </c:pt>
                <c:pt idx="462">
                  <c:v>208.66666666666666</c:v>
                </c:pt>
                <c:pt idx="463">
                  <c:v>209.33333333333334</c:v>
                </c:pt>
                <c:pt idx="464">
                  <c:v>210</c:v>
                </c:pt>
                <c:pt idx="465">
                  <c:v>210.66666666666666</c:v>
                </c:pt>
                <c:pt idx="466">
                  <c:v>211.33333333333334</c:v>
                </c:pt>
                <c:pt idx="467">
                  <c:v>212</c:v>
                </c:pt>
                <c:pt idx="468">
                  <c:v>212.66666666666666</c:v>
                </c:pt>
                <c:pt idx="469">
                  <c:v>213.33333333333334</c:v>
                </c:pt>
                <c:pt idx="470">
                  <c:v>214</c:v>
                </c:pt>
                <c:pt idx="471">
                  <c:v>214.66666666666666</c:v>
                </c:pt>
                <c:pt idx="472">
                  <c:v>215.33333333333334</c:v>
                </c:pt>
                <c:pt idx="473">
                  <c:v>216</c:v>
                </c:pt>
                <c:pt idx="474">
                  <c:v>216.66666666666666</c:v>
                </c:pt>
                <c:pt idx="475">
                  <c:v>217.33333333333334</c:v>
                </c:pt>
                <c:pt idx="476">
                  <c:v>218</c:v>
                </c:pt>
                <c:pt idx="477">
                  <c:v>218.66666666666666</c:v>
                </c:pt>
                <c:pt idx="478">
                  <c:v>219.33333333333334</c:v>
                </c:pt>
                <c:pt idx="479">
                  <c:v>220</c:v>
                </c:pt>
                <c:pt idx="480">
                  <c:v>220.66666666666666</c:v>
                </c:pt>
                <c:pt idx="481">
                  <c:v>221.33333333333334</c:v>
                </c:pt>
                <c:pt idx="482">
                  <c:v>222</c:v>
                </c:pt>
                <c:pt idx="483">
                  <c:v>222.66666666666666</c:v>
                </c:pt>
                <c:pt idx="484">
                  <c:v>223.33333333333334</c:v>
                </c:pt>
                <c:pt idx="485">
                  <c:v>224</c:v>
                </c:pt>
                <c:pt idx="486">
                  <c:v>224.66666666666666</c:v>
                </c:pt>
                <c:pt idx="487">
                  <c:v>225.33333333333334</c:v>
                </c:pt>
                <c:pt idx="488">
                  <c:v>226</c:v>
                </c:pt>
                <c:pt idx="489">
                  <c:v>226.66666666666666</c:v>
                </c:pt>
                <c:pt idx="490">
                  <c:v>227.33333333333334</c:v>
                </c:pt>
                <c:pt idx="491">
                  <c:v>228</c:v>
                </c:pt>
                <c:pt idx="492">
                  <c:v>228.66666666666666</c:v>
                </c:pt>
                <c:pt idx="493">
                  <c:v>229.33333333333334</c:v>
                </c:pt>
                <c:pt idx="494">
                  <c:v>230</c:v>
                </c:pt>
                <c:pt idx="495">
                  <c:v>230.66666666666666</c:v>
                </c:pt>
                <c:pt idx="496">
                  <c:v>231.33333333333334</c:v>
                </c:pt>
                <c:pt idx="497">
                  <c:v>232</c:v>
                </c:pt>
                <c:pt idx="498">
                  <c:v>232.66666666666666</c:v>
                </c:pt>
                <c:pt idx="499">
                  <c:v>233.33333333333334</c:v>
                </c:pt>
                <c:pt idx="500">
                  <c:v>234</c:v>
                </c:pt>
                <c:pt idx="501">
                  <c:v>234.66666666666666</c:v>
                </c:pt>
                <c:pt idx="502">
                  <c:v>235.33333333333334</c:v>
                </c:pt>
                <c:pt idx="503">
                  <c:v>236</c:v>
                </c:pt>
                <c:pt idx="504">
                  <c:v>236.66666666666666</c:v>
                </c:pt>
                <c:pt idx="505">
                  <c:v>237.33333333333334</c:v>
                </c:pt>
                <c:pt idx="506">
                  <c:v>238</c:v>
                </c:pt>
                <c:pt idx="507">
                  <c:v>238.66666666666666</c:v>
                </c:pt>
                <c:pt idx="508">
                  <c:v>239.33333333333334</c:v>
                </c:pt>
                <c:pt idx="509">
                  <c:v>240</c:v>
                </c:pt>
                <c:pt idx="510">
                  <c:v>240.66666666666666</c:v>
                </c:pt>
                <c:pt idx="511">
                  <c:v>241.33333333333334</c:v>
                </c:pt>
                <c:pt idx="512">
                  <c:v>242</c:v>
                </c:pt>
                <c:pt idx="513">
                  <c:v>242.66666666666666</c:v>
                </c:pt>
                <c:pt idx="514">
                  <c:v>243.33333333333334</c:v>
                </c:pt>
                <c:pt idx="515">
                  <c:v>244</c:v>
                </c:pt>
                <c:pt idx="516">
                  <c:v>244.66666666666666</c:v>
                </c:pt>
                <c:pt idx="517">
                  <c:v>245.33333333333334</c:v>
                </c:pt>
                <c:pt idx="518">
                  <c:v>246</c:v>
                </c:pt>
                <c:pt idx="519">
                  <c:v>246.66666666666666</c:v>
                </c:pt>
                <c:pt idx="520">
                  <c:v>247.33333333333334</c:v>
                </c:pt>
                <c:pt idx="521">
                  <c:v>248</c:v>
                </c:pt>
                <c:pt idx="522">
                  <c:v>248.66666666666666</c:v>
                </c:pt>
                <c:pt idx="523">
                  <c:v>249.33333333333334</c:v>
                </c:pt>
                <c:pt idx="524">
                  <c:v>250</c:v>
                </c:pt>
                <c:pt idx="525">
                  <c:v>250.66666666666666</c:v>
                </c:pt>
                <c:pt idx="526">
                  <c:v>251.33333333333334</c:v>
                </c:pt>
                <c:pt idx="527">
                  <c:v>252</c:v>
                </c:pt>
                <c:pt idx="528">
                  <c:v>252.66666666666666</c:v>
                </c:pt>
                <c:pt idx="529">
                  <c:v>253.33333333333334</c:v>
                </c:pt>
                <c:pt idx="530">
                  <c:v>254</c:v>
                </c:pt>
                <c:pt idx="531">
                  <c:v>254.66666666666666</c:v>
                </c:pt>
                <c:pt idx="532">
                  <c:v>255.33333333333334</c:v>
                </c:pt>
                <c:pt idx="533">
                  <c:v>256</c:v>
                </c:pt>
                <c:pt idx="534">
                  <c:v>256.66666666666669</c:v>
                </c:pt>
                <c:pt idx="535">
                  <c:v>257.33333333333331</c:v>
                </c:pt>
                <c:pt idx="536">
                  <c:v>258</c:v>
                </c:pt>
                <c:pt idx="537">
                  <c:v>258.66666666666669</c:v>
                </c:pt>
                <c:pt idx="538">
                  <c:v>259.33333333333331</c:v>
                </c:pt>
                <c:pt idx="539">
                  <c:v>260</c:v>
                </c:pt>
                <c:pt idx="540">
                  <c:v>260.66666666666669</c:v>
                </c:pt>
                <c:pt idx="541">
                  <c:v>261.33333333333331</c:v>
                </c:pt>
                <c:pt idx="542">
                  <c:v>262</c:v>
                </c:pt>
                <c:pt idx="543">
                  <c:v>262.66666666666669</c:v>
                </c:pt>
                <c:pt idx="544">
                  <c:v>263.33333333333331</c:v>
                </c:pt>
                <c:pt idx="545">
                  <c:v>264</c:v>
                </c:pt>
                <c:pt idx="546">
                  <c:v>264.66666666666669</c:v>
                </c:pt>
                <c:pt idx="547">
                  <c:v>265.33333333333331</c:v>
                </c:pt>
                <c:pt idx="548">
                  <c:v>266</c:v>
                </c:pt>
                <c:pt idx="549">
                  <c:v>266.66666666666669</c:v>
                </c:pt>
                <c:pt idx="550">
                  <c:v>267.33333333333331</c:v>
                </c:pt>
                <c:pt idx="551">
                  <c:v>268</c:v>
                </c:pt>
                <c:pt idx="552">
                  <c:v>268.66666666666669</c:v>
                </c:pt>
                <c:pt idx="553">
                  <c:v>269.33333333333331</c:v>
                </c:pt>
                <c:pt idx="554">
                  <c:v>270</c:v>
                </c:pt>
                <c:pt idx="555">
                  <c:v>270.66666666666669</c:v>
                </c:pt>
                <c:pt idx="556">
                  <c:v>271.33333333333331</c:v>
                </c:pt>
                <c:pt idx="557">
                  <c:v>272</c:v>
                </c:pt>
                <c:pt idx="558">
                  <c:v>272.66666666666669</c:v>
                </c:pt>
                <c:pt idx="559">
                  <c:v>273.33333333333331</c:v>
                </c:pt>
                <c:pt idx="560">
                  <c:v>274</c:v>
                </c:pt>
                <c:pt idx="561">
                  <c:v>274.66666666666669</c:v>
                </c:pt>
                <c:pt idx="562">
                  <c:v>275.33333333333331</c:v>
                </c:pt>
                <c:pt idx="563">
                  <c:v>276</c:v>
                </c:pt>
                <c:pt idx="564">
                  <c:v>276.66666666666669</c:v>
                </c:pt>
                <c:pt idx="565">
                  <c:v>277.33333333333331</c:v>
                </c:pt>
                <c:pt idx="566">
                  <c:v>278</c:v>
                </c:pt>
                <c:pt idx="567">
                  <c:v>278.66666666666669</c:v>
                </c:pt>
                <c:pt idx="568">
                  <c:v>279.33333333333331</c:v>
                </c:pt>
                <c:pt idx="569">
                  <c:v>280</c:v>
                </c:pt>
                <c:pt idx="570">
                  <c:v>280.66666666666669</c:v>
                </c:pt>
                <c:pt idx="571">
                  <c:v>281.33333333333331</c:v>
                </c:pt>
                <c:pt idx="572">
                  <c:v>282</c:v>
                </c:pt>
                <c:pt idx="573">
                  <c:v>282.66666666666669</c:v>
                </c:pt>
                <c:pt idx="574">
                  <c:v>283.33333333333331</c:v>
                </c:pt>
                <c:pt idx="575">
                  <c:v>284</c:v>
                </c:pt>
                <c:pt idx="576">
                  <c:v>284.66666666666669</c:v>
                </c:pt>
                <c:pt idx="577">
                  <c:v>285.33333333333331</c:v>
                </c:pt>
                <c:pt idx="578">
                  <c:v>286</c:v>
                </c:pt>
                <c:pt idx="579">
                  <c:v>286.66666666666669</c:v>
                </c:pt>
                <c:pt idx="580">
                  <c:v>287.33333333333331</c:v>
                </c:pt>
                <c:pt idx="581">
                  <c:v>288</c:v>
                </c:pt>
                <c:pt idx="582">
                  <c:v>288.66666666666669</c:v>
                </c:pt>
                <c:pt idx="583">
                  <c:v>289.33333333333331</c:v>
                </c:pt>
                <c:pt idx="584">
                  <c:v>290</c:v>
                </c:pt>
                <c:pt idx="585">
                  <c:v>290.66666666666669</c:v>
                </c:pt>
                <c:pt idx="586">
                  <c:v>291.33333333333331</c:v>
                </c:pt>
                <c:pt idx="587">
                  <c:v>292</c:v>
                </c:pt>
                <c:pt idx="588">
                  <c:v>292.66666666666669</c:v>
                </c:pt>
                <c:pt idx="589">
                  <c:v>293.33333333333331</c:v>
                </c:pt>
                <c:pt idx="590">
                  <c:v>294</c:v>
                </c:pt>
                <c:pt idx="591">
                  <c:v>294.66666666666669</c:v>
                </c:pt>
                <c:pt idx="592">
                  <c:v>295.33333333333331</c:v>
                </c:pt>
                <c:pt idx="593">
                  <c:v>296</c:v>
                </c:pt>
                <c:pt idx="594">
                  <c:v>296.66666666666669</c:v>
                </c:pt>
                <c:pt idx="595">
                  <c:v>297.33333333333331</c:v>
                </c:pt>
                <c:pt idx="596">
                  <c:v>298</c:v>
                </c:pt>
                <c:pt idx="597">
                  <c:v>298.66666666666669</c:v>
                </c:pt>
                <c:pt idx="598">
                  <c:v>299.33333333333331</c:v>
                </c:pt>
                <c:pt idx="599">
                  <c:v>300</c:v>
                </c:pt>
                <c:pt idx="600">
                  <c:v>300.66666666666669</c:v>
                </c:pt>
                <c:pt idx="601">
                  <c:v>301.33333333333331</c:v>
                </c:pt>
                <c:pt idx="602">
                  <c:v>302</c:v>
                </c:pt>
                <c:pt idx="603">
                  <c:v>302.66666666666669</c:v>
                </c:pt>
                <c:pt idx="604">
                  <c:v>303.33333333333331</c:v>
                </c:pt>
                <c:pt idx="605">
                  <c:v>304</c:v>
                </c:pt>
                <c:pt idx="606">
                  <c:v>304.66666666666669</c:v>
                </c:pt>
                <c:pt idx="607">
                  <c:v>305.33333333333331</c:v>
                </c:pt>
                <c:pt idx="608">
                  <c:v>306</c:v>
                </c:pt>
                <c:pt idx="609">
                  <c:v>306.66666666666669</c:v>
                </c:pt>
                <c:pt idx="610">
                  <c:v>307.33333333333331</c:v>
                </c:pt>
                <c:pt idx="611">
                  <c:v>308</c:v>
                </c:pt>
                <c:pt idx="612">
                  <c:v>308.66666666666669</c:v>
                </c:pt>
                <c:pt idx="613">
                  <c:v>309.33333333333331</c:v>
                </c:pt>
                <c:pt idx="614">
                  <c:v>310</c:v>
                </c:pt>
                <c:pt idx="615">
                  <c:v>310.66666666666669</c:v>
                </c:pt>
                <c:pt idx="616">
                  <c:v>311.33333333333331</c:v>
                </c:pt>
                <c:pt idx="617">
                  <c:v>312</c:v>
                </c:pt>
                <c:pt idx="618">
                  <c:v>312.66666666666669</c:v>
                </c:pt>
                <c:pt idx="619">
                  <c:v>313.33333333333331</c:v>
                </c:pt>
                <c:pt idx="620">
                  <c:v>314</c:v>
                </c:pt>
                <c:pt idx="621">
                  <c:v>314.66666666666669</c:v>
                </c:pt>
                <c:pt idx="622">
                  <c:v>315.33333333333331</c:v>
                </c:pt>
                <c:pt idx="623">
                  <c:v>316</c:v>
                </c:pt>
                <c:pt idx="624">
                  <c:v>316.66666666666669</c:v>
                </c:pt>
                <c:pt idx="625">
                  <c:v>317.33333333333331</c:v>
                </c:pt>
                <c:pt idx="626">
                  <c:v>318</c:v>
                </c:pt>
                <c:pt idx="627">
                  <c:v>318.66666666666669</c:v>
                </c:pt>
                <c:pt idx="628">
                  <c:v>319.33333333333331</c:v>
                </c:pt>
                <c:pt idx="629">
                  <c:v>320</c:v>
                </c:pt>
                <c:pt idx="630">
                  <c:v>320.66666666666669</c:v>
                </c:pt>
                <c:pt idx="631">
                  <c:v>321.33333333333331</c:v>
                </c:pt>
                <c:pt idx="632">
                  <c:v>322</c:v>
                </c:pt>
                <c:pt idx="633">
                  <c:v>322.66666666666669</c:v>
                </c:pt>
                <c:pt idx="634">
                  <c:v>323.33333333333331</c:v>
                </c:pt>
                <c:pt idx="635">
                  <c:v>324</c:v>
                </c:pt>
                <c:pt idx="636">
                  <c:v>324.66666666666669</c:v>
                </c:pt>
                <c:pt idx="637">
                  <c:v>325.33333333333331</c:v>
                </c:pt>
                <c:pt idx="638">
                  <c:v>326</c:v>
                </c:pt>
                <c:pt idx="639">
                  <c:v>326.66666666666669</c:v>
                </c:pt>
                <c:pt idx="640">
                  <c:v>327.33333333333331</c:v>
                </c:pt>
                <c:pt idx="641">
                  <c:v>328</c:v>
                </c:pt>
                <c:pt idx="642">
                  <c:v>328.66666666666669</c:v>
                </c:pt>
                <c:pt idx="643">
                  <c:v>329.33333333333331</c:v>
                </c:pt>
                <c:pt idx="644">
                  <c:v>330</c:v>
                </c:pt>
                <c:pt idx="645">
                  <c:v>330.66666666666669</c:v>
                </c:pt>
                <c:pt idx="646">
                  <c:v>331.33333333333331</c:v>
                </c:pt>
                <c:pt idx="647">
                  <c:v>332</c:v>
                </c:pt>
                <c:pt idx="648">
                  <c:v>332.66666666666669</c:v>
                </c:pt>
                <c:pt idx="649">
                  <c:v>333.33333333333331</c:v>
                </c:pt>
                <c:pt idx="650">
                  <c:v>334</c:v>
                </c:pt>
                <c:pt idx="651">
                  <c:v>334.66666666666669</c:v>
                </c:pt>
                <c:pt idx="652">
                  <c:v>335.33333333333331</c:v>
                </c:pt>
                <c:pt idx="653">
                  <c:v>336</c:v>
                </c:pt>
                <c:pt idx="654">
                  <c:v>336.66666666666669</c:v>
                </c:pt>
                <c:pt idx="655">
                  <c:v>337.33333333333331</c:v>
                </c:pt>
                <c:pt idx="656">
                  <c:v>338</c:v>
                </c:pt>
                <c:pt idx="657">
                  <c:v>338.66666666666669</c:v>
                </c:pt>
                <c:pt idx="658">
                  <c:v>339.33333333333331</c:v>
                </c:pt>
                <c:pt idx="659">
                  <c:v>340</c:v>
                </c:pt>
                <c:pt idx="660">
                  <c:v>340.66666666666669</c:v>
                </c:pt>
                <c:pt idx="661">
                  <c:v>341.33333333333331</c:v>
                </c:pt>
                <c:pt idx="662">
                  <c:v>342</c:v>
                </c:pt>
                <c:pt idx="663">
                  <c:v>342.66666666666669</c:v>
                </c:pt>
                <c:pt idx="664">
                  <c:v>343.33333333333331</c:v>
                </c:pt>
                <c:pt idx="665">
                  <c:v>344</c:v>
                </c:pt>
                <c:pt idx="666">
                  <c:v>344.66666666666669</c:v>
                </c:pt>
                <c:pt idx="667">
                  <c:v>345.33333333333331</c:v>
                </c:pt>
                <c:pt idx="668">
                  <c:v>346</c:v>
                </c:pt>
                <c:pt idx="669">
                  <c:v>346.66666666666669</c:v>
                </c:pt>
                <c:pt idx="670">
                  <c:v>347.33333333333331</c:v>
                </c:pt>
                <c:pt idx="671">
                  <c:v>348</c:v>
                </c:pt>
                <c:pt idx="672">
                  <c:v>348.66666666666669</c:v>
                </c:pt>
                <c:pt idx="673">
                  <c:v>349.33333333333331</c:v>
                </c:pt>
                <c:pt idx="674">
                  <c:v>350</c:v>
                </c:pt>
                <c:pt idx="675">
                  <c:v>350.66666666666669</c:v>
                </c:pt>
                <c:pt idx="676">
                  <c:v>351.33333333333331</c:v>
                </c:pt>
                <c:pt idx="677">
                  <c:v>352</c:v>
                </c:pt>
                <c:pt idx="678">
                  <c:v>352.66666666666669</c:v>
                </c:pt>
                <c:pt idx="679">
                  <c:v>353.33333333333331</c:v>
                </c:pt>
                <c:pt idx="680">
                  <c:v>354</c:v>
                </c:pt>
                <c:pt idx="681">
                  <c:v>354.66666666666669</c:v>
                </c:pt>
                <c:pt idx="682">
                  <c:v>355.33333333333331</c:v>
                </c:pt>
                <c:pt idx="683">
                  <c:v>356</c:v>
                </c:pt>
                <c:pt idx="684">
                  <c:v>356.66666666666669</c:v>
                </c:pt>
                <c:pt idx="685">
                  <c:v>357.33333333333331</c:v>
                </c:pt>
                <c:pt idx="686">
                  <c:v>358</c:v>
                </c:pt>
                <c:pt idx="687">
                  <c:v>358.66666666666669</c:v>
                </c:pt>
                <c:pt idx="688">
                  <c:v>359.33333333333331</c:v>
                </c:pt>
                <c:pt idx="689">
                  <c:v>360</c:v>
                </c:pt>
                <c:pt idx="690">
                  <c:v>360.66666666666669</c:v>
                </c:pt>
                <c:pt idx="691">
                  <c:v>361.33333333333331</c:v>
                </c:pt>
                <c:pt idx="692">
                  <c:v>362</c:v>
                </c:pt>
                <c:pt idx="693">
                  <c:v>362.66666666666669</c:v>
                </c:pt>
                <c:pt idx="694">
                  <c:v>363.33333333333331</c:v>
                </c:pt>
                <c:pt idx="695">
                  <c:v>364</c:v>
                </c:pt>
                <c:pt idx="696">
                  <c:v>364.66666666666669</c:v>
                </c:pt>
                <c:pt idx="697">
                  <c:v>365.33333333333331</c:v>
                </c:pt>
                <c:pt idx="698">
                  <c:v>366</c:v>
                </c:pt>
                <c:pt idx="699">
                  <c:v>366.66666666666669</c:v>
                </c:pt>
                <c:pt idx="700">
                  <c:v>367.33333333333331</c:v>
                </c:pt>
                <c:pt idx="701">
                  <c:v>368</c:v>
                </c:pt>
                <c:pt idx="702">
                  <c:v>368.66666666666669</c:v>
                </c:pt>
                <c:pt idx="703">
                  <c:v>369.33333333333331</c:v>
                </c:pt>
                <c:pt idx="704">
                  <c:v>370</c:v>
                </c:pt>
                <c:pt idx="705">
                  <c:v>370.66666666666669</c:v>
                </c:pt>
                <c:pt idx="706">
                  <c:v>371.33333333333331</c:v>
                </c:pt>
                <c:pt idx="707">
                  <c:v>372</c:v>
                </c:pt>
                <c:pt idx="708">
                  <c:v>372.66666666666669</c:v>
                </c:pt>
                <c:pt idx="709">
                  <c:v>373.33333333333331</c:v>
                </c:pt>
                <c:pt idx="710">
                  <c:v>374</c:v>
                </c:pt>
                <c:pt idx="711">
                  <c:v>374.66666666666669</c:v>
                </c:pt>
                <c:pt idx="712">
                  <c:v>375.33333333333331</c:v>
                </c:pt>
                <c:pt idx="713">
                  <c:v>376</c:v>
                </c:pt>
                <c:pt idx="714">
                  <c:v>376.66666666666669</c:v>
                </c:pt>
                <c:pt idx="715">
                  <c:v>377.33333333333331</c:v>
                </c:pt>
                <c:pt idx="716">
                  <c:v>378</c:v>
                </c:pt>
                <c:pt idx="717">
                  <c:v>378.66666666666669</c:v>
                </c:pt>
                <c:pt idx="718">
                  <c:v>379.33333333333331</c:v>
                </c:pt>
                <c:pt idx="719">
                  <c:v>380</c:v>
                </c:pt>
                <c:pt idx="720">
                  <c:v>380.66666666666669</c:v>
                </c:pt>
                <c:pt idx="721">
                  <c:v>381.33333333333331</c:v>
                </c:pt>
                <c:pt idx="722">
                  <c:v>382</c:v>
                </c:pt>
                <c:pt idx="723">
                  <c:v>382.66666666666669</c:v>
                </c:pt>
                <c:pt idx="724">
                  <c:v>383.33333333333331</c:v>
                </c:pt>
                <c:pt idx="725">
                  <c:v>384</c:v>
                </c:pt>
                <c:pt idx="726">
                  <c:v>384.66666666666669</c:v>
                </c:pt>
                <c:pt idx="727">
                  <c:v>385.33333333333331</c:v>
                </c:pt>
                <c:pt idx="728">
                  <c:v>386</c:v>
                </c:pt>
                <c:pt idx="729">
                  <c:v>386.66666666666669</c:v>
                </c:pt>
                <c:pt idx="730">
                  <c:v>387.33333333333331</c:v>
                </c:pt>
                <c:pt idx="731">
                  <c:v>388</c:v>
                </c:pt>
                <c:pt idx="732">
                  <c:v>388.66666666666669</c:v>
                </c:pt>
                <c:pt idx="733">
                  <c:v>389.33333333333331</c:v>
                </c:pt>
                <c:pt idx="734">
                  <c:v>390</c:v>
                </c:pt>
                <c:pt idx="735">
                  <c:v>390.66666666666669</c:v>
                </c:pt>
                <c:pt idx="736">
                  <c:v>391.33333333333331</c:v>
                </c:pt>
                <c:pt idx="737">
                  <c:v>392</c:v>
                </c:pt>
                <c:pt idx="738">
                  <c:v>392.66666666666669</c:v>
                </c:pt>
                <c:pt idx="739">
                  <c:v>393.33333333333331</c:v>
                </c:pt>
                <c:pt idx="740">
                  <c:v>394</c:v>
                </c:pt>
                <c:pt idx="741">
                  <c:v>394.66666666666669</c:v>
                </c:pt>
                <c:pt idx="742">
                  <c:v>395.33333333333331</c:v>
                </c:pt>
                <c:pt idx="743">
                  <c:v>396</c:v>
                </c:pt>
                <c:pt idx="744">
                  <c:v>396.66666666666669</c:v>
                </c:pt>
                <c:pt idx="745">
                  <c:v>397.33333333333331</c:v>
                </c:pt>
                <c:pt idx="746">
                  <c:v>398</c:v>
                </c:pt>
                <c:pt idx="747">
                  <c:v>398.66666666666669</c:v>
                </c:pt>
                <c:pt idx="748">
                  <c:v>399.33333333333331</c:v>
                </c:pt>
                <c:pt idx="749">
                  <c:v>40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numCache>
            </c:numRef>
          </c:xVal>
          <c:yVal>
            <c:numRef>
              <c:f>RA03_19!$O$1:$O$1024</c:f>
              <c:numCache>
                <c:formatCode>General</c:formatCode>
                <c:ptCount val="1024"/>
                <c:pt idx="0">
                  <c:v>-35.130539932385531</c:v>
                </c:pt>
                <c:pt idx="1">
                  <c:v>-35.684957731207753</c:v>
                </c:pt>
                <c:pt idx="2">
                  <c:v>-37.043101445853786</c:v>
                </c:pt>
                <c:pt idx="3">
                  <c:v>-39.221092035626697</c:v>
                </c:pt>
                <c:pt idx="4">
                  <c:v>-42.464559301084627</c:v>
                </c:pt>
                <c:pt idx="5">
                  <c:v>-47.488582590049845</c:v>
                </c:pt>
                <c:pt idx="6">
                  <c:v>-42.714048646683388</c:v>
                </c:pt>
                <c:pt idx="7">
                  <c:v>-36.244461587805077</c:v>
                </c:pt>
                <c:pt idx="8">
                  <c:v>-32.130241555172191</c:v>
                </c:pt>
                <c:pt idx="9">
                  <c:v>-29.479879144602798</c:v>
                </c:pt>
                <c:pt idx="10">
                  <c:v>-27.847600140977782</c:v>
                </c:pt>
                <c:pt idx="11">
                  <c:v>-27.005189990948097</c:v>
                </c:pt>
                <c:pt idx="12">
                  <c:v>-26.700523172980947</c:v>
                </c:pt>
                <c:pt idx="13">
                  <c:v>-27.06245647362368</c:v>
                </c:pt>
                <c:pt idx="14">
                  <c:v>-28.152564066942663</c:v>
                </c:pt>
                <c:pt idx="15">
                  <c:v>-30.111288383492855</c:v>
                </c:pt>
                <c:pt idx="16">
                  <c:v>-33.388171528302344</c:v>
                </c:pt>
                <c:pt idx="17">
                  <c:v>-38.80002794628448</c:v>
                </c:pt>
                <c:pt idx="18">
                  <c:v>-48.241573269123528</c:v>
                </c:pt>
                <c:pt idx="19">
                  <c:v>-67.16366341420337</c:v>
                </c:pt>
                <c:pt idx="20">
                  <c:v>-78.172614353483908</c:v>
                </c:pt>
                <c:pt idx="21">
                  <c:v>-66.570791890220264</c:v>
                </c:pt>
                <c:pt idx="22">
                  <c:v>-59.387413850055339</c:v>
                </c:pt>
                <c:pt idx="23">
                  <c:v>-54.953450942103252</c:v>
                </c:pt>
                <c:pt idx="24">
                  <c:v>-52.419793255692845</c:v>
                </c:pt>
                <c:pt idx="25">
                  <c:v>-51.172761874545039</c:v>
                </c:pt>
                <c:pt idx="26">
                  <c:v>-51.320964749536181</c:v>
                </c:pt>
                <c:pt idx="27">
                  <c:v>-52.926214597869034</c:v>
                </c:pt>
                <c:pt idx="28">
                  <c:v>-52.137202440316116</c:v>
                </c:pt>
                <c:pt idx="29">
                  <c:v>-51.737134499931202</c:v>
                </c:pt>
                <c:pt idx="30">
                  <c:v>-54.591462522281752</c:v>
                </c:pt>
                <c:pt idx="31">
                  <c:v>-61.946543387580846</c:v>
                </c:pt>
                <c:pt idx="32">
                  <c:v>-77.98885313248887</c:v>
                </c:pt>
                <c:pt idx="33">
                  <c:v>-119.0732300942731</c:v>
                </c:pt>
                <c:pt idx="34">
                  <c:v>-266.91500722260236</c:v>
                </c:pt>
                <c:pt idx="35">
                  <c:v>-178485.125</c:v>
                </c:pt>
                <c:pt idx="36">
                  <c:v>-656.11689969169004</c:v>
                </c:pt>
                <c:pt idx="37">
                  <c:v>-218.03031542889769</c:v>
                </c:pt>
                <c:pt idx="38">
                  <c:v>-138.60133366740425</c:v>
                </c:pt>
                <c:pt idx="39">
                  <c:v>-105.94724578417556</c:v>
                </c:pt>
                <c:pt idx="40">
                  <c:v>-88.029255426363278</c:v>
                </c:pt>
                <c:pt idx="41">
                  <c:v>-76.850495917954248</c:v>
                </c:pt>
                <c:pt idx="42">
                  <c:v>-69.499156198413033</c:v>
                </c:pt>
                <c:pt idx="43">
                  <c:v>-64.443051763326807</c:v>
                </c:pt>
                <c:pt idx="44">
                  <c:v>-60.882259221443462</c:v>
                </c:pt>
                <c:pt idx="45">
                  <c:v>-58.367389728317278</c:v>
                </c:pt>
                <c:pt idx="46">
                  <c:v>-56.638733710495018</c:v>
                </c:pt>
                <c:pt idx="47">
                  <c:v>-55.55100323415104</c:v>
                </c:pt>
                <c:pt idx="48">
                  <c:v>-49.164624962954065</c:v>
                </c:pt>
                <c:pt idx="49">
                  <c:v>-41.471535145211419</c:v>
                </c:pt>
                <c:pt idx="50">
                  <c:v>-36.257542736029144</c:v>
                </c:pt>
                <c:pt idx="51">
                  <c:v>-32.583423176095195</c:v>
                </c:pt>
                <c:pt idx="52">
                  <c:v>-29.938018953847465</c:v>
                </c:pt>
                <c:pt idx="53">
                  <c:v>-27.954440899585148</c:v>
                </c:pt>
                <c:pt idx="54">
                  <c:v>-26.332518551718376</c:v>
                </c:pt>
                <c:pt idx="55">
                  <c:v>-25.16699688586505</c:v>
                </c:pt>
                <c:pt idx="56">
                  <c:v>-24.37096429497409</c:v>
                </c:pt>
                <c:pt idx="57">
                  <c:v>-23.887028668436027</c:v>
                </c:pt>
                <c:pt idx="58">
                  <c:v>-23.678441540417186</c:v>
                </c:pt>
                <c:pt idx="59">
                  <c:v>-23.724028567092812</c:v>
                </c:pt>
                <c:pt idx="60">
                  <c:v>-24.015595656251918</c:v>
                </c:pt>
                <c:pt idx="61">
                  <c:v>-24.557026966778558</c:v>
                </c:pt>
                <c:pt idx="62">
                  <c:v>-25.365001122304673</c:v>
                </c:pt>
                <c:pt idx="63">
                  <c:v>-26.471432051564978</c:v>
                </c:pt>
                <c:pt idx="64">
                  <c:v>-27.900953268637021</c:v>
                </c:pt>
                <c:pt idx="65">
                  <c:v>-29.418646891686016</c:v>
                </c:pt>
                <c:pt idx="66">
                  <c:v>-31.496044246970335</c:v>
                </c:pt>
                <c:pt idx="67">
                  <c:v>-34.336286888307804</c:v>
                </c:pt>
                <c:pt idx="68">
                  <c:v>-38.274501575374856</c:v>
                </c:pt>
                <c:pt idx="69">
                  <c:v>-43.900938918813829</c:v>
                </c:pt>
                <c:pt idx="70">
                  <c:v>-46.502923882529906</c:v>
                </c:pt>
                <c:pt idx="71">
                  <c:v>-47.945018231644028</c:v>
                </c:pt>
                <c:pt idx="72">
                  <c:v>-51.350207912610422</c:v>
                </c:pt>
                <c:pt idx="73">
                  <c:v>-57.568522615612224</c:v>
                </c:pt>
                <c:pt idx="74">
                  <c:v>-68.78585687469203</c:v>
                </c:pt>
                <c:pt idx="75">
                  <c:v>-90.467891439353338</c:v>
                </c:pt>
                <c:pt idx="76">
                  <c:v>-142.62206303191326</c:v>
                </c:pt>
                <c:pt idx="77">
                  <c:v>-233.3238910299815</c:v>
                </c:pt>
                <c:pt idx="78">
                  <c:v>-116.56047486460851</c:v>
                </c:pt>
                <c:pt idx="79">
                  <c:v>-79.153099460065505</c:v>
                </c:pt>
                <c:pt idx="80">
                  <c:v>-61.119161492476778</c:v>
                </c:pt>
                <c:pt idx="81">
                  <c:v>-50.826048810184602</c:v>
                </c:pt>
                <c:pt idx="82">
                  <c:v>-44.464759573468591</c:v>
                </c:pt>
                <c:pt idx="83">
                  <c:v>-40.441634844282461</c:v>
                </c:pt>
                <c:pt idx="84">
                  <c:v>-37.999205124176243</c:v>
                </c:pt>
                <c:pt idx="85">
                  <c:v>-36.767435143260471</c:v>
                </c:pt>
                <c:pt idx="86">
                  <c:v>-36.596285107131081</c:v>
                </c:pt>
                <c:pt idx="87">
                  <c:v>-33.481688017523503</c:v>
                </c:pt>
                <c:pt idx="88">
                  <c:v>-28.11916423183899</c:v>
                </c:pt>
                <c:pt idx="89">
                  <c:v>-24.315323983065785</c:v>
                </c:pt>
                <c:pt idx="90">
                  <c:v>-21.521972673743551</c:v>
                </c:pt>
                <c:pt idx="91">
                  <c:v>-19.426412529425292</c:v>
                </c:pt>
                <c:pt idx="92">
                  <c:v>-17.838600844122947</c:v>
                </c:pt>
                <c:pt idx="93">
                  <c:v>-16.637911609090594</c:v>
                </c:pt>
                <c:pt idx="94">
                  <c:v>-15.745813447755244</c:v>
                </c:pt>
                <c:pt idx="95">
                  <c:v>-15.111066291716178</c:v>
                </c:pt>
                <c:pt idx="96">
                  <c:v>-14.701454593391036</c:v>
                </c:pt>
                <c:pt idx="97">
                  <c:v>-14.499294171374267</c:v>
                </c:pt>
                <c:pt idx="98">
                  <c:v>-14.499384432735996</c:v>
                </c:pt>
                <c:pt idx="99">
                  <c:v>-14.708951069314901</c:v>
                </c:pt>
                <c:pt idx="100">
                  <c:v>-15.14954019484769</c:v>
                </c:pt>
                <c:pt idx="101">
                  <c:v>-15.861724418467004</c:v>
                </c:pt>
                <c:pt idx="102">
                  <c:v>-16.914351002402118</c:v>
                </c:pt>
                <c:pt idx="103">
                  <c:v>-18.422564688542639</c:v>
                </c:pt>
                <c:pt idx="104">
                  <c:v>-20.395169822060858</c:v>
                </c:pt>
                <c:pt idx="105">
                  <c:v>-23.256099128976693</c:v>
                </c:pt>
                <c:pt idx="106">
                  <c:v>-27.740265830020803</c:v>
                </c:pt>
                <c:pt idx="107">
                  <c:v>-35.279373585328202</c:v>
                </c:pt>
                <c:pt idx="108">
                  <c:v>-50.400542643373264</c:v>
                </c:pt>
                <c:pt idx="109">
                  <c:v>-66.407828109618862</c:v>
                </c:pt>
                <c:pt idx="110">
                  <c:v>-67.734624131784372</c:v>
                </c:pt>
                <c:pt idx="111">
                  <c:v>-72.042288390766146</c:v>
                </c:pt>
                <c:pt idx="112">
                  <c:v>-45.737521592026226</c:v>
                </c:pt>
                <c:pt idx="113">
                  <c:v>-30.34185258739442</c:v>
                </c:pt>
                <c:pt idx="114">
                  <c:v>-23.378009153714299</c:v>
                </c:pt>
                <c:pt idx="115">
                  <c:v>-19.074839256614499</c:v>
                </c:pt>
                <c:pt idx="116">
                  <c:v>-16.385672446680111</c:v>
                </c:pt>
                <c:pt idx="117">
                  <c:v>-14.641115186759738</c:v>
                </c:pt>
                <c:pt idx="118">
                  <c:v>-13.505647191216696</c:v>
                </c:pt>
                <c:pt idx="119">
                  <c:v>-12.80693189599249</c:v>
                </c:pt>
                <c:pt idx="120">
                  <c:v>-12.456053984527729</c:v>
                </c:pt>
                <c:pt idx="121">
                  <c:v>-12.414429823305138</c:v>
                </c:pt>
                <c:pt idx="122">
                  <c:v>-12.681088853687479</c:v>
                </c:pt>
                <c:pt idx="123">
                  <c:v>-13.291838867943806</c:v>
                </c:pt>
                <c:pt idx="124">
                  <c:v>-14.329598969066042</c:v>
                </c:pt>
                <c:pt idx="125">
                  <c:v>-15.951938119170233</c:v>
                </c:pt>
                <c:pt idx="126">
                  <c:v>-15.535076159885509</c:v>
                </c:pt>
                <c:pt idx="127">
                  <c:v>-12.393108948795662</c:v>
                </c:pt>
                <c:pt idx="128">
                  <c:v>-10.222192761639119</c:v>
                </c:pt>
                <c:pt idx="129">
                  <c:v>-8.6494308440347574</c:v>
                </c:pt>
                <c:pt idx="130">
                  <c:v>-7.2158695228454484</c:v>
                </c:pt>
                <c:pt idx="131">
                  <c:v>-6.0920751005480538</c:v>
                </c:pt>
                <c:pt idx="132">
                  <c:v>-5.2704281694024528</c:v>
                </c:pt>
                <c:pt idx="133">
                  <c:v>-4.6473953144372198</c:v>
                </c:pt>
                <c:pt idx="134">
                  <c:v>-4.1612904185413795</c:v>
                </c:pt>
                <c:pt idx="135">
                  <c:v>-3.7731170073430107</c:v>
                </c:pt>
                <c:pt idx="136">
                  <c:v>-3.4371710260996271</c:v>
                </c:pt>
                <c:pt idx="137">
                  <c:v>-3.1304682957786989</c:v>
                </c:pt>
                <c:pt idx="138">
                  <c:v>-2.873809320763729</c:v>
                </c:pt>
                <c:pt idx="139">
                  <c:v>-2.6568226706534408</c:v>
                </c:pt>
                <c:pt idx="140">
                  <c:v>-2.4718362534523592</c:v>
                </c:pt>
                <c:pt idx="141">
                  <c:v>-2.3098757247603059</c:v>
                </c:pt>
                <c:pt idx="142">
                  <c:v>-2.1488422715587432</c:v>
                </c:pt>
                <c:pt idx="143">
                  <c:v>-2.00931458737693</c:v>
                </c:pt>
                <c:pt idx="144">
                  <c:v>-1.8879510619628135</c:v>
                </c:pt>
                <c:pt idx="145">
                  <c:v>-1.7820441292004461</c:v>
                </c:pt>
                <c:pt idx="146">
                  <c:v>-1.6869882379140746</c:v>
                </c:pt>
                <c:pt idx="147">
                  <c:v>-1.593569612631377</c:v>
                </c:pt>
                <c:pt idx="148">
                  <c:v>-151.04469997229884</c:v>
                </c:pt>
                <c:pt idx="149">
                  <c:v>-142.22167036234964</c:v>
                </c:pt>
                <c:pt idx="150">
                  <c:v>-134.32855753104258</c:v>
                </c:pt>
                <c:pt idx="151">
                  <c:v>-127.22879889003715</c:v>
                </c:pt>
                <c:pt idx="152">
                  <c:v>-120.79517463956115</c:v>
                </c:pt>
                <c:pt idx="153">
                  <c:v>-113.81134711952139</c:v>
                </c:pt>
                <c:pt idx="154">
                  <c:v>-105.96881170576206</c:v>
                </c:pt>
                <c:pt idx="155">
                  <c:v>-99.053925587330625</c:v>
                </c:pt>
                <c:pt idx="156">
                  <c:v>-92.928496545739577</c:v>
                </c:pt>
                <c:pt idx="157">
                  <c:v>-87.486703288236598</c:v>
                </c:pt>
                <c:pt idx="158">
                  <c:v>-82.648041313291515</c:v>
                </c:pt>
                <c:pt idx="159">
                  <c:v>-78.351571882080435</c:v>
                </c:pt>
                <c:pt idx="160">
                  <c:v>-74.55158409227478</c:v>
                </c:pt>
                <c:pt idx="161">
                  <c:v>-71.21409967665295</c:v>
                </c:pt>
                <c:pt idx="162">
                  <c:v>-68.314329931254434</c:v>
                </c:pt>
                <c:pt idx="163">
                  <c:v>-65.834623954149933</c:v>
                </c:pt>
                <c:pt idx="164">
                  <c:v>-63.763004238418446</c:v>
                </c:pt>
                <c:pt idx="165">
                  <c:v>-62.092022871371398</c:v>
                </c:pt>
                <c:pt idx="166">
                  <c:v>-60.817869242384603</c:v>
                </c:pt>
                <c:pt idx="167">
                  <c:v>-59.939545056109004</c:v>
                </c:pt>
                <c:pt idx="168">
                  <c:v>-59.458148454792884</c:v>
                </c:pt>
                <c:pt idx="169">
                  <c:v>-59.376149086530681</c:v>
                </c:pt>
                <c:pt idx="170">
                  <c:v>-59.696530811228001</c:v>
                </c:pt>
                <c:pt idx="171">
                  <c:v>-60.421746284314217</c:v>
                </c:pt>
                <c:pt idx="172">
                  <c:v>-61.552454005011832</c:v>
                </c:pt>
                <c:pt idx="173">
                  <c:v>-63.08578039881376</c:v>
                </c:pt>
                <c:pt idx="174">
                  <c:v>-65.013035652603477</c:v>
                </c:pt>
                <c:pt idx="175">
                  <c:v>-67.316444634532004</c:v>
                </c:pt>
                <c:pt idx="176">
                  <c:v>-69.964400828625116</c:v>
                </c:pt>
                <c:pt idx="177">
                  <c:v>-72.904229244484441</c:v>
                </c:pt>
                <c:pt idx="178">
                  <c:v>-76.050685194610267</c:v>
                </c:pt>
                <c:pt idx="179">
                  <c:v>-79.267988107501068</c:v>
                </c:pt>
                <c:pt idx="180">
                  <c:v>-82.344016521159986</c:v>
                </c:pt>
                <c:pt idx="181">
                  <c:v>-84.965874782111584</c:v>
                </c:pt>
                <c:pt idx="182">
                  <c:v>-86.315324217471229</c:v>
                </c:pt>
                <c:pt idx="183">
                  <c:v>-85.485356861890125</c:v>
                </c:pt>
                <c:pt idx="184">
                  <c:v>-84.343361528753121</c:v>
                </c:pt>
                <c:pt idx="185">
                  <c:v>-82.956251545340677</c:v>
                </c:pt>
                <c:pt idx="186">
                  <c:v>-81.386817206336929</c:v>
                </c:pt>
                <c:pt idx="187">
                  <c:v>-78.466868204679074</c:v>
                </c:pt>
                <c:pt idx="188">
                  <c:v>-74.724993798002799</c:v>
                </c:pt>
                <c:pt idx="189">
                  <c:v>-70.80144399573787</c:v>
                </c:pt>
                <c:pt idx="190">
                  <c:v>-66.843942344992243</c:v>
                </c:pt>
                <c:pt idx="191">
                  <c:v>-62.97799652132516</c:v>
                </c:pt>
                <c:pt idx="192">
                  <c:v>-59.313333532851942</c:v>
                </c:pt>
                <c:pt idx="193">
                  <c:v>-55.94713724947956</c:v>
                </c:pt>
                <c:pt idx="194">
                  <c:v>-52.965522956868512</c:v>
                </c:pt>
                <c:pt idx="195">
                  <c:v>-50.444311571170417</c:v>
                </c:pt>
                <c:pt idx="196">
                  <c:v>-48.449218284773096</c:v>
                </c:pt>
                <c:pt idx="197">
                  <c:v>-47.036156907178174</c:v>
                </c:pt>
                <c:pt idx="198">
                  <c:v>-46.251489046649695</c:v>
                </c:pt>
                <c:pt idx="199">
                  <c:v>-46.132482602905981</c:v>
                </c:pt>
                <c:pt idx="200">
                  <c:v>-46.707741353490107</c:v>
                </c:pt>
                <c:pt idx="201">
                  <c:v>-47.997802310277422</c:v>
                </c:pt>
                <c:pt idx="202">
                  <c:v>-50.015452237145475</c:v>
                </c:pt>
                <c:pt idx="203">
                  <c:v>-52.766014145465157</c:v>
                </c:pt>
                <c:pt idx="204">
                  <c:v>-56.247171097373787</c:v>
                </c:pt>
                <c:pt idx="205">
                  <c:v>-60.448161581811803</c:v>
                </c:pt>
                <c:pt idx="206">
                  <c:v>-65.348053923035337</c:v>
                </c:pt>
                <c:pt idx="207">
                  <c:v>-70.91230836287022</c:v>
                </c:pt>
                <c:pt idx="208">
                  <c:v>-77.086776960974788</c:v>
                </c:pt>
                <c:pt idx="209">
                  <c:v>-83.787415191647924</c:v>
                </c:pt>
                <c:pt idx="210">
                  <c:v>-90.882660512520317</c:v>
                </c:pt>
                <c:pt idx="211">
                  <c:v>-98.164523803389073</c:v>
                </c:pt>
                <c:pt idx="212">
                  <c:v>-105.30545597345757</c:v>
                </c:pt>
                <c:pt idx="213">
                  <c:v>-111.81319772096188</c:v>
                </c:pt>
                <c:pt idx="214">
                  <c:v>-117.04447664244567</c:v>
                </c:pt>
                <c:pt idx="215">
                  <c:v>-120.3915838009778</c:v>
                </c:pt>
                <c:pt idx="216">
                  <c:v>-121.60841429258882</c:v>
                </c:pt>
                <c:pt idx="217">
                  <c:v>-120.92467181082169</c:v>
                </c:pt>
                <c:pt idx="218">
                  <c:v>-118.81306780574172</c:v>
                </c:pt>
                <c:pt idx="219">
                  <c:v>-115.73459621635564</c:v>
                </c:pt>
                <c:pt idx="220">
                  <c:v>-112.04903377770009</c:v>
                </c:pt>
                <c:pt idx="221">
                  <c:v>-108.02410251341773</c:v>
                </c:pt>
                <c:pt idx="222">
                  <c:v>-103.86587316332283</c:v>
                </c:pt>
                <c:pt idx="223">
                  <c:v>-98.746559908504608</c:v>
                </c:pt>
                <c:pt idx="224">
                  <c:v>-92.838295175890963</c:v>
                </c:pt>
                <c:pt idx="225">
                  <c:v>-87.536037856734595</c:v>
                </c:pt>
                <c:pt idx="226">
                  <c:v>-82.927500461598271</c:v>
                </c:pt>
                <c:pt idx="227">
                  <c:v>-78.387910336609067</c:v>
                </c:pt>
                <c:pt idx="228">
                  <c:v>-74.300181019827932</c:v>
                </c:pt>
                <c:pt idx="229">
                  <c:v>-71.127259113812926</c:v>
                </c:pt>
                <c:pt idx="230">
                  <c:v>-68.937469242347319</c:v>
                </c:pt>
                <c:pt idx="231">
                  <c:v>-67.795573959217933</c:v>
                </c:pt>
                <c:pt idx="232">
                  <c:v>-67.764003514606387</c:v>
                </c:pt>
                <c:pt idx="233">
                  <c:v>-68.904354391932529</c:v>
                </c:pt>
                <c:pt idx="234">
                  <c:v>-71.278427812708614</c:v>
                </c:pt>
                <c:pt idx="235">
                  <c:v>-74.949394759475879</c:v>
                </c:pt>
                <c:pt idx="236">
                  <c:v>-79.982349710959895</c:v>
                </c:pt>
                <c:pt idx="237">
                  <c:v>-86.444554489505649</c:v>
                </c:pt>
                <c:pt idx="238">
                  <c:v>-94.404788868985193</c:v>
                </c:pt>
                <c:pt idx="239">
                  <c:v>-103.93161968031602</c:v>
                </c:pt>
                <c:pt idx="240">
                  <c:v>-115.0897440369732</c:v>
                </c:pt>
                <c:pt idx="241">
                  <c:v>-127.93285055500887</c:v>
                </c:pt>
                <c:pt idx="242">
                  <c:v>-142.48698079550368</c:v>
                </c:pt>
                <c:pt idx="243">
                  <c:v>-158.70416400594408</c:v>
                </c:pt>
                <c:pt idx="244">
                  <c:v>-176.28191224690286</c:v>
                </c:pt>
                <c:pt idx="245">
                  <c:v>-190.14734212628983</c:v>
                </c:pt>
                <c:pt idx="246">
                  <c:v>-190.92072819997409</c:v>
                </c:pt>
                <c:pt idx="247">
                  <c:v>-176.99634097770343</c:v>
                </c:pt>
                <c:pt idx="248">
                  <c:v>-152.52021898794371</c:v>
                </c:pt>
                <c:pt idx="249">
                  <c:v>-125.4652401694506</c:v>
                </c:pt>
                <c:pt idx="250">
                  <c:v>-96.153576812816766</c:v>
                </c:pt>
                <c:pt idx="251">
                  <c:v>-64.731170727092177</c:v>
                </c:pt>
                <c:pt idx="252">
                  <c:v>-31.308860334535016</c:v>
                </c:pt>
                <c:pt idx="253">
                  <c:v>4.0064585137050299</c:v>
                </c:pt>
                <c:pt idx="254">
                  <c:v>41.103587373753498</c:v>
                </c:pt>
                <c:pt idx="255">
                  <c:v>79.86564000179267</c:v>
                </c:pt>
                <c:pt idx="256">
                  <c:v>120.17163072161947</c:v>
                </c:pt>
                <c:pt idx="257">
                  <c:v>161.89937255948175</c:v>
                </c:pt>
                <c:pt idx="258">
                  <c:v>204.92991141971021</c:v>
                </c:pt>
                <c:pt idx="259">
                  <c:v>249.15316910010091</c:v>
                </c:pt>
                <c:pt idx="260">
                  <c:v>294.47489269731591</c:v>
                </c:pt>
                <c:pt idx="261">
                  <c:v>340.82528977185518</c:v>
                </c:pt>
                <c:pt idx="262">
                  <c:v>388.16940840214016</c:v>
                </c:pt>
                <c:pt idx="263">
                  <c:v>436.51913248220109</c:v>
                </c:pt>
                <c:pt idx="264">
                  <c:v>485.9464496481184</c:v>
                </c:pt>
                <c:pt idx="265">
                  <c:v>536.59792946931509</c:v>
                </c:pt>
                <c:pt idx="266">
                  <c:v>588.7084080011623</c:v>
                </c:pt>
                <c:pt idx="267">
                  <c:v>642.61294083202097</c:v>
                </c:pt>
                <c:pt idx="268">
                  <c:v>698.75467597841623</c:v>
                </c:pt>
                <c:pt idx="269">
                  <c:v>757.68625826770722</c:v>
                </c:pt>
                <c:pt idx="270">
                  <c:v>820.0625853052411</c:v>
                </c:pt>
                <c:pt idx="271">
                  <c:v>886.6235845556248</c:v>
                </c:pt>
                <c:pt idx="272">
                  <c:v>958.16643194536186</c:v>
                </c:pt>
                <c:pt idx="273">
                  <c:v>1035.509123557573</c:v>
                </c:pt>
                <c:pt idx="274">
                  <c:v>1119.4479624681801</c:v>
                </c:pt>
                <c:pt idx="275">
                  <c:v>1210.7138331383703</c:v>
                </c:pt>
                <c:pt idx="276">
                  <c:v>1309.9314578279523</c:v>
                </c:pt>
                <c:pt idx="277">
                  <c:v>1417.586367177171</c:v>
                </c:pt>
                <c:pt idx="278">
                  <c:v>1534.0013591169741</c:v>
                </c:pt>
                <c:pt idx="279">
                  <c:v>1659.3232906471155</c:v>
                </c:pt>
                <c:pt idx="280">
                  <c:v>1793.5196328534389</c:v>
                </c:pt>
                <c:pt idx="281">
                  <c:v>1936.3819975819943</c:v>
                </c:pt>
                <c:pt idx="282">
                  <c:v>2087.5344945084325</c:v>
                </c:pt>
                <c:pt idx="283">
                  <c:v>2246.4438743640612</c:v>
                </c:pt>
                <c:pt idx="284">
                  <c:v>2412.4304674240752</c:v>
                </c:pt>
                <c:pt idx="285">
                  <c:v>2584.6780781625666</c:v>
                </c:pt>
                <c:pt idx="286">
                  <c:v>2762.2422222311479</c:v>
                </c:pt>
                <c:pt idx="287">
                  <c:v>2944.0575149331471</c:v>
                </c:pt>
                <c:pt idx="288">
                  <c:v>3128.9432616298132</c:v>
                </c:pt>
                <c:pt idx="289">
                  <c:v>3315.6096694286034</c:v>
                </c:pt>
                <c:pt idx="290">
                  <c:v>3502.6626982109901</c:v>
                </c:pt>
                <c:pt idx="291">
                  <c:v>3688.61154682284</c:v>
                </c:pt>
                <c:pt idx="292">
                  <c:v>3871.8756004736979</c:v>
                </c:pt>
                <c:pt idx="293">
                  <c:v>4050.7954298380259</c:v>
                </c:pt>
                <c:pt idx="294">
                  <c:v>4223.6447147852505</c:v>
                </c:pt>
                <c:pt idx="295">
                  <c:v>4388.6456207664751</c:v>
                </c:pt>
                <c:pt idx="296">
                  <c:v>4543.9883033603273</c:v>
                </c:pt>
                <c:pt idx="297">
                  <c:v>4687.8520424185253</c:v>
                </c:pt>
                <c:pt idx="298">
                  <c:v>4818.431516424529</c:v>
                </c:pt>
                <c:pt idx="299">
                  <c:v>4933.9657184766729</c:v>
                </c:pt>
                <c:pt idx="300">
                  <c:v>5032.7695202558461</c:v>
                </c:pt>
                <c:pt idx="301">
                  <c:v>5113.2695736328269</c:v>
                </c:pt>
                <c:pt idx="302">
                  <c:v>5174.0396683952231</c:v>
                </c:pt>
                <c:pt idx="303">
                  <c:v>5213.8389576316331</c:v>
                </c:pt>
                <c:pt idx="304">
                  <c:v>5231.6487779337031</c:v>
                </c:pt>
                <c:pt idx="305">
                  <c:v>5226.7066637332846</c:v>
                </c:pt>
                <c:pt idx="306">
                  <c:v>5198.5377028418879</c:v>
                </c:pt>
                <c:pt idx="307">
                  <c:v>5146.9793966400521</c:v>
                </c:pt>
                <c:pt idx="308">
                  <c:v>5072.1992405744686</c:v>
                </c:pt>
                <c:pt idx="309">
                  <c:v>4974.7017650101079</c:v>
                </c:pt>
                <c:pt idx="310">
                  <c:v>4855.3277202889258</c:v>
                </c:pt>
                <c:pt idx="311">
                  <c:v>4715.2396977473154</c:v>
                </c:pt>
                <c:pt idx="312">
                  <c:v>4555.8992177914388</c:v>
                </c:pt>
                <c:pt idx="313">
                  <c:v>4379.0325544990001</c:v>
                </c:pt>
                <c:pt idx="314">
                  <c:v>4186.5893410267372</c:v>
                </c:pt>
                <c:pt idx="315">
                  <c:v>3980.6942445990699</c:v>
                </c:pt>
                <c:pt idx="316">
                  <c:v>3763.5968001267756</c:v>
                </c:pt>
                <c:pt idx="317">
                  <c:v>3537.6188335575816</c:v>
                </c:pt>
                <c:pt idx="318">
                  <c:v>3305.1057653716798</c:v>
                </c:pt>
                <c:pt idx="319">
                  <c:v>3044.2779902059328</c:v>
                </c:pt>
                <c:pt idx="320">
                  <c:v>2769.6775763767682</c:v>
                </c:pt>
                <c:pt idx="321">
                  <c:v>2502.2964784565615</c:v>
                </c:pt>
                <c:pt idx="322">
                  <c:v>2243.7102114477884</c:v>
                </c:pt>
                <c:pt idx="323">
                  <c:v>1995.8659798386032</c:v>
                </c:pt>
                <c:pt idx="324">
                  <c:v>1760.3455899337498</c:v>
                </c:pt>
                <c:pt idx="325">
                  <c:v>1538.3911248255743</c:v>
                </c:pt>
                <c:pt idx="326">
                  <c:v>1330.9424711468193</c:v>
                </c:pt>
                <c:pt idx="327">
                  <c:v>1138.6873533713417</c:v>
                </c:pt>
                <c:pt idx="328">
                  <c:v>962.12070199330344</c:v>
                </c:pt>
                <c:pt idx="329">
                  <c:v>801.61396770262138</c:v>
                </c:pt>
                <c:pt idx="330">
                  <c:v>657.49298209380481</c:v>
                </c:pt>
                <c:pt idx="331">
                  <c:v>530.12122290075695</c:v>
                </c:pt>
                <c:pt idx="332">
                  <c:v>419.97283866598633</c:v>
                </c:pt>
                <c:pt idx="333">
                  <c:v>327.65241515916256</c:v>
                </c:pt>
                <c:pt idx="334">
                  <c:v>253.76899707451147</c:v>
                </c:pt>
                <c:pt idx="335">
                  <c:v>201.08060326151016</c:v>
                </c:pt>
                <c:pt idx="336">
                  <c:v>168.29360710849113</c:v>
                </c:pt>
                <c:pt idx="337">
                  <c:v>150.22766581619464</c:v>
                </c:pt>
                <c:pt idx="338">
                  <c:v>142.61420046837981</c:v>
                </c:pt>
                <c:pt idx="339">
                  <c:v>140.99425908064072</c:v>
                </c:pt>
                <c:pt idx="340">
                  <c:v>141.56937355138928</c:v>
                </c:pt>
                <c:pt idx="341">
                  <c:v>140.78541579831162</c:v>
                </c:pt>
                <c:pt idx="342">
                  <c:v>132.82925360578983</c:v>
                </c:pt>
                <c:pt idx="343">
                  <c:v>121.48342997318154</c:v>
                </c:pt>
                <c:pt idx="344">
                  <c:v>106.42312630204</c:v>
                </c:pt>
                <c:pt idx="345">
                  <c:v>87.661819795271782</c:v>
                </c:pt>
                <c:pt idx="346">
                  <c:v>65.400147454428421</c:v>
                </c:pt>
                <c:pt idx="347">
                  <c:v>39.930377272720158</c:v>
                </c:pt>
                <c:pt idx="348">
                  <c:v>0.11577516761727862</c:v>
                </c:pt>
                <c:pt idx="349">
                  <c:v>-0.19336073941682139</c:v>
                </c:pt>
                <c:pt idx="350">
                  <c:v>-0.525106388622543</c:v>
                </c:pt>
                <c:pt idx="351">
                  <c:v>-0.87679166742660053</c:v>
                </c:pt>
                <c:pt idx="352">
                  <c:v>-1.2460815087103225</c:v>
                </c:pt>
                <c:pt idx="353">
                  <c:v>-1.6308905824266668</c:v>
                </c:pt>
                <c:pt idx="354">
                  <c:v>-2.0291092066911292</c:v>
                </c:pt>
                <c:pt idx="355">
                  <c:v>-2.4379330743401306</c:v>
                </c:pt>
                <c:pt idx="356">
                  <c:v>-2.852281090184162</c:v>
                </c:pt>
                <c:pt idx="357">
                  <c:v>-3.2613335388510536</c:v>
                </c:pt>
                <c:pt idx="358">
                  <c:v>-3.6435494235240729</c:v>
                </c:pt>
                <c:pt idx="359">
                  <c:v>-3.9721333520364164</c:v>
                </c:pt>
                <c:pt idx="360">
                  <c:v>-4.2488098073196197</c:v>
                </c:pt>
                <c:pt idx="361">
                  <c:v>-4.5170442554511805</c:v>
                </c:pt>
                <c:pt idx="362">
                  <c:v>-4.7718709470848202</c:v>
                </c:pt>
                <c:pt idx="363">
                  <c:v>-4.7669655884005131</c:v>
                </c:pt>
                <c:pt idx="364">
                  <c:v>-4.4842890255903223</c:v>
                </c:pt>
                <c:pt idx="365">
                  <c:v>-4.2523008457085192</c:v>
                </c:pt>
                <c:pt idx="366">
                  <c:v>-4.0669986104102396</c:v>
                </c:pt>
                <c:pt idx="367">
                  <c:v>-3.9247451843606047</c:v>
                </c:pt>
                <c:pt idx="368">
                  <c:v>-3.8226012550320521</c:v>
                </c:pt>
                <c:pt idx="369">
                  <c:v>-3.7584587364879503</c:v>
                </c:pt>
                <c:pt idx="370">
                  <c:v>-3.731094604750103</c:v>
                </c:pt>
                <c:pt idx="371">
                  <c:v>-3.7401933284546911</c:v>
                </c:pt>
                <c:pt idx="372">
                  <c:v>-3.7863777029992223</c:v>
                </c:pt>
                <c:pt idx="373">
                  <c:v>-3.8712630925676166</c:v>
                </c:pt>
                <c:pt idx="374">
                  <c:v>-3.9975566045595632</c:v>
                </c:pt>
                <c:pt idx="375">
                  <c:v>-4.1692037378254243</c:v>
                </c:pt>
                <c:pt idx="376">
                  <c:v>-4.3916263648385403</c:v>
                </c:pt>
                <c:pt idx="377">
                  <c:v>-4.6720565864477352</c:v>
                </c:pt>
                <c:pt idx="378">
                  <c:v>-5.0200257654549967</c:v>
                </c:pt>
                <c:pt idx="379">
                  <c:v>-5.4480602275213181</c:v>
                </c:pt>
                <c:pt idx="380">
                  <c:v>-5.9726810653955047</c:v>
                </c:pt>
                <c:pt idx="381">
                  <c:v>-6.6158469923788248</c:v>
                </c:pt>
                <c:pt idx="382">
                  <c:v>-7.1947358992595394</c:v>
                </c:pt>
                <c:pt idx="383">
                  <c:v>-7.9018897289200973</c:v>
                </c:pt>
                <c:pt idx="384">
                  <c:v>-8.8226569560478687</c:v>
                </c:pt>
                <c:pt idx="385">
                  <c:v>-10.042270493660304</c:v>
                </c:pt>
                <c:pt idx="386">
                  <c:v>-11.695174446379507</c:v>
                </c:pt>
                <c:pt idx="387">
                  <c:v>-14.008304101940011</c:v>
                </c:pt>
                <c:pt idx="388">
                  <c:v>-17.035138912942763</c:v>
                </c:pt>
                <c:pt idx="389">
                  <c:v>-17.470821878150801</c:v>
                </c:pt>
                <c:pt idx="390">
                  <c:v>-18.130984766383303</c:v>
                </c:pt>
                <c:pt idx="391">
                  <c:v>-18.380394435148379</c:v>
                </c:pt>
                <c:pt idx="392">
                  <c:v>-18.589806598528433</c:v>
                </c:pt>
                <c:pt idx="393">
                  <c:v>-16.637357050844297</c:v>
                </c:pt>
                <c:pt idx="394">
                  <c:v>-15.259203065581264</c:v>
                </c:pt>
                <c:pt idx="395">
                  <c:v>-14.312455454176522</c:v>
                </c:pt>
                <c:pt idx="396">
                  <c:v>-13.715980547932014</c:v>
                </c:pt>
                <c:pt idx="397">
                  <c:v>-13.42824492559067</c:v>
                </c:pt>
                <c:pt idx="398">
                  <c:v>-13.437537532878519</c:v>
                </c:pt>
                <c:pt idx="399">
                  <c:v>-13.759824173269136</c:v>
                </c:pt>
                <c:pt idx="400">
                  <c:v>-14.443451595569829</c:v>
                </c:pt>
                <c:pt idx="401">
                  <c:v>-15.58314600783217</c:v>
                </c:pt>
                <c:pt idx="402">
                  <c:v>-17.351561899955012</c:v>
                </c:pt>
                <c:pt idx="403">
                  <c:v>-20.070595461197488</c:v>
                </c:pt>
                <c:pt idx="404">
                  <c:v>-24.389570987411016</c:v>
                </c:pt>
                <c:pt idx="405">
                  <c:v>-28.921994715456886</c:v>
                </c:pt>
                <c:pt idx="406">
                  <c:v>-29.168276421547585</c:v>
                </c:pt>
                <c:pt idx="407">
                  <c:v>-29.847813287783545</c:v>
                </c:pt>
                <c:pt idx="408">
                  <c:v>-31.006247303600841</c:v>
                </c:pt>
                <c:pt idx="409">
                  <c:v>-32.727370478983381</c:v>
                </c:pt>
                <c:pt idx="410">
                  <c:v>-35.151897971156238</c:v>
                </c:pt>
                <c:pt idx="411">
                  <c:v>-38.512750791426875</c:v>
                </c:pt>
                <c:pt idx="412">
                  <c:v>-43.205095331308449</c:v>
                </c:pt>
                <c:pt idx="413">
                  <c:v>-49.150012607952156</c:v>
                </c:pt>
                <c:pt idx="414">
                  <c:v>-57.638348152457638</c:v>
                </c:pt>
                <c:pt idx="415">
                  <c:v>-71.875181515196104</c:v>
                </c:pt>
                <c:pt idx="416">
                  <c:v>-87.515575148808082</c:v>
                </c:pt>
                <c:pt idx="417">
                  <c:v>-80.976632324510149</c:v>
                </c:pt>
                <c:pt idx="418">
                  <c:v>-75.481990965228562</c:v>
                </c:pt>
                <c:pt idx="419">
                  <c:v>-70.131252104791855</c:v>
                </c:pt>
                <c:pt idx="420">
                  <c:v>-65.756356818705683</c:v>
                </c:pt>
                <c:pt idx="421">
                  <c:v>-62.463447128329946</c:v>
                </c:pt>
                <c:pt idx="422">
                  <c:v>-60.195654632537789</c:v>
                </c:pt>
                <c:pt idx="423">
                  <c:v>-58.929193402085062</c:v>
                </c:pt>
                <c:pt idx="424">
                  <c:v>-50.08690290787689</c:v>
                </c:pt>
                <c:pt idx="425">
                  <c:v>-43.408356027371482</c:v>
                </c:pt>
                <c:pt idx="426">
                  <c:v>-38.034943735112719</c:v>
                </c:pt>
                <c:pt idx="427">
                  <c:v>-34.085816685684897</c:v>
                </c:pt>
                <c:pt idx="428">
                  <c:v>-31.120979319933237</c:v>
                </c:pt>
                <c:pt idx="429">
                  <c:v>-28.868364617988838</c:v>
                </c:pt>
                <c:pt idx="430">
                  <c:v>-27.157274927587984</c:v>
                </c:pt>
                <c:pt idx="431">
                  <c:v>-25.878236667401769</c:v>
                </c:pt>
                <c:pt idx="432">
                  <c:v>-24.961552208573124</c:v>
                </c:pt>
                <c:pt idx="433">
                  <c:v>-24.233412995252436</c:v>
                </c:pt>
                <c:pt idx="434">
                  <c:v>-21.768615018801917</c:v>
                </c:pt>
                <c:pt idx="435">
                  <c:v>-20.118027650122436</c:v>
                </c:pt>
                <c:pt idx="436">
                  <c:v>-19.032621395393445</c:v>
                </c:pt>
                <c:pt idx="437">
                  <c:v>-18.371409671814501</c:v>
                </c:pt>
                <c:pt idx="438">
                  <c:v>-18.053772302802532</c:v>
                </c:pt>
                <c:pt idx="439">
                  <c:v>-18.036831757001547</c:v>
                </c:pt>
                <c:pt idx="440">
                  <c:v>-18.304831361488606</c:v>
                </c:pt>
                <c:pt idx="441">
                  <c:v>-18.865170381907209</c:v>
                </c:pt>
                <c:pt idx="442">
                  <c:v>-19.749370082152431</c:v>
                </c:pt>
                <c:pt idx="443">
                  <c:v>-20.990802520790599</c:v>
                </c:pt>
                <c:pt idx="444">
                  <c:v>-21.041342139783215</c:v>
                </c:pt>
                <c:pt idx="445">
                  <c:v>-19.619219761755872</c:v>
                </c:pt>
                <c:pt idx="446">
                  <c:v>-18.604267192464139</c:v>
                </c:pt>
                <c:pt idx="447">
                  <c:v>-17.916028749782388</c:v>
                </c:pt>
                <c:pt idx="448">
                  <c:v>-17.418050252151357</c:v>
                </c:pt>
                <c:pt idx="449">
                  <c:v>-17.124018443869705</c:v>
                </c:pt>
                <c:pt idx="450">
                  <c:v>-17.103924188261537</c:v>
                </c:pt>
                <c:pt idx="451">
                  <c:v>-17.305332646853437</c:v>
                </c:pt>
                <c:pt idx="452">
                  <c:v>-17.779804334739257</c:v>
                </c:pt>
                <c:pt idx="453">
                  <c:v>-18.609068709339635</c:v>
                </c:pt>
                <c:pt idx="454">
                  <c:v>-19.890381548486669</c:v>
                </c:pt>
                <c:pt idx="455">
                  <c:v>-21.795349292713563</c:v>
                </c:pt>
                <c:pt idx="456">
                  <c:v>-24.637816867295047</c:v>
                </c:pt>
                <c:pt idx="457">
                  <c:v>-28.75373363451644</c:v>
                </c:pt>
                <c:pt idx="458">
                  <c:v>-35.653557387444515</c:v>
                </c:pt>
                <c:pt idx="459">
                  <c:v>-49.09807462688218</c:v>
                </c:pt>
                <c:pt idx="460">
                  <c:v>-42.333410039777768</c:v>
                </c:pt>
                <c:pt idx="461">
                  <c:v>-36.192786979662834</c:v>
                </c:pt>
                <c:pt idx="462">
                  <c:v>-32.272249205297861</c:v>
                </c:pt>
                <c:pt idx="463">
                  <c:v>-29.735542258493755</c:v>
                </c:pt>
                <c:pt idx="464">
                  <c:v>-28.163387209883215</c:v>
                </c:pt>
                <c:pt idx="465">
                  <c:v>-27.340292242610051</c:v>
                </c:pt>
                <c:pt idx="466">
                  <c:v>-27.168993121309466</c:v>
                </c:pt>
                <c:pt idx="467">
                  <c:v>-27.638031730102433</c:v>
                </c:pt>
                <c:pt idx="468">
                  <c:v>-28.819596432278381</c:v>
                </c:pt>
                <c:pt idx="469">
                  <c:v>-30.897027904115404</c:v>
                </c:pt>
                <c:pt idx="470">
                  <c:v>-34.242236612906872</c:v>
                </c:pt>
                <c:pt idx="471">
                  <c:v>-39.61424326022815</c:v>
                </c:pt>
                <c:pt idx="472">
                  <c:v>-48.725927880198846</c:v>
                </c:pt>
                <c:pt idx="473">
                  <c:v>-62.684316955462336</c:v>
                </c:pt>
                <c:pt idx="474">
                  <c:v>-56.162916795831912</c:v>
                </c:pt>
                <c:pt idx="475">
                  <c:v>-52.602781949246399</c:v>
                </c:pt>
                <c:pt idx="476">
                  <c:v>-50.91403498357672</c:v>
                </c:pt>
                <c:pt idx="477">
                  <c:v>-51.142841108208046</c:v>
                </c:pt>
                <c:pt idx="478">
                  <c:v>-53.369206352521068</c:v>
                </c:pt>
                <c:pt idx="479">
                  <c:v>-58.148138546760315</c:v>
                </c:pt>
                <c:pt idx="480">
                  <c:v>-66.878120642161988</c:v>
                </c:pt>
                <c:pt idx="481">
                  <c:v>-83.051219358523312</c:v>
                </c:pt>
                <c:pt idx="482">
                  <c:v>-103.1774042480336</c:v>
                </c:pt>
                <c:pt idx="483">
                  <c:v>-76.764675386675322</c:v>
                </c:pt>
                <c:pt idx="484">
                  <c:v>-63.108651598767672</c:v>
                </c:pt>
                <c:pt idx="485">
                  <c:v>-55.366446940859717</c:v>
                </c:pt>
                <c:pt idx="486">
                  <c:v>-51.032808287695623</c:v>
                </c:pt>
                <c:pt idx="487">
                  <c:v>-49.066285156106005</c:v>
                </c:pt>
                <c:pt idx="488">
                  <c:v>-49.099524857297745</c:v>
                </c:pt>
                <c:pt idx="489">
                  <c:v>-51.228242193226798</c:v>
                </c:pt>
                <c:pt idx="490">
                  <c:v>-56.097629564510221</c:v>
                </c:pt>
                <c:pt idx="491">
                  <c:v>-64.557981558108267</c:v>
                </c:pt>
                <c:pt idx="492">
                  <c:v>-54.42383507358565</c:v>
                </c:pt>
                <c:pt idx="493">
                  <c:v>-41.965619201509519</c:v>
                </c:pt>
                <c:pt idx="494">
                  <c:v>-34.39396533309634</c:v>
                </c:pt>
                <c:pt idx="495">
                  <c:v>-29.414234879236318</c:v>
                </c:pt>
                <c:pt idx="496">
                  <c:v>-25.982318078652931</c:v>
                </c:pt>
                <c:pt idx="497">
                  <c:v>-23.558261798255188</c:v>
                </c:pt>
                <c:pt idx="498">
                  <c:v>-21.68938953559373</c:v>
                </c:pt>
                <c:pt idx="499">
                  <c:v>-20.30517239164622</c:v>
                </c:pt>
                <c:pt idx="500">
                  <c:v>-19.366982102889654</c:v>
                </c:pt>
                <c:pt idx="501">
                  <c:v>-18.802808479496747</c:v>
                </c:pt>
                <c:pt idx="502">
                  <c:v>-18.574689699146223</c:v>
                </c:pt>
                <c:pt idx="503">
                  <c:v>-18.672159932445563</c:v>
                </c:pt>
                <c:pt idx="504">
                  <c:v>-19.111288278343352</c:v>
                </c:pt>
                <c:pt idx="505">
                  <c:v>-19.939372282193219</c:v>
                </c:pt>
                <c:pt idx="506">
                  <c:v>-21.247324583707922</c:v>
                </c:pt>
                <c:pt idx="507">
                  <c:v>-23.196223599891834</c:v>
                </c:pt>
                <c:pt idx="508">
                  <c:v>-26.073954129886069</c:v>
                </c:pt>
                <c:pt idx="509">
                  <c:v>-30.426111495305602</c:v>
                </c:pt>
                <c:pt idx="510">
                  <c:v>-35.898856932430505</c:v>
                </c:pt>
                <c:pt idx="511">
                  <c:v>-35.336356756024514</c:v>
                </c:pt>
              </c:numCache>
            </c:numRef>
          </c:yVal>
          <c:smooth val="0"/>
          <c:extLst>
            <c:ext xmlns:c16="http://schemas.microsoft.com/office/drawing/2014/chart" uri="{C3380CC4-5D6E-409C-BE32-E72D297353CC}">
              <c16:uniqueId val="{00000002-7906-4533-BB75-40B7B118F53E}"/>
            </c:ext>
          </c:extLst>
        </c:ser>
        <c:ser>
          <c:idx val="3"/>
          <c:order val="3"/>
          <c:tx>
            <c:v>Signal for 7a without irradiation</c:v>
          </c:tx>
          <c:spPr>
            <a:ln w="25464">
              <a:solidFill>
                <a:srgbClr val="00FFFF"/>
              </a:solidFill>
              <a:prstDash val="solid"/>
            </a:ln>
          </c:spPr>
          <c:marker>
            <c:symbol val="none"/>
          </c:marker>
          <c:xVal>
            <c:numRef>
              <c:f>RA03_19!$G$1:$G$1024</c:f>
              <c:numCache>
                <c:formatCode>General</c:formatCode>
                <c:ptCount val="1024"/>
                <c:pt idx="0">
                  <c:v>0.66666666666666663</c:v>
                </c:pt>
                <c:pt idx="1">
                  <c:v>-98.666666666666671</c:v>
                </c:pt>
                <c:pt idx="2">
                  <c:v>-98</c:v>
                </c:pt>
                <c:pt idx="3">
                  <c:v>-97.333333333333329</c:v>
                </c:pt>
                <c:pt idx="4">
                  <c:v>-96.666666666666671</c:v>
                </c:pt>
                <c:pt idx="5">
                  <c:v>-96</c:v>
                </c:pt>
                <c:pt idx="6">
                  <c:v>-95.333333333333329</c:v>
                </c:pt>
                <c:pt idx="7">
                  <c:v>-94.666666666666671</c:v>
                </c:pt>
                <c:pt idx="8">
                  <c:v>-94</c:v>
                </c:pt>
                <c:pt idx="9">
                  <c:v>-93.333333333333329</c:v>
                </c:pt>
                <c:pt idx="10">
                  <c:v>-92.666666666666671</c:v>
                </c:pt>
                <c:pt idx="11">
                  <c:v>-92</c:v>
                </c:pt>
                <c:pt idx="12">
                  <c:v>-91.333333333333329</c:v>
                </c:pt>
                <c:pt idx="13">
                  <c:v>-90.666666666666671</c:v>
                </c:pt>
                <c:pt idx="14">
                  <c:v>-90</c:v>
                </c:pt>
                <c:pt idx="15">
                  <c:v>-89.333333333333329</c:v>
                </c:pt>
                <c:pt idx="16">
                  <c:v>-88.666666666666671</c:v>
                </c:pt>
                <c:pt idx="17">
                  <c:v>-88</c:v>
                </c:pt>
                <c:pt idx="18">
                  <c:v>-87.333333333333329</c:v>
                </c:pt>
                <c:pt idx="19">
                  <c:v>-86.666666666666671</c:v>
                </c:pt>
                <c:pt idx="20">
                  <c:v>-86</c:v>
                </c:pt>
                <c:pt idx="21">
                  <c:v>-85.333333333333329</c:v>
                </c:pt>
                <c:pt idx="22">
                  <c:v>-84.666666666666671</c:v>
                </c:pt>
                <c:pt idx="23">
                  <c:v>-84</c:v>
                </c:pt>
                <c:pt idx="24">
                  <c:v>-83.333333333333329</c:v>
                </c:pt>
                <c:pt idx="25">
                  <c:v>-82.666666666666671</c:v>
                </c:pt>
                <c:pt idx="26">
                  <c:v>-82</c:v>
                </c:pt>
                <c:pt idx="27">
                  <c:v>-81.333333333333329</c:v>
                </c:pt>
                <c:pt idx="28">
                  <c:v>-80.666666666666671</c:v>
                </c:pt>
                <c:pt idx="29">
                  <c:v>-80</c:v>
                </c:pt>
                <c:pt idx="30">
                  <c:v>-79.333333333333329</c:v>
                </c:pt>
                <c:pt idx="31">
                  <c:v>-78.666666666666671</c:v>
                </c:pt>
                <c:pt idx="32">
                  <c:v>-78</c:v>
                </c:pt>
                <c:pt idx="33">
                  <c:v>-77.333333333333329</c:v>
                </c:pt>
                <c:pt idx="34">
                  <c:v>-76.666666666666671</c:v>
                </c:pt>
                <c:pt idx="35">
                  <c:v>-76</c:v>
                </c:pt>
                <c:pt idx="36">
                  <c:v>-75.333333333333329</c:v>
                </c:pt>
                <c:pt idx="37">
                  <c:v>-74.666666666666671</c:v>
                </c:pt>
                <c:pt idx="38">
                  <c:v>-74</c:v>
                </c:pt>
                <c:pt idx="39">
                  <c:v>-73.333333333333329</c:v>
                </c:pt>
                <c:pt idx="40">
                  <c:v>-72.666666666666671</c:v>
                </c:pt>
                <c:pt idx="41">
                  <c:v>-72</c:v>
                </c:pt>
                <c:pt idx="42">
                  <c:v>-71.333333333333329</c:v>
                </c:pt>
                <c:pt idx="43">
                  <c:v>-70.666666666666671</c:v>
                </c:pt>
                <c:pt idx="44">
                  <c:v>-70</c:v>
                </c:pt>
                <c:pt idx="45">
                  <c:v>-69.333333333333329</c:v>
                </c:pt>
                <c:pt idx="46">
                  <c:v>-68.666666666666671</c:v>
                </c:pt>
                <c:pt idx="47">
                  <c:v>-68</c:v>
                </c:pt>
                <c:pt idx="48">
                  <c:v>-67.333333333333329</c:v>
                </c:pt>
                <c:pt idx="49">
                  <c:v>-66.666666666666671</c:v>
                </c:pt>
                <c:pt idx="50">
                  <c:v>-66</c:v>
                </c:pt>
                <c:pt idx="51">
                  <c:v>-65.333333333333329</c:v>
                </c:pt>
                <c:pt idx="52">
                  <c:v>-64.666666666666671</c:v>
                </c:pt>
                <c:pt idx="53">
                  <c:v>-64</c:v>
                </c:pt>
                <c:pt idx="54">
                  <c:v>-63.333333333333336</c:v>
                </c:pt>
                <c:pt idx="55">
                  <c:v>-62.666666666666664</c:v>
                </c:pt>
                <c:pt idx="56">
                  <c:v>-62</c:v>
                </c:pt>
                <c:pt idx="57">
                  <c:v>-61.333333333333336</c:v>
                </c:pt>
                <c:pt idx="58">
                  <c:v>-60.666666666666664</c:v>
                </c:pt>
                <c:pt idx="59">
                  <c:v>-60</c:v>
                </c:pt>
                <c:pt idx="60">
                  <c:v>-59.333333333333336</c:v>
                </c:pt>
                <c:pt idx="61">
                  <c:v>-58.666666666666664</c:v>
                </c:pt>
                <c:pt idx="62">
                  <c:v>-58</c:v>
                </c:pt>
                <c:pt idx="63">
                  <c:v>-57.333333333333336</c:v>
                </c:pt>
                <c:pt idx="64">
                  <c:v>-56.666666666666664</c:v>
                </c:pt>
                <c:pt idx="65">
                  <c:v>-56</c:v>
                </c:pt>
                <c:pt idx="66">
                  <c:v>-55.333333333333336</c:v>
                </c:pt>
                <c:pt idx="67">
                  <c:v>-54.666666666666664</c:v>
                </c:pt>
                <c:pt idx="68">
                  <c:v>-54</c:v>
                </c:pt>
                <c:pt idx="69">
                  <c:v>-53.333333333333336</c:v>
                </c:pt>
                <c:pt idx="70">
                  <c:v>-52.666666666666664</c:v>
                </c:pt>
                <c:pt idx="71">
                  <c:v>-52</c:v>
                </c:pt>
                <c:pt idx="72">
                  <c:v>-51.333333333333336</c:v>
                </c:pt>
                <c:pt idx="73">
                  <c:v>-50.666666666666664</c:v>
                </c:pt>
                <c:pt idx="74">
                  <c:v>-50</c:v>
                </c:pt>
                <c:pt idx="75">
                  <c:v>-49.333333333333336</c:v>
                </c:pt>
                <c:pt idx="76">
                  <c:v>-48.666666666666664</c:v>
                </c:pt>
                <c:pt idx="77">
                  <c:v>-48</c:v>
                </c:pt>
                <c:pt idx="78">
                  <c:v>-47.333333333333336</c:v>
                </c:pt>
                <c:pt idx="79">
                  <c:v>-46.666666666666664</c:v>
                </c:pt>
                <c:pt idx="80">
                  <c:v>-46</c:v>
                </c:pt>
                <c:pt idx="81">
                  <c:v>-45.333333333333336</c:v>
                </c:pt>
                <c:pt idx="82">
                  <c:v>-44.666666666666664</c:v>
                </c:pt>
                <c:pt idx="83">
                  <c:v>-44</c:v>
                </c:pt>
                <c:pt idx="84">
                  <c:v>-43.333333333333336</c:v>
                </c:pt>
                <c:pt idx="85">
                  <c:v>-42.666666666666664</c:v>
                </c:pt>
                <c:pt idx="86">
                  <c:v>-42</c:v>
                </c:pt>
                <c:pt idx="87">
                  <c:v>-41.333333333333336</c:v>
                </c:pt>
                <c:pt idx="88">
                  <c:v>-40.666666666666664</c:v>
                </c:pt>
                <c:pt idx="89">
                  <c:v>-40</c:v>
                </c:pt>
                <c:pt idx="90">
                  <c:v>-39.333333333333336</c:v>
                </c:pt>
                <c:pt idx="91">
                  <c:v>-38.666666666666664</c:v>
                </c:pt>
                <c:pt idx="92">
                  <c:v>-38</c:v>
                </c:pt>
                <c:pt idx="93">
                  <c:v>-37.333333333333336</c:v>
                </c:pt>
                <c:pt idx="94">
                  <c:v>-36.666666666666664</c:v>
                </c:pt>
                <c:pt idx="95">
                  <c:v>-36</c:v>
                </c:pt>
                <c:pt idx="96">
                  <c:v>-35.333333333333336</c:v>
                </c:pt>
                <c:pt idx="97">
                  <c:v>-34.666666666666664</c:v>
                </c:pt>
                <c:pt idx="98">
                  <c:v>-34</c:v>
                </c:pt>
                <c:pt idx="99">
                  <c:v>-33.333333333333336</c:v>
                </c:pt>
                <c:pt idx="100">
                  <c:v>-32.666666666666664</c:v>
                </c:pt>
                <c:pt idx="101">
                  <c:v>-32</c:v>
                </c:pt>
                <c:pt idx="102">
                  <c:v>-31.333333333333332</c:v>
                </c:pt>
                <c:pt idx="103">
                  <c:v>-30.666666666666668</c:v>
                </c:pt>
                <c:pt idx="104">
                  <c:v>-30</c:v>
                </c:pt>
                <c:pt idx="105">
                  <c:v>-29.333333333333332</c:v>
                </c:pt>
                <c:pt idx="106">
                  <c:v>-28.666666666666668</c:v>
                </c:pt>
                <c:pt idx="107">
                  <c:v>-28</c:v>
                </c:pt>
                <c:pt idx="108">
                  <c:v>-27.333333333333332</c:v>
                </c:pt>
                <c:pt idx="109">
                  <c:v>-26.666666666666668</c:v>
                </c:pt>
                <c:pt idx="110">
                  <c:v>-26</c:v>
                </c:pt>
                <c:pt idx="111">
                  <c:v>-25.333333333333332</c:v>
                </c:pt>
                <c:pt idx="112">
                  <c:v>-24.666666666666668</c:v>
                </c:pt>
                <c:pt idx="113">
                  <c:v>-24</c:v>
                </c:pt>
                <c:pt idx="114">
                  <c:v>-23.333333333333332</c:v>
                </c:pt>
                <c:pt idx="115">
                  <c:v>-22.666666666666668</c:v>
                </c:pt>
                <c:pt idx="116">
                  <c:v>-22</c:v>
                </c:pt>
                <c:pt idx="117">
                  <c:v>-21.333333333333332</c:v>
                </c:pt>
                <c:pt idx="118">
                  <c:v>-20.666666666666668</c:v>
                </c:pt>
                <c:pt idx="119">
                  <c:v>-20</c:v>
                </c:pt>
                <c:pt idx="120">
                  <c:v>-19.333333333333332</c:v>
                </c:pt>
                <c:pt idx="121">
                  <c:v>-18.666666666666668</c:v>
                </c:pt>
                <c:pt idx="122">
                  <c:v>-18</c:v>
                </c:pt>
                <c:pt idx="123">
                  <c:v>-17.333333333333332</c:v>
                </c:pt>
                <c:pt idx="124">
                  <c:v>-16.666666666666668</c:v>
                </c:pt>
                <c:pt idx="125">
                  <c:v>-16</c:v>
                </c:pt>
                <c:pt idx="126">
                  <c:v>-15.333333333333334</c:v>
                </c:pt>
                <c:pt idx="127">
                  <c:v>-14.666666666666666</c:v>
                </c:pt>
                <c:pt idx="128">
                  <c:v>-14</c:v>
                </c:pt>
                <c:pt idx="129">
                  <c:v>-13.333333333333334</c:v>
                </c:pt>
                <c:pt idx="130">
                  <c:v>-12.666666666666666</c:v>
                </c:pt>
                <c:pt idx="131">
                  <c:v>-12</c:v>
                </c:pt>
                <c:pt idx="132">
                  <c:v>-11.333333333333334</c:v>
                </c:pt>
                <c:pt idx="133">
                  <c:v>-10.666666666666666</c:v>
                </c:pt>
                <c:pt idx="134">
                  <c:v>-10</c:v>
                </c:pt>
                <c:pt idx="135">
                  <c:v>-9.3333333333333339</c:v>
                </c:pt>
                <c:pt idx="136">
                  <c:v>-8.6666666666666661</c:v>
                </c:pt>
                <c:pt idx="137">
                  <c:v>-8</c:v>
                </c:pt>
                <c:pt idx="138">
                  <c:v>-7.333333333333333</c:v>
                </c:pt>
                <c:pt idx="139">
                  <c:v>-6.666666666666667</c:v>
                </c:pt>
                <c:pt idx="140">
                  <c:v>-6</c:v>
                </c:pt>
                <c:pt idx="141">
                  <c:v>-5.333333333333333</c:v>
                </c:pt>
                <c:pt idx="142">
                  <c:v>-4.666666666666667</c:v>
                </c:pt>
                <c:pt idx="143">
                  <c:v>-4</c:v>
                </c:pt>
                <c:pt idx="144">
                  <c:v>-3.3333333333333335</c:v>
                </c:pt>
                <c:pt idx="145">
                  <c:v>-2.6666666666666665</c:v>
                </c:pt>
                <c:pt idx="146">
                  <c:v>-2</c:v>
                </c:pt>
                <c:pt idx="147">
                  <c:v>-1.3333333333333333</c:v>
                </c:pt>
                <c:pt idx="148">
                  <c:v>-0.66666666666666663</c:v>
                </c:pt>
                <c:pt idx="149">
                  <c:v>0</c:v>
                </c:pt>
                <c:pt idx="150">
                  <c:v>0.66666666666666663</c:v>
                </c:pt>
                <c:pt idx="151">
                  <c:v>1.3333333333333333</c:v>
                </c:pt>
                <c:pt idx="152">
                  <c:v>2</c:v>
                </c:pt>
                <c:pt idx="153">
                  <c:v>2.6666666666666665</c:v>
                </c:pt>
                <c:pt idx="154">
                  <c:v>3.3333333333333335</c:v>
                </c:pt>
                <c:pt idx="155">
                  <c:v>4</c:v>
                </c:pt>
                <c:pt idx="156">
                  <c:v>4.666666666666667</c:v>
                </c:pt>
                <c:pt idx="157">
                  <c:v>5.333333333333333</c:v>
                </c:pt>
                <c:pt idx="158">
                  <c:v>6</c:v>
                </c:pt>
                <c:pt idx="159">
                  <c:v>6.666666666666667</c:v>
                </c:pt>
                <c:pt idx="160">
                  <c:v>7.333333333333333</c:v>
                </c:pt>
                <c:pt idx="161">
                  <c:v>8</c:v>
                </c:pt>
                <c:pt idx="162">
                  <c:v>8.6666666666666661</c:v>
                </c:pt>
                <c:pt idx="163">
                  <c:v>9.3333333333333339</c:v>
                </c:pt>
                <c:pt idx="164">
                  <c:v>10</c:v>
                </c:pt>
                <c:pt idx="165">
                  <c:v>10.666666666666666</c:v>
                </c:pt>
                <c:pt idx="166">
                  <c:v>11.333333333333334</c:v>
                </c:pt>
                <c:pt idx="167">
                  <c:v>12</c:v>
                </c:pt>
                <c:pt idx="168">
                  <c:v>12.666666666666666</c:v>
                </c:pt>
                <c:pt idx="169">
                  <c:v>13.333333333333334</c:v>
                </c:pt>
                <c:pt idx="170">
                  <c:v>14</c:v>
                </c:pt>
                <c:pt idx="171">
                  <c:v>14.666666666666666</c:v>
                </c:pt>
                <c:pt idx="172">
                  <c:v>15.333333333333334</c:v>
                </c:pt>
                <c:pt idx="173">
                  <c:v>16</c:v>
                </c:pt>
                <c:pt idx="174">
                  <c:v>16.666666666666668</c:v>
                </c:pt>
                <c:pt idx="175">
                  <c:v>17.333333333333332</c:v>
                </c:pt>
                <c:pt idx="176">
                  <c:v>18</c:v>
                </c:pt>
                <c:pt idx="177">
                  <c:v>18.666666666666668</c:v>
                </c:pt>
                <c:pt idx="178">
                  <c:v>19.333333333333332</c:v>
                </c:pt>
                <c:pt idx="179">
                  <c:v>20</c:v>
                </c:pt>
                <c:pt idx="180">
                  <c:v>20.666666666666668</c:v>
                </c:pt>
                <c:pt idx="181">
                  <c:v>21.333333333333332</c:v>
                </c:pt>
                <c:pt idx="182">
                  <c:v>22</c:v>
                </c:pt>
                <c:pt idx="183">
                  <c:v>22.666666666666668</c:v>
                </c:pt>
                <c:pt idx="184">
                  <c:v>23.333333333333332</c:v>
                </c:pt>
                <c:pt idx="185">
                  <c:v>24</c:v>
                </c:pt>
                <c:pt idx="186">
                  <c:v>24.666666666666668</c:v>
                </c:pt>
                <c:pt idx="187">
                  <c:v>25.333333333333332</c:v>
                </c:pt>
                <c:pt idx="188">
                  <c:v>26</c:v>
                </c:pt>
                <c:pt idx="189">
                  <c:v>26.666666666666668</c:v>
                </c:pt>
                <c:pt idx="190">
                  <c:v>27.333333333333332</c:v>
                </c:pt>
                <c:pt idx="191">
                  <c:v>28</c:v>
                </c:pt>
                <c:pt idx="192">
                  <c:v>28.666666666666668</c:v>
                </c:pt>
                <c:pt idx="193">
                  <c:v>29.333333333333332</c:v>
                </c:pt>
                <c:pt idx="194">
                  <c:v>30</c:v>
                </c:pt>
                <c:pt idx="195">
                  <c:v>30.666666666666668</c:v>
                </c:pt>
                <c:pt idx="196">
                  <c:v>31.333333333333332</c:v>
                </c:pt>
                <c:pt idx="197">
                  <c:v>32</c:v>
                </c:pt>
                <c:pt idx="198">
                  <c:v>32.666666666666664</c:v>
                </c:pt>
                <c:pt idx="199">
                  <c:v>33.333333333333336</c:v>
                </c:pt>
                <c:pt idx="200">
                  <c:v>34</c:v>
                </c:pt>
                <c:pt idx="201">
                  <c:v>34.666666666666664</c:v>
                </c:pt>
                <c:pt idx="202">
                  <c:v>35.333333333333336</c:v>
                </c:pt>
                <c:pt idx="203">
                  <c:v>36</c:v>
                </c:pt>
                <c:pt idx="204">
                  <c:v>36.666666666666664</c:v>
                </c:pt>
                <c:pt idx="205">
                  <c:v>37.333333333333336</c:v>
                </c:pt>
                <c:pt idx="206">
                  <c:v>38</c:v>
                </c:pt>
                <c:pt idx="207">
                  <c:v>38.666666666666664</c:v>
                </c:pt>
                <c:pt idx="208">
                  <c:v>39.333333333333336</c:v>
                </c:pt>
                <c:pt idx="209">
                  <c:v>40</c:v>
                </c:pt>
                <c:pt idx="210">
                  <c:v>40.666666666666664</c:v>
                </c:pt>
                <c:pt idx="211">
                  <c:v>41.333333333333336</c:v>
                </c:pt>
                <c:pt idx="212">
                  <c:v>42</c:v>
                </c:pt>
                <c:pt idx="213">
                  <c:v>42.666666666666664</c:v>
                </c:pt>
                <c:pt idx="214">
                  <c:v>43.333333333333336</c:v>
                </c:pt>
                <c:pt idx="215">
                  <c:v>44</c:v>
                </c:pt>
                <c:pt idx="216">
                  <c:v>44.666666666666664</c:v>
                </c:pt>
                <c:pt idx="217">
                  <c:v>45.333333333333336</c:v>
                </c:pt>
                <c:pt idx="218">
                  <c:v>46</c:v>
                </c:pt>
                <c:pt idx="219">
                  <c:v>46.666666666666664</c:v>
                </c:pt>
                <c:pt idx="220">
                  <c:v>47.333333333333336</c:v>
                </c:pt>
                <c:pt idx="221">
                  <c:v>48</c:v>
                </c:pt>
                <c:pt idx="222">
                  <c:v>48.666666666666664</c:v>
                </c:pt>
                <c:pt idx="223">
                  <c:v>49.333333333333336</c:v>
                </c:pt>
                <c:pt idx="224">
                  <c:v>50</c:v>
                </c:pt>
                <c:pt idx="225">
                  <c:v>50.666666666666664</c:v>
                </c:pt>
                <c:pt idx="226">
                  <c:v>51.333333333333336</c:v>
                </c:pt>
                <c:pt idx="227">
                  <c:v>52</c:v>
                </c:pt>
                <c:pt idx="228">
                  <c:v>52.666666666666664</c:v>
                </c:pt>
                <c:pt idx="229">
                  <c:v>53.333333333333336</c:v>
                </c:pt>
                <c:pt idx="230">
                  <c:v>54</c:v>
                </c:pt>
                <c:pt idx="231">
                  <c:v>54.666666666666664</c:v>
                </c:pt>
                <c:pt idx="232">
                  <c:v>55.333333333333336</c:v>
                </c:pt>
                <c:pt idx="233">
                  <c:v>56</c:v>
                </c:pt>
                <c:pt idx="234">
                  <c:v>56.666666666666664</c:v>
                </c:pt>
                <c:pt idx="235">
                  <c:v>57.333333333333336</c:v>
                </c:pt>
                <c:pt idx="236">
                  <c:v>58</c:v>
                </c:pt>
                <c:pt idx="237">
                  <c:v>58.666666666666664</c:v>
                </c:pt>
                <c:pt idx="238">
                  <c:v>59.333333333333336</c:v>
                </c:pt>
                <c:pt idx="239">
                  <c:v>60</c:v>
                </c:pt>
                <c:pt idx="240">
                  <c:v>60.666666666666664</c:v>
                </c:pt>
                <c:pt idx="241">
                  <c:v>61.333333333333336</c:v>
                </c:pt>
                <c:pt idx="242">
                  <c:v>62</c:v>
                </c:pt>
                <c:pt idx="243">
                  <c:v>62.666666666666664</c:v>
                </c:pt>
                <c:pt idx="244">
                  <c:v>63.333333333333336</c:v>
                </c:pt>
                <c:pt idx="245">
                  <c:v>64</c:v>
                </c:pt>
                <c:pt idx="246">
                  <c:v>64.666666666666671</c:v>
                </c:pt>
                <c:pt idx="247">
                  <c:v>65.333333333333329</c:v>
                </c:pt>
                <c:pt idx="248">
                  <c:v>66</c:v>
                </c:pt>
                <c:pt idx="249">
                  <c:v>66.666666666666671</c:v>
                </c:pt>
                <c:pt idx="250">
                  <c:v>67.333333333333329</c:v>
                </c:pt>
                <c:pt idx="251">
                  <c:v>68</c:v>
                </c:pt>
                <c:pt idx="252">
                  <c:v>68.666666666666671</c:v>
                </c:pt>
                <c:pt idx="253">
                  <c:v>69.333333333333329</c:v>
                </c:pt>
                <c:pt idx="254">
                  <c:v>70</c:v>
                </c:pt>
                <c:pt idx="255">
                  <c:v>70.666666666666671</c:v>
                </c:pt>
                <c:pt idx="256">
                  <c:v>71.333333333333329</c:v>
                </c:pt>
                <c:pt idx="257">
                  <c:v>72</c:v>
                </c:pt>
                <c:pt idx="258">
                  <c:v>72.666666666666671</c:v>
                </c:pt>
                <c:pt idx="259">
                  <c:v>73.333333333333329</c:v>
                </c:pt>
                <c:pt idx="260">
                  <c:v>74</c:v>
                </c:pt>
                <c:pt idx="261">
                  <c:v>74.666666666666671</c:v>
                </c:pt>
                <c:pt idx="262">
                  <c:v>75.333333333333329</c:v>
                </c:pt>
                <c:pt idx="263">
                  <c:v>76</c:v>
                </c:pt>
                <c:pt idx="264">
                  <c:v>76.666666666666671</c:v>
                </c:pt>
                <c:pt idx="265">
                  <c:v>77.333333333333329</c:v>
                </c:pt>
                <c:pt idx="266">
                  <c:v>78</c:v>
                </c:pt>
                <c:pt idx="267">
                  <c:v>78.666666666666671</c:v>
                </c:pt>
                <c:pt idx="268">
                  <c:v>79.333333333333329</c:v>
                </c:pt>
                <c:pt idx="269">
                  <c:v>80</c:v>
                </c:pt>
                <c:pt idx="270">
                  <c:v>80.666666666666671</c:v>
                </c:pt>
                <c:pt idx="271">
                  <c:v>81.333333333333329</c:v>
                </c:pt>
                <c:pt idx="272">
                  <c:v>82</c:v>
                </c:pt>
                <c:pt idx="273">
                  <c:v>82.666666666666671</c:v>
                </c:pt>
                <c:pt idx="274">
                  <c:v>83.333333333333329</c:v>
                </c:pt>
                <c:pt idx="275">
                  <c:v>84</c:v>
                </c:pt>
                <c:pt idx="276">
                  <c:v>84.666666666666671</c:v>
                </c:pt>
                <c:pt idx="277">
                  <c:v>85.333333333333329</c:v>
                </c:pt>
                <c:pt idx="278">
                  <c:v>86</c:v>
                </c:pt>
                <c:pt idx="279">
                  <c:v>86.666666666666671</c:v>
                </c:pt>
                <c:pt idx="280">
                  <c:v>87.333333333333329</c:v>
                </c:pt>
                <c:pt idx="281">
                  <c:v>88</c:v>
                </c:pt>
                <c:pt idx="282">
                  <c:v>88.666666666666671</c:v>
                </c:pt>
                <c:pt idx="283">
                  <c:v>89.333333333333329</c:v>
                </c:pt>
                <c:pt idx="284">
                  <c:v>90</c:v>
                </c:pt>
                <c:pt idx="285">
                  <c:v>90.666666666666671</c:v>
                </c:pt>
                <c:pt idx="286">
                  <c:v>91.333333333333329</c:v>
                </c:pt>
                <c:pt idx="287">
                  <c:v>92</c:v>
                </c:pt>
                <c:pt idx="288">
                  <c:v>92.666666666666671</c:v>
                </c:pt>
                <c:pt idx="289">
                  <c:v>93.333333333333329</c:v>
                </c:pt>
                <c:pt idx="290">
                  <c:v>94</c:v>
                </c:pt>
                <c:pt idx="291">
                  <c:v>94.666666666666671</c:v>
                </c:pt>
                <c:pt idx="292">
                  <c:v>95.333333333333329</c:v>
                </c:pt>
                <c:pt idx="293">
                  <c:v>96</c:v>
                </c:pt>
                <c:pt idx="294">
                  <c:v>96.666666666666671</c:v>
                </c:pt>
                <c:pt idx="295">
                  <c:v>97.333333333333329</c:v>
                </c:pt>
                <c:pt idx="296">
                  <c:v>98</c:v>
                </c:pt>
                <c:pt idx="297">
                  <c:v>98.666666666666671</c:v>
                </c:pt>
                <c:pt idx="298">
                  <c:v>99.333333333333329</c:v>
                </c:pt>
                <c:pt idx="299">
                  <c:v>100</c:v>
                </c:pt>
                <c:pt idx="300">
                  <c:v>100.66666666666667</c:v>
                </c:pt>
                <c:pt idx="301">
                  <c:v>101.33333333333333</c:v>
                </c:pt>
                <c:pt idx="302">
                  <c:v>102</c:v>
                </c:pt>
                <c:pt idx="303">
                  <c:v>102.66666666666667</c:v>
                </c:pt>
                <c:pt idx="304">
                  <c:v>103.33333333333333</c:v>
                </c:pt>
                <c:pt idx="305">
                  <c:v>104</c:v>
                </c:pt>
                <c:pt idx="306">
                  <c:v>104.66666666666667</c:v>
                </c:pt>
                <c:pt idx="307">
                  <c:v>105.33333333333333</c:v>
                </c:pt>
                <c:pt idx="308">
                  <c:v>106</c:v>
                </c:pt>
                <c:pt idx="309">
                  <c:v>106.66666666666667</c:v>
                </c:pt>
                <c:pt idx="310">
                  <c:v>107.33333333333333</c:v>
                </c:pt>
                <c:pt idx="311">
                  <c:v>108</c:v>
                </c:pt>
                <c:pt idx="312">
                  <c:v>108.66666666666667</c:v>
                </c:pt>
                <c:pt idx="313">
                  <c:v>109.33333333333333</c:v>
                </c:pt>
                <c:pt idx="314">
                  <c:v>110</c:v>
                </c:pt>
                <c:pt idx="315">
                  <c:v>110.66666666666667</c:v>
                </c:pt>
                <c:pt idx="316">
                  <c:v>111.33333333333333</c:v>
                </c:pt>
                <c:pt idx="317">
                  <c:v>112</c:v>
                </c:pt>
                <c:pt idx="318">
                  <c:v>112.66666666666667</c:v>
                </c:pt>
                <c:pt idx="319">
                  <c:v>113.33333333333333</c:v>
                </c:pt>
                <c:pt idx="320">
                  <c:v>114</c:v>
                </c:pt>
                <c:pt idx="321">
                  <c:v>114.66666666666667</c:v>
                </c:pt>
                <c:pt idx="322">
                  <c:v>115.33333333333333</c:v>
                </c:pt>
                <c:pt idx="323">
                  <c:v>116</c:v>
                </c:pt>
                <c:pt idx="324">
                  <c:v>116.66666666666667</c:v>
                </c:pt>
                <c:pt idx="325">
                  <c:v>117.33333333333333</c:v>
                </c:pt>
                <c:pt idx="326">
                  <c:v>118</c:v>
                </c:pt>
                <c:pt idx="327">
                  <c:v>118.66666666666667</c:v>
                </c:pt>
                <c:pt idx="328">
                  <c:v>119.33333333333333</c:v>
                </c:pt>
                <c:pt idx="329">
                  <c:v>120</c:v>
                </c:pt>
                <c:pt idx="330">
                  <c:v>120.66666666666667</c:v>
                </c:pt>
                <c:pt idx="331">
                  <c:v>121.33333333333333</c:v>
                </c:pt>
                <c:pt idx="332">
                  <c:v>122</c:v>
                </c:pt>
                <c:pt idx="333">
                  <c:v>122.66666666666667</c:v>
                </c:pt>
                <c:pt idx="334">
                  <c:v>123.33333333333333</c:v>
                </c:pt>
                <c:pt idx="335">
                  <c:v>124</c:v>
                </c:pt>
                <c:pt idx="336">
                  <c:v>124.66666666666667</c:v>
                </c:pt>
                <c:pt idx="337">
                  <c:v>125.33333333333333</c:v>
                </c:pt>
                <c:pt idx="338">
                  <c:v>126</c:v>
                </c:pt>
                <c:pt idx="339">
                  <c:v>126.66666666666667</c:v>
                </c:pt>
                <c:pt idx="340">
                  <c:v>127.33333333333333</c:v>
                </c:pt>
                <c:pt idx="341">
                  <c:v>128</c:v>
                </c:pt>
                <c:pt idx="342">
                  <c:v>128.66666666666666</c:v>
                </c:pt>
                <c:pt idx="343">
                  <c:v>129.33333333333334</c:v>
                </c:pt>
                <c:pt idx="344">
                  <c:v>130</c:v>
                </c:pt>
                <c:pt idx="345">
                  <c:v>130.66666666666666</c:v>
                </c:pt>
                <c:pt idx="346">
                  <c:v>131.33333333333334</c:v>
                </c:pt>
                <c:pt idx="347">
                  <c:v>132</c:v>
                </c:pt>
                <c:pt idx="348">
                  <c:v>132.66666666666666</c:v>
                </c:pt>
                <c:pt idx="349">
                  <c:v>133.33333333333334</c:v>
                </c:pt>
                <c:pt idx="350">
                  <c:v>134</c:v>
                </c:pt>
                <c:pt idx="351">
                  <c:v>134.66666666666666</c:v>
                </c:pt>
                <c:pt idx="352">
                  <c:v>135.33333333333334</c:v>
                </c:pt>
                <c:pt idx="353">
                  <c:v>136</c:v>
                </c:pt>
                <c:pt idx="354">
                  <c:v>136.66666666666666</c:v>
                </c:pt>
                <c:pt idx="355">
                  <c:v>137.33333333333334</c:v>
                </c:pt>
                <c:pt idx="356">
                  <c:v>138</c:v>
                </c:pt>
                <c:pt idx="357">
                  <c:v>138.66666666666666</c:v>
                </c:pt>
                <c:pt idx="358">
                  <c:v>139.33333333333334</c:v>
                </c:pt>
                <c:pt idx="359">
                  <c:v>140</c:v>
                </c:pt>
                <c:pt idx="360">
                  <c:v>140.66666666666666</c:v>
                </c:pt>
                <c:pt idx="361">
                  <c:v>141.33333333333334</c:v>
                </c:pt>
                <c:pt idx="362">
                  <c:v>142</c:v>
                </c:pt>
                <c:pt idx="363">
                  <c:v>142.66666666666666</c:v>
                </c:pt>
                <c:pt idx="364">
                  <c:v>143.33333333333334</c:v>
                </c:pt>
                <c:pt idx="365">
                  <c:v>144</c:v>
                </c:pt>
                <c:pt idx="366">
                  <c:v>144.66666666666666</c:v>
                </c:pt>
                <c:pt idx="367">
                  <c:v>145.33333333333334</c:v>
                </c:pt>
                <c:pt idx="368">
                  <c:v>146</c:v>
                </c:pt>
                <c:pt idx="369">
                  <c:v>146.66666666666666</c:v>
                </c:pt>
                <c:pt idx="370">
                  <c:v>147.33333333333334</c:v>
                </c:pt>
                <c:pt idx="371">
                  <c:v>148</c:v>
                </c:pt>
                <c:pt idx="372">
                  <c:v>148.66666666666666</c:v>
                </c:pt>
                <c:pt idx="373">
                  <c:v>149.33333333333334</c:v>
                </c:pt>
                <c:pt idx="374">
                  <c:v>150</c:v>
                </c:pt>
                <c:pt idx="375">
                  <c:v>150.66666666666666</c:v>
                </c:pt>
                <c:pt idx="376">
                  <c:v>151.33333333333334</c:v>
                </c:pt>
                <c:pt idx="377">
                  <c:v>152</c:v>
                </c:pt>
                <c:pt idx="378">
                  <c:v>152.66666666666666</c:v>
                </c:pt>
                <c:pt idx="379">
                  <c:v>153.33333333333334</c:v>
                </c:pt>
                <c:pt idx="380">
                  <c:v>154</c:v>
                </c:pt>
                <c:pt idx="381">
                  <c:v>154.66666666666666</c:v>
                </c:pt>
                <c:pt idx="382">
                  <c:v>155.33333333333334</c:v>
                </c:pt>
                <c:pt idx="383">
                  <c:v>156</c:v>
                </c:pt>
                <c:pt idx="384">
                  <c:v>156.66666666666666</c:v>
                </c:pt>
                <c:pt idx="385">
                  <c:v>157.33333333333334</c:v>
                </c:pt>
                <c:pt idx="386">
                  <c:v>158</c:v>
                </c:pt>
                <c:pt idx="387">
                  <c:v>158.66666666666666</c:v>
                </c:pt>
                <c:pt idx="388">
                  <c:v>159.33333333333334</c:v>
                </c:pt>
                <c:pt idx="389">
                  <c:v>160</c:v>
                </c:pt>
                <c:pt idx="390">
                  <c:v>160.66666666666666</c:v>
                </c:pt>
                <c:pt idx="391">
                  <c:v>161.33333333333334</c:v>
                </c:pt>
                <c:pt idx="392">
                  <c:v>162</c:v>
                </c:pt>
                <c:pt idx="393">
                  <c:v>162.66666666666666</c:v>
                </c:pt>
                <c:pt idx="394">
                  <c:v>163.33333333333334</c:v>
                </c:pt>
                <c:pt idx="395">
                  <c:v>164</c:v>
                </c:pt>
                <c:pt idx="396">
                  <c:v>164.66666666666666</c:v>
                </c:pt>
                <c:pt idx="397">
                  <c:v>165.33333333333334</c:v>
                </c:pt>
                <c:pt idx="398">
                  <c:v>166</c:v>
                </c:pt>
                <c:pt idx="399">
                  <c:v>166.66666666666666</c:v>
                </c:pt>
                <c:pt idx="400">
                  <c:v>167.33333333333334</c:v>
                </c:pt>
                <c:pt idx="401">
                  <c:v>168</c:v>
                </c:pt>
                <c:pt idx="402">
                  <c:v>168.66666666666666</c:v>
                </c:pt>
                <c:pt idx="403">
                  <c:v>169.33333333333334</c:v>
                </c:pt>
                <c:pt idx="404">
                  <c:v>170</c:v>
                </c:pt>
                <c:pt idx="405">
                  <c:v>170.66666666666666</c:v>
                </c:pt>
                <c:pt idx="406">
                  <c:v>171.33333333333334</c:v>
                </c:pt>
                <c:pt idx="407">
                  <c:v>172</c:v>
                </c:pt>
                <c:pt idx="408">
                  <c:v>172.66666666666666</c:v>
                </c:pt>
                <c:pt idx="409">
                  <c:v>173.33333333333334</c:v>
                </c:pt>
                <c:pt idx="410">
                  <c:v>174</c:v>
                </c:pt>
                <c:pt idx="411">
                  <c:v>174.66666666666666</c:v>
                </c:pt>
                <c:pt idx="412">
                  <c:v>175.33333333333334</c:v>
                </c:pt>
                <c:pt idx="413">
                  <c:v>176</c:v>
                </c:pt>
                <c:pt idx="414">
                  <c:v>176.66666666666666</c:v>
                </c:pt>
                <c:pt idx="415">
                  <c:v>177.33333333333334</c:v>
                </c:pt>
                <c:pt idx="416">
                  <c:v>178</c:v>
                </c:pt>
                <c:pt idx="417">
                  <c:v>178.66666666666666</c:v>
                </c:pt>
                <c:pt idx="418">
                  <c:v>179.33333333333334</c:v>
                </c:pt>
                <c:pt idx="419">
                  <c:v>180</c:v>
                </c:pt>
                <c:pt idx="420">
                  <c:v>180.66666666666666</c:v>
                </c:pt>
                <c:pt idx="421">
                  <c:v>181.33333333333334</c:v>
                </c:pt>
                <c:pt idx="422">
                  <c:v>182</c:v>
                </c:pt>
                <c:pt idx="423">
                  <c:v>182.66666666666666</c:v>
                </c:pt>
                <c:pt idx="424">
                  <c:v>183.33333333333334</c:v>
                </c:pt>
                <c:pt idx="425">
                  <c:v>184</c:v>
                </c:pt>
                <c:pt idx="426">
                  <c:v>184.66666666666666</c:v>
                </c:pt>
                <c:pt idx="427">
                  <c:v>185.33333333333334</c:v>
                </c:pt>
                <c:pt idx="428">
                  <c:v>186</c:v>
                </c:pt>
                <c:pt idx="429">
                  <c:v>186.66666666666666</c:v>
                </c:pt>
                <c:pt idx="430">
                  <c:v>187.33333333333334</c:v>
                </c:pt>
                <c:pt idx="431">
                  <c:v>188</c:v>
                </c:pt>
                <c:pt idx="432">
                  <c:v>188.66666666666666</c:v>
                </c:pt>
                <c:pt idx="433">
                  <c:v>189.33333333333334</c:v>
                </c:pt>
                <c:pt idx="434">
                  <c:v>190</c:v>
                </c:pt>
                <c:pt idx="435">
                  <c:v>190.66666666666666</c:v>
                </c:pt>
                <c:pt idx="436">
                  <c:v>191.33333333333334</c:v>
                </c:pt>
                <c:pt idx="437">
                  <c:v>192</c:v>
                </c:pt>
                <c:pt idx="438">
                  <c:v>192.66666666666666</c:v>
                </c:pt>
                <c:pt idx="439">
                  <c:v>193.33333333333334</c:v>
                </c:pt>
                <c:pt idx="440">
                  <c:v>194</c:v>
                </c:pt>
                <c:pt idx="441">
                  <c:v>194.66666666666666</c:v>
                </c:pt>
                <c:pt idx="442">
                  <c:v>195.33333333333334</c:v>
                </c:pt>
                <c:pt idx="443">
                  <c:v>196</c:v>
                </c:pt>
                <c:pt idx="444">
                  <c:v>196.66666666666666</c:v>
                </c:pt>
                <c:pt idx="445">
                  <c:v>197.33333333333334</c:v>
                </c:pt>
                <c:pt idx="446">
                  <c:v>198</c:v>
                </c:pt>
                <c:pt idx="447">
                  <c:v>198.66666666666666</c:v>
                </c:pt>
                <c:pt idx="448">
                  <c:v>199.33333333333334</c:v>
                </c:pt>
                <c:pt idx="449">
                  <c:v>200</c:v>
                </c:pt>
                <c:pt idx="450">
                  <c:v>200.66666666666666</c:v>
                </c:pt>
                <c:pt idx="451">
                  <c:v>201.33333333333334</c:v>
                </c:pt>
                <c:pt idx="452">
                  <c:v>202</c:v>
                </c:pt>
                <c:pt idx="453">
                  <c:v>202.66666666666666</c:v>
                </c:pt>
                <c:pt idx="454">
                  <c:v>203.33333333333334</c:v>
                </c:pt>
                <c:pt idx="455">
                  <c:v>204</c:v>
                </c:pt>
                <c:pt idx="456">
                  <c:v>204.66666666666666</c:v>
                </c:pt>
                <c:pt idx="457">
                  <c:v>205.33333333333334</c:v>
                </c:pt>
                <c:pt idx="458">
                  <c:v>206</c:v>
                </c:pt>
                <c:pt idx="459">
                  <c:v>206.66666666666666</c:v>
                </c:pt>
                <c:pt idx="460">
                  <c:v>207.33333333333334</c:v>
                </c:pt>
                <c:pt idx="461">
                  <c:v>208</c:v>
                </c:pt>
                <c:pt idx="462">
                  <c:v>208.66666666666666</c:v>
                </c:pt>
                <c:pt idx="463">
                  <c:v>209.33333333333334</c:v>
                </c:pt>
                <c:pt idx="464">
                  <c:v>210</c:v>
                </c:pt>
                <c:pt idx="465">
                  <c:v>210.66666666666666</c:v>
                </c:pt>
                <c:pt idx="466">
                  <c:v>211.33333333333334</c:v>
                </c:pt>
                <c:pt idx="467">
                  <c:v>212</c:v>
                </c:pt>
                <c:pt idx="468">
                  <c:v>212.66666666666666</c:v>
                </c:pt>
                <c:pt idx="469">
                  <c:v>213.33333333333334</c:v>
                </c:pt>
                <c:pt idx="470">
                  <c:v>214</c:v>
                </c:pt>
                <c:pt idx="471">
                  <c:v>214.66666666666666</c:v>
                </c:pt>
                <c:pt idx="472">
                  <c:v>215.33333333333334</c:v>
                </c:pt>
                <c:pt idx="473">
                  <c:v>216</c:v>
                </c:pt>
                <c:pt idx="474">
                  <c:v>216.66666666666666</c:v>
                </c:pt>
                <c:pt idx="475">
                  <c:v>217.33333333333334</c:v>
                </c:pt>
                <c:pt idx="476">
                  <c:v>218</c:v>
                </c:pt>
                <c:pt idx="477">
                  <c:v>218.66666666666666</c:v>
                </c:pt>
                <c:pt idx="478">
                  <c:v>219.33333333333334</c:v>
                </c:pt>
                <c:pt idx="479">
                  <c:v>220</c:v>
                </c:pt>
                <c:pt idx="480">
                  <c:v>220.66666666666666</c:v>
                </c:pt>
                <c:pt idx="481">
                  <c:v>221.33333333333334</c:v>
                </c:pt>
                <c:pt idx="482">
                  <c:v>222</c:v>
                </c:pt>
                <c:pt idx="483">
                  <c:v>222.66666666666666</c:v>
                </c:pt>
                <c:pt idx="484">
                  <c:v>223.33333333333334</c:v>
                </c:pt>
                <c:pt idx="485">
                  <c:v>224</c:v>
                </c:pt>
                <c:pt idx="486">
                  <c:v>224.66666666666666</c:v>
                </c:pt>
                <c:pt idx="487">
                  <c:v>225.33333333333334</c:v>
                </c:pt>
                <c:pt idx="488">
                  <c:v>226</c:v>
                </c:pt>
                <c:pt idx="489">
                  <c:v>226.66666666666666</c:v>
                </c:pt>
                <c:pt idx="490">
                  <c:v>227.33333333333334</c:v>
                </c:pt>
                <c:pt idx="491">
                  <c:v>228</c:v>
                </c:pt>
                <c:pt idx="492">
                  <c:v>228.66666666666666</c:v>
                </c:pt>
                <c:pt idx="493">
                  <c:v>229.33333333333334</c:v>
                </c:pt>
                <c:pt idx="494">
                  <c:v>230</c:v>
                </c:pt>
                <c:pt idx="495">
                  <c:v>230.66666666666666</c:v>
                </c:pt>
                <c:pt idx="496">
                  <c:v>231.33333333333334</c:v>
                </c:pt>
                <c:pt idx="497">
                  <c:v>232</c:v>
                </c:pt>
                <c:pt idx="498">
                  <c:v>232.66666666666666</c:v>
                </c:pt>
                <c:pt idx="499">
                  <c:v>233.33333333333334</c:v>
                </c:pt>
                <c:pt idx="500">
                  <c:v>234</c:v>
                </c:pt>
                <c:pt idx="501">
                  <c:v>234.66666666666666</c:v>
                </c:pt>
                <c:pt idx="502">
                  <c:v>235.33333333333334</c:v>
                </c:pt>
                <c:pt idx="503">
                  <c:v>236</c:v>
                </c:pt>
                <c:pt idx="504">
                  <c:v>236.66666666666666</c:v>
                </c:pt>
                <c:pt idx="505">
                  <c:v>237.33333333333334</c:v>
                </c:pt>
                <c:pt idx="506">
                  <c:v>238</c:v>
                </c:pt>
                <c:pt idx="507">
                  <c:v>238.66666666666666</c:v>
                </c:pt>
                <c:pt idx="508">
                  <c:v>239.33333333333334</c:v>
                </c:pt>
                <c:pt idx="509">
                  <c:v>240</c:v>
                </c:pt>
                <c:pt idx="510">
                  <c:v>240.66666666666666</c:v>
                </c:pt>
                <c:pt idx="511">
                  <c:v>241.33333333333334</c:v>
                </c:pt>
                <c:pt idx="512">
                  <c:v>242</c:v>
                </c:pt>
                <c:pt idx="513">
                  <c:v>242.66666666666666</c:v>
                </c:pt>
                <c:pt idx="514">
                  <c:v>243.33333333333334</c:v>
                </c:pt>
                <c:pt idx="515">
                  <c:v>244</c:v>
                </c:pt>
                <c:pt idx="516">
                  <c:v>244.66666666666666</c:v>
                </c:pt>
                <c:pt idx="517">
                  <c:v>245.33333333333334</c:v>
                </c:pt>
                <c:pt idx="518">
                  <c:v>246</c:v>
                </c:pt>
                <c:pt idx="519">
                  <c:v>246.66666666666666</c:v>
                </c:pt>
                <c:pt idx="520">
                  <c:v>247.33333333333334</c:v>
                </c:pt>
                <c:pt idx="521">
                  <c:v>248</c:v>
                </c:pt>
                <c:pt idx="522">
                  <c:v>248.66666666666666</c:v>
                </c:pt>
                <c:pt idx="523">
                  <c:v>249.33333333333334</c:v>
                </c:pt>
                <c:pt idx="524">
                  <c:v>250</c:v>
                </c:pt>
                <c:pt idx="525">
                  <c:v>250.66666666666666</c:v>
                </c:pt>
                <c:pt idx="526">
                  <c:v>251.33333333333334</c:v>
                </c:pt>
                <c:pt idx="527">
                  <c:v>252</c:v>
                </c:pt>
                <c:pt idx="528">
                  <c:v>252.66666666666666</c:v>
                </c:pt>
                <c:pt idx="529">
                  <c:v>253.33333333333334</c:v>
                </c:pt>
                <c:pt idx="530">
                  <c:v>254</c:v>
                </c:pt>
                <c:pt idx="531">
                  <c:v>254.66666666666666</c:v>
                </c:pt>
                <c:pt idx="532">
                  <c:v>255.33333333333334</c:v>
                </c:pt>
                <c:pt idx="533">
                  <c:v>256</c:v>
                </c:pt>
                <c:pt idx="534">
                  <c:v>256.66666666666669</c:v>
                </c:pt>
                <c:pt idx="535">
                  <c:v>257.33333333333331</c:v>
                </c:pt>
                <c:pt idx="536">
                  <c:v>258</c:v>
                </c:pt>
                <c:pt idx="537">
                  <c:v>258.66666666666669</c:v>
                </c:pt>
                <c:pt idx="538">
                  <c:v>259.33333333333331</c:v>
                </c:pt>
                <c:pt idx="539">
                  <c:v>260</c:v>
                </c:pt>
                <c:pt idx="540">
                  <c:v>260.66666666666669</c:v>
                </c:pt>
                <c:pt idx="541">
                  <c:v>261.33333333333331</c:v>
                </c:pt>
                <c:pt idx="542">
                  <c:v>262</c:v>
                </c:pt>
                <c:pt idx="543">
                  <c:v>262.66666666666669</c:v>
                </c:pt>
                <c:pt idx="544">
                  <c:v>263.33333333333331</c:v>
                </c:pt>
                <c:pt idx="545">
                  <c:v>264</c:v>
                </c:pt>
                <c:pt idx="546">
                  <c:v>264.66666666666669</c:v>
                </c:pt>
                <c:pt idx="547">
                  <c:v>265.33333333333331</c:v>
                </c:pt>
                <c:pt idx="548">
                  <c:v>266</c:v>
                </c:pt>
                <c:pt idx="549">
                  <c:v>266.66666666666669</c:v>
                </c:pt>
                <c:pt idx="550">
                  <c:v>267.33333333333331</c:v>
                </c:pt>
                <c:pt idx="551">
                  <c:v>268</c:v>
                </c:pt>
                <c:pt idx="552">
                  <c:v>268.66666666666669</c:v>
                </c:pt>
                <c:pt idx="553">
                  <c:v>269.33333333333331</c:v>
                </c:pt>
                <c:pt idx="554">
                  <c:v>270</c:v>
                </c:pt>
                <c:pt idx="555">
                  <c:v>270.66666666666669</c:v>
                </c:pt>
                <c:pt idx="556">
                  <c:v>271.33333333333331</c:v>
                </c:pt>
                <c:pt idx="557">
                  <c:v>272</c:v>
                </c:pt>
                <c:pt idx="558">
                  <c:v>272.66666666666669</c:v>
                </c:pt>
                <c:pt idx="559">
                  <c:v>273.33333333333331</c:v>
                </c:pt>
                <c:pt idx="560">
                  <c:v>274</c:v>
                </c:pt>
                <c:pt idx="561">
                  <c:v>274.66666666666669</c:v>
                </c:pt>
                <c:pt idx="562">
                  <c:v>275.33333333333331</c:v>
                </c:pt>
                <c:pt idx="563">
                  <c:v>276</c:v>
                </c:pt>
                <c:pt idx="564">
                  <c:v>276.66666666666669</c:v>
                </c:pt>
                <c:pt idx="565">
                  <c:v>277.33333333333331</c:v>
                </c:pt>
                <c:pt idx="566">
                  <c:v>278</c:v>
                </c:pt>
                <c:pt idx="567">
                  <c:v>278.66666666666669</c:v>
                </c:pt>
                <c:pt idx="568">
                  <c:v>279.33333333333331</c:v>
                </c:pt>
                <c:pt idx="569">
                  <c:v>280</c:v>
                </c:pt>
                <c:pt idx="570">
                  <c:v>280.66666666666669</c:v>
                </c:pt>
                <c:pt idx="571">
                  <c:v>281.33333333333331</c:v>
                </c:pt>
                <c:pt idx="572">
                  <c:v>282</c:v>
                </c:pt>
                <c:pt idx="573">
                  <c:v>282.66666666666669</c:v>
                </c:pt>
                <c:pt idx="574">
                  <c:v>283.33333333333331</c:v>
                </c:pt>
                <c:pt idx="575">
                  <c:v>284</c:v>
                </c:pt>
                <c:pt idx="576">
                  <c:v>284.66666666666669</c:v>
                </c:pt>
                <c:pt idx="577">
                  <c:v>285.33333333333331</c:v>
                </c:pt>
                <c:pt idx="578">
                  <c:v>286</c:v>
                </c:pt>
                <c:pt idx="579">
                  <c:v>286.66666666666669</c:v>
                </c:pt>
                <c:pt idx="580">
                  <c:v>287.33333333333331</c:v>
                </c:pt>
                <c:pt idx="581">
                  <c:v>288</c:v>
                </c:pt>
                <c:pt idx="582">
                  <c:v>288.66666666666669</c:v>
                </c:pt>
                <c:pt idx="583">
                  <c:v>289.33333333333331</c:v>
                </c:pt>
                <c:pt idx="584">
                  <c:v>290</c:v>
                </c:pt>
                <c:pt idx="585">
                  <c:v>290.66666666666669</c:v>
                </c:pt>
                <c:pt idx="586">
                  <c:v>291.33333333333331</c:v>
                </c:pt>
                <c:pt idx="587">
                  <c:v>292</c:v>
                </c:pt>
                <c:pt idx="588">
                  <c:v>292.66666666666669</c:v>
                </c:pt>
                <c:pt idx="589">
                  <c:v>293.33333333333331</c:v>
                </c:pt>
                <c:pt idx="590">
                  <c:v>294</c:v>
                </c:pt>
                <c:pt idx="591">
                  <c:v>294.66666666666669</c:v>
                </c:pt>
                <c:pt idx="592">
                  <c:v>295.33333333333331</c:v>
                </c:pt>
                <c:pt idx="593">
                  <c:v>296</c:v>
                </c:pt>
                <c:pt idx="594">
                  <c:v>296.66666666666669</c:v>
                </c:pt>
                <c:pt idx="595">
                  <c:v>297.33333333333331</c:v>
                </c:pt>
                <c:pt idx="596">
                  <c:v>298</c:v>
                </c:pt>
                <c:pt idx="597">
                  <c:v>298.66666666666669</c:v>
                </c:pt>
                <c:pt idx="598">
                  <c:v>299.33333333333331</c:v>
                </c:pt>
                <c:pt idx="599">
                  <c:v>300</c:v>
                </c:pt>
                <c:pt idx="600">
                  <c:v>300.66666666666669</c:v>
                </c:pt>
                <c:pt idx="601">
                  <c:v>301.33333333333331</c:v>
                </c:pt>
                <c:pt idx="602">
                  <c:v>302</c:v>
                </c:pt>
                <c:pt idx="603">
                  <c:v>302.66666666666669</c:v>
                </c:pt>
                <c:pt idx="604">
                  <c:v>303.33333333333331</c:v>
                </c:pt>
                <c:pt idx="605">
                  <c:v>304</c:v>
                </c:pt>
                <c:pt idx="606">
                  <c:v>304.66666666666669</c:v>
                </c:pt>
                <c:pt idx="607">
                  <c:v>305.33333333333331</c:v>
                </c:pt>
                <c:pt idx="608">
                  <c:v>306</c:v>
                </c:pt>
                <c:pt idx="609">
                  <c:v>306.66666666666669</c:v>
                </c:pt>
                <c:pt idx="610">
                  <c:v>307.33333333333331</c:v>
                </c:pt>
                <c:pt idx="611">
                  <c:v>308</c:v>
                </c:pt>
                <c:pt idx="612">
                  <c:v>308.66666666666669</c:v>
                </c:pt>
                <c:pt idx="613">
                  <c:v>309.33333333333331</c:v>
                </c:pt>
                <c:pt idx="614">
                  <c:v>310</c:v>
                </c:pt>
                <c:pt idx="615">
                  <c:v>310.66666666666669</c:v>
                </c:pt>
                <c:pt idx="616">
                  <c:v>311.33333333333331</c:v>
                </c:pt>
                <c:pt idx="617">
                  <c:v>312</c:v>
                </c:pt>
                <c:pt idx="618">
                  <c:v>312.66666666666669</c:v>
                </c:pt>
                <c:pt idx="619">
                  <c:v>313.33333333333331</c:v>
                </c:pt>
                <c:pt idx="620">
                  <c:v>314</c:v>
                </c:pt>
                <c:pt idx="621">
                  <c:v>314.66666666666669</c:v>
                </c:pt>
                <c:pt idx="622">
                  <c:v>315.33333333333331</c:v>
                </c:pt>
                <c:pt idx="623">
                  <c:v>316</c:v>
                </c:pt>
                <c:pt idx="624">
                  <c:v>316.66666666666669</c:v>
                </c:pt>
                <c:pt idx="625">
                  <c:v>317.33333333333331</c:v>
                </c:pt>
                <c:pt idx="626">
                  <c:v>318</c:v>
                </c:pt>
                <c:pt idx="627">
                  <c:v>318.66666666666669</c:v>
                </c:pt>
                <c:pt idx="628">
                  <c:v>319.33333333333331</c:v>
                </c:pt>
                <c:pt idx="629">
                  <c:v>320</c:v>
                </c:pt>
                <c:pt idx="630">
                  <c:v>320.66666666666669</c:v>
                </c:pt>
                <c:pt idx="631">
                  <c:v>321.33333333333331</c:v>
                </c:pt>
                <c:pt idx="632">
                  <c:v>322</c:v>
                </c:pt>
                <c:pt idx="633">
                  <c:v>322.66666666666669</c:v>
                </c:pt>
                <c:pt idx="634">
                  <c:v>323.33333333333331</c:v>
                </c:pt>
                <c:pt idx="635">
                  <c:v>324</c:v>
                </c:pt>
                <c:pt idx="636">
                  <c:v>324.66666666666669</c:v>
                </c:pt>
                <c:pt idx="637">
                  <c:v>325.33333333333331</c:v>
                </c:pt>
                <c:pt idx="638">
                  <c:v>326</c:v>
                </c:pt>
                <c:pt idx="639">
                  <c:v>326.66666666666669</c:v>
                </c:pt>
                <c:pt idx="640">
                  <c:v>327.33333333333331</c:v>
                </c:pt>
                <c:pt idx="641">
                  <c:v>328</c:v>
                </c:pt>
                <c:pt idx="642">
                  <c:v>328.66666666666669</c:v>
                </c:pt>
                <c:pt idx="643">
                  <c:v>329.33333333333331</c:v>
                </c:pt>
                <c:pt idx="644">
                  <c:v>330</c:v>
                </c:pt>
                <c:pt idx="645">
                  <c:v>330.66666666666669</c:v>
                </c:pt>
                <c:pt idx="646">
                  <c:v>331.33333333333331</c:v>
                </c:pt>
                <c:pt idx="647">
                  <c:v>332</c:v>
                </c:pt>
                <c:pt idx="648">
                  <c:v>332.66666666666669</c:v>
                </c:pt>
                <c:pt idx="649">
                  <c:v>333.33333333333331</c:v>
                </c:pt>
                <c:pt idx="650">
                  <c:v>334</c:v>
                </c:pt>
                <c:pt idx="651">
                  <c:v>334.66666666666669</c:v>
                </c:pt>
                <c:pt idx="652">
                  <c:v>335.33333333333331</c:v>
                </c:pt>
                <c:pt idx="653">
                  <c:v>336</c:v>
                </c:pt>
                <c:pt idx="654">
                  <c:v>336.66666666666669</c:v>
                </c:pt>
                <c:pt idx="655">
                  <c:v>337.33333333333331</c:v>
                </c:pt>
                <c:pt idx="656">
                  <c:v>338</c:v>
                </c:pt>
                <c:pt idx="657">
                  <c:v>338.66666666666669</c:v>
                </c:pt>
                <c:pt idx="658">
                  <c:v>339.33333333333331</c:v>
                </c:pt>
                <c:pt idx="659">
                  <c:v>340</c:v>
                </c:pt>
                <c:pt idx="660">
                  <c:v>340.66666666666669</c:v>
                </c:pt>
                <c:pt idx="661">
                  <c:v>341.33333333333331</c:v>
                </c:pt>
                <c:pt idx="662">
                  <c:v>342</c:v>
                </c:pt>
                <c:pt idx="663">
                  <c:v>342.66666666666669</c:v>
                </c:pt>
                <c:pt idx="664">
                  <c:v>343.33333333333331</c:v>
                </c:pt>
                <c:pt idx="665">
                  <c:v>344</c:v>
                </c:pt>
                <c:pt idx="666">
                  <c:v>344.66666666666669</c:v>
                </c:pt>
                <c:pt idx="667">
                  <c:v>345.33333333333331</c:v>
                </c:pt>
                <c:pt idx="668">
                  <c:v>346</c:v>
                </c:pt>
                <c:pt idx="669">
                  <c:v>346.66666666666669</c:v>
                </c:pt>
                <c:pt idx="670">
                  <c:v>347.33333333333331</c:v>
                </c:pt>
                <c:pt idx="671">
                  <c:v>348</c:v>
                </c:pt>
                <c:pt idx="672">
                  <c:v>348.66666666666669</c:v>
                </c:pt>
                <c:pt idx="673">
                  <c:v>349.33333333333331</c:v>
                </c:pt>
                <c:pt idx="674">
                  <c:v>350</c:v>
                </c:pt>
                <c:pt idx="675">
                  <c:v>350.66666666666669</c:v>
                </c:pt>
                <c:pt idx="676">
                  <c:v>351.33333333333331</c:v>
                </c:pt>
                <c:pt idx="677">
                  <c:v>352</c:v>
                </c:pt>
                <c:pt idx="678">
                  <c:v>352.66666666666669</c:v>
                </c:pt>
                <c:pt idx="679">
                  <c:v>353.33333333333331</c:v>
                </c:pt>
                <c:pt idx="680">
                  <c:v>354</c:v>
                </c:pt>
                <c:pt idx="681">
                  <c:v>354.66666666666669</c:v>
                </c:pt>
                <c:pt idx="682">
                  <c:v>355.33333333333331</c:v>
                </c:pt>
                <c:pt idx="683">
                  <c:v>356</c:v>
                </c:pt>
                <c:pt idx="684">
                  <c:v>356.66666666666669</c:v>
                </c:pt>
                <c:pt idx="685">
                  <c:v>357.33333333333331</c:v>
                </c:pt>
                <c:pt idx="686">
                  <c:v>358</c:v>
                </c:pt>
                <c:pt idx="687">
                  <c:v>358.66666666666669</c:v>
                </c:pt>
                <c:pt idx="688">
                  <c:v>359.33333333333331</c:v>
                </c:pt>
                <c:pt idx="689">
                  <c:v>360</c:v>
                </c:pt>
                <c:pt idx="690">
                  <c:v>360.66666666666669</c:v>
                </c:pt>
                <c:pt idx="691">
                  <c:v>361.33333333333331</c:v>
                </c:pt>
                <c:pt idx="692">
                  <c:v>362</c:v>
                </c:pt>
                <c:pt idx="693">
                  <c:v>362.66666666666669</c:v>
                </c:pt>
                <c:pt idx="694">
                  <c:v>363.33333333333331</c:v>
                </c:pt>
                <c:pt idx="695">
                  <c:v>364</c:v>
                </c:pt>
                <c:pt idx="696">
                  <c:v>364.66666666666669</c:v>
                </c:pt>
                <c:pt idx="697">
                  <c:v>365.33333333333331</c:v>
                </c:pt>
                <c:pt idx="698">
                  <c:v>366</c:v>
                </c:pt>
                <c:pt idx="699">
                  <c:v>366.66666666666669</c:v>
                </c:pt>
                <c:pt idx="700">
                  <c:v>367.33333333333331</c:v>
                </c:pt>
                <c:pt idx="701">
                  <c:v>368</c:v>
                </c:pt>
                <c:pt idx="702">
                  <c:v>368.66666666666669</c:v>
                </c:pt>
                <c:pt idx="703">
                  <c:v>369.33333333333331</c:v>
                </c:pt>
                <c:pt idx="704">
                  <c:v>370</c:v>
                </c:pt>
                <c:pt idx="705">
                  <c:v>370.66666666666669</c:v>
                </c:pt>
                <c:pt idx="706">
                  <c:v>371.33333333333331</c:v>
                </c:pt>
                <c:pt idx="707">
                  <c:v>372</c:v>
                </c:pt>
                <c:pt idx="708">
                  <c:v>372.66666666666669</c:v>
                </c:pt>
                <c:pt idx="709">
                  <c:v>373.33333333333331</c:v>
                </c:pt>
                <c:pt idx="710">
                  <c:v>374</c:v>
                </c:pt>
                <c:pt idx="711">
                  <c:v>374.66666666666669</c:v>
                </c:pt>
                <c:pt idx="712">
                  <c:v>375.33333333333331</c:v>
                </c:pt>
                <c:pt idx="713">
                  <c:v>376</c:v>
                </c:pt>
                <c:pt idx="714">
                  <c:v>376.66666666666669</c:v>
                </c:pt>
                <c:pt idx="715">
                  <c:v>377.33333333333331</c:v>
                </c:pt>
                <c:pt idx="716">
                  <c:v>378</c:v>
                </c:pt>
                <c:pt idx="717">
                  <c:v>378.66666666666669</c:v>
                </c:pt>
                <c:pt idx="718">
                  <c:v>379.33333333333331</c:v>
                </c:pt>
                <c:pt idx="719">
                  <c:v>380</c:v>
                </c:pt>
                <c:pt idx="720">
                  <c:v>380.66666666666669</c:v>
                </c:pt>
                <c:pt idx="721">
                  <c:v>381.33333333333331</c:v>
                </c:pt>
                <c:pt idx="722">
                  <c:v>382</c:v>
                </c:pt>
                <c:pt idx="723">
                  <c:v>382.66666666666669</c:v>
                </c:pt>
                <c:pt idx="724">
                  <c:v>383.33333333333331</c:v>
                </c:pt>
                <c:pt idx="725">
                  <c:v>384</c:v>
                </c:pt>
                <c:pt idx="726">
                  <c:v>384.66666666666669</c:v>
                </c:pt>
                <c:pt idx="727">
                  <c:v>385.33333333333331</c:v>
                </c:pt>
                <c:pt idx="728">
                  <c:v>386</c:v>
                </c:pt>
                <c:pt idx="729">
                  <c:v>386.66666666666669</c:v>
                </c:pt>
                <c:pt idx="730">
                  <c:v>387.33333333333331</c:v>
                </c:pt>
                <c:pt idx="731">
                  <c:v>388</c:v>
                </c:pt>
                <c:pt idx="732">
                  <c:v>388.66666666666669</c:v>
                </c:pt>
                <c:pt idx="733">
                  <c:v>389.33333333333331</c:v>
                </c:pt>
                <c:pt idx="734">
                  <c:v>390</c:v>
                </c:pt>
                <c:pt idx="735">
                  <c:v>390.66666666666669</c:v>
                </c:pt>
                <c:pt idx="736">
                  <c:v>391.33333333333331</c:v>
                </c:pt>
                <c:pt idx="737">
                  <c:v>392</c:v>
                </c:pt>
                <c:pt idx="738">
                  <c:v>392.66666666666669</c:v>
                </c:pt>
                <c:pt idx="739">
                  <c:v>393.33333333333331</c:v>
                </c:pt>
                <c:pt idx="740">
                  <c:v>394</c:v>
                </c:pt>
                <c:pt idx="741">
                  <c:v>394.66666666666669</c:v>
                </c:pt>
                <c:pt idx="742">
                  <c:v>395.33333333333331</c:v>
                </c:pt>
                <c:pt idx="743">
                  <c:v>396</c:v>
                </c:pt>
                <c:pt idx="744">
                  <c:v>396.66666666666669</c:v>
                </c:pt>
                <c:pt idx="745">
                  <c:v>397.33333333333331</c:v>
                </c:pt>
                <c:pt idx="746">
                  <c:v>398</c:v>
                </c:pt>
                <c:pt idx="747">
                  <c:v>398.66666666666669</c:v>
                </c:pt>
                <c:pt idx="748">
                  <c:v>399.33333333333331</c:v>
                </c:pt>
                <c:pt idx="749">
                  <c:v>40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numCache>
            </c:numRef>
          </c:xVal>
          <c:yVal>
            <c:numRef>
              <c:f>RA03_19!$L$1:$L$1024</c:f>
              <c:numCache>
                <c:formatCode>General</c:formatCode>
                <c:ptCount val="1024"/>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numCache>
            </c:numRef>
          </c:yVal>
          <c:smooth val="0"/>
          <c:extLst>
            <c:ext xmlns:c16="http://schemas.microsoft.com/office/drawing/2014/chart" uri="{C3380CC4-5D6E-409C-BE32-E72D297353CC}">
              <c16:uniqueId val="{00000003-7906-4533-BB75-40B7B118F53E}"/>
            </c:ext>
          </c:extLst>
        </c:ser>
        <c:dLbls>
          <c:showLegendKey val="0"/>
          <c:showVal val="0"/>
          <c:showCatName val="0"/>
          <c:showSerName val="0"/>
          <c:showPercent val="0"/>
          <c:showBubbleSize val="0"/>
        </c:dLbls>
        <c:axId val="43341696"/>
        <c:axId val="43343872"/>
      </c:scatterChart>
      <c:valAx>
        <c:axId val="43341696"/>
        <c:scaling>
          <c:orientation val="minMax"/>
          <c:max val="130"/>
          <c:min val="-20"/>
        </c:scaling>
        <c:delete val="0"/>
        <c:axPos val="b"/>
        <c:title>
          <c:tx>
            <c:rich>
              <a:bodyPr/>
              <a:lstStyle/>
              <a:p>
                <a:pPr>
                  <a:defRPr sz="802" b="0" i="0" u="none" strike="noStrike" baseline="0">
                    <a:solidFill>
                      <a:srgbClr val="000000"/>
                    </a:solidFill>
                    <a:latin typeface="Arial"/>
                    <a:ea typeface="Arial"/>
                    <a:cs typeface="Arial"/>
                  </a:defRPr>
                </a:pPr>
                <a:r>
                  <a:rPr lang="en-GB"/>
                  <a:t>Displacement (mm)</a:t>
                </a:r>
              </a:p>
            </c:rich>
          </c:tx>
          <c:layout>
            <c:manualLayout>
              <c:xMode val="edge"/>
              <c:yMode val="edge"/>
              <c:x val="0.41290322580645161"/>
              <c:y val="0.84259259259259256"/>
            </c:manualLayout>
          </c:layout>
          <c:overlay val="0"/>
          <c:spPr>
            <a:noFill/>
            <a:ln w="25464">
              <a:noFill/>
            </a:ln>
          </c:spPr>
        </c:title>
        <c:numFmt formatCode="General" sourceLinked="1"/>
        <c:majorTickMark val="out"/>
        <c:minorTickMark val="none"/>
        <c:tickLblPos val="nextTo"/>
        <c:spPr>
          <a:ln w="3183">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43343872"/>
        <c:crosses val="autoZero"/>
        <c:crossBetween val="midCat"/>
        <c:majorUnit val="10"/>
        <c:minorUnit val="5"/>
      </c:valAx>
      <c:valAx>
        <c:axId val="43343872"/>
        <c:scaling>
          <c:orientation val="minMax"/>
          <c:max val="5500"/>
          <c:min val="0"/>
        </c:scaling>
        <c:delete val="0"/>
        <c:axPos val="l"/>
        <c:title>
          <c:tx>
            <c:rich>
              <a:bodyPr/>
              <a:lstStyle/>
              <a:p>
                <a:pPr>
                  <a:defRPr sz="800" b="0" i="0" u="none" strike="noStrike" baseline="0">
                    <a:solidFill>
                      <a:srgbClr val="000000"/>
                    </a:solidFill>
                    <a:latin typeface="Arial"/>
                    <a:ea typeface="Arial"/>
                    <a:cs typeface="Arial"/>
                  </a:defRPr>
                </a:pPr>
                <a:r>
                  <a:rPr lang="en-GB" sz="800"/>
                  <a:t>Intensity</a:t>
                </a:r>
              </a:p>
            </c:rich>
          </c:tx>
          <c:layout>
            <c:manualLayout>
              <c:xMode val="edge"/>
              <c:yMode val="edge"/>
              <c:x val="2.903225806451613E-2"/>
              <c:y val="0.29166666666666669"/>
            </c:manualLayout>
          </c:layout>
          <c:overlay val="0"/>
          <c:spPr>
            <a:noFill/>
            <a:ln w="25464">
              <a:noFill/>
            </a:ln>
          </c:spPr>
        </c:title>
        <c:numFmt formatCode="General" sourceLinked="1"/>
        <c:majorTickMark val="out"/>
        <c:minorTickMark val="none"/>
        <c:tickLblPos val="nextTo"/>
        <c:spPr>
          <a:ln w="3183">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43341696"/>
        <c:crossesAt val="-20"/>
        <c:crossBetween val="midCat"/>
      </c:valAx>
      <c:spPr>
        <a:noFill/>
        <a:ln w="25464">
          <a:noFill/>
        </a:ln>
      </c:spPr>
    </c:plotArea>
    <c:legend>
      <c:legendPos val="r"/>
      <c:legendEntry>
        <c:idx val="0"/>
        <c:txPr>
          <a:bodyPr/>
          <a:lstStyle/>
          <a:p>
            <a:pPr>
              <a:defRPr sz="1000" b="0" i="0" u="none" strike="noStrike" baseline="0">
                <a:solidFill>
                  <a:srgbClr val="000000"/>
                </a:solidFill>
                <a:latin typeface="Arial"/>
                <a:ea typeface="Arial"/>
                <a:cs typeface="Arial"/>
              </a:defRPr>
            </a:pPr>
            <a:endParaRPr lang="en-US"/>
          </a:p>
        </c:txPr>
      </c:legendEntry>
      <c:legendEntry>
        <c:idx val="1"/>
        <c:txPr>
          <a:bodyPr/>
          <a:lstStyle/>
          <a:p>
            <a:pPr>
              <a:defRPr sz="1000" b="0" i="0" u="none" strike="noStrike" baseline="0">
                <a:solidFill>
                  <a:srgbClr val="000000"/>
                </a:solidFill>
                <a:latin typeface="Arial"/>
                <a:ea typeface="Arial"/>
                <a:cs typeface="Arial"/>
              </a:defRPr>
            </a:pPr>
            <a:endParaRPr lang="en-US"/>
          </a:p>
        </c:txPr>
      </c:legendEntry>
      <c:legendEntry>
        <c:idx val="2"/>
        <c:txPr>
          <a:bodyPr/>
          <a:lstStyle/>
          <a:p>
            <a:pPr>
              <a:defRPr sz="1000" b="0" i="0" u="none" strike="noStrike" baseline="0">
                <a:solidFill>
                  <a:srgbClr val="000000"/>
                </a:solidFill>
                <a:latin typeface="Arial"/>
                <a:ea typeface="Arial"/>
                <a:cs typeface="Arial"/>
              </a:defRPr>
            </a:pPr>
            <a:endParaRPr lang="en-US"/>
          </a:p>
        </c:txPr>
      </c:legendEntry>
      <c:legendEntry>
        <c:idx val="3"/>
        <c:txPr>
          <a:bodyPr/>
          <a:lstStyle/>
          <a:p>
            <a:pPr>
              <a:defRPr sz="1000" b="0" i="0" u="none" strike="noStrike" baseline="0">
                <a:solidFill>
                  <a:srgbClr val="000000"/>
                </a:solidFill>
                <a:latin typeface="Arial"/>
                <a:ea typeface="Arial"/>
                <a:cs typeface="Arial"/>
              </a:defRPr>
            </a:pPr>
            <a:endParaRPr lang="en-US"/>
          </a:p>
        </c:txPr>
      </c:legendEntry>
      <c:layout>
        <c:manualLayout>
          <c:xMode val="edge"/>
          <c:yMode val="edge"/>
          <c:x val="0.3032258064516129"/>
          <c:y val="5.5555555555555552E-2"/>
          <c:w val="0.37096774193548387"/>
          <c:h val="0.3611111111111111"/>
        </c:manualLayout>
      </c:layout>
      <c:overlay val="0"/>
      <c:spPr>
        <a:solidFill>
          <a:srgbClr val="FFFFFF"/>
        </a:solidFill>
        <a:ln w="25464">
          <a:noFill/>
        </a:ln>
      </c:spPr>
      <c:txPr>
        <a:bodyPr/>
        <a:lstStyle/>
        <a:p>
          <a:pPr>
            <a:defRPr sz="10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a:noFill/>
    </a:ln>
  </c:spPr>
  <c:txPr>
    <a:bodyPr/>
    <a:lstStyle/>
    <a:p>
      <a:pPr>
        <a:defRPr sz="501"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68D66E-89AD-4C02-9037-FE7B7732B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35309</Words>
  <Characters>166995</Characters>
  <Application>Microsoft Office Word</Application>
  <DocSecurity>0</DocSecurity>
  <Lines>1391</Lines>
  <Paragraphs>403</Paragraphs>
  <ScaleCrop>false</ScaleCrop>
  <HeadingPairs>
    <vt:vector size="2" baseType="variant">
      <vt:variant>
        <vt:lpstr>Title</vt:lpstr>
      </vt:variant>
      <vt:variant>
        <vt:i4>1</vt:i4>
      </vt:variant>
    </vt:vector>
  </HeadingPairs>
  <TitlesOfParts>
    <vt:vector size="1" baseType="lpstr">
      <vt:lpstr>Contrasting photochemical and thermal catalysis by ruthenium(0) arsine complexes studied by parahydrogen enhanced NMR spectroscopy in conjunction with chemical shift imaging</vt:lpstr>
    </vt:vector>
  </TitlesOfParts>
  <Company>York</Company>
  <LinksUpToDate>false</LinksUpToDate>
  <CharactersWithSpaces>201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asting photochemical and thermal catalysis by ruthenium(0) arsine complexes studied by parahydrogen enhanced NMR spectroscopy in conjunction with chemical shift imaging</dc:title>
  <dc:creator>sbd3</dc:creator>
  <cp:lastModifiedBy>Lucy Cook</cp:lastModifiedBy>
  <cp:revision>2</cp:revision>
  <cp:lastPrinted>2021-12-14T13:56:00Z</cp:lastPrinted>
  <dcterms:created xsi:type="dcterms:W3CDTF">2021-12-21T16:01:00Z</dcterms:created>
  <dcterms:modified xsi:type="dcterms:W3CDTF">2021-12-21T16:01:00Z</dcterms:modified>
</cp:coreProperties>
</file>